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D5BC1" w:rsidRDefault="008D5BC1">
      <w:pPr>
        <w:pStyle w:val="Title"/>
      </w:pPr>
      <w:r>
        <w:t xml:space="preserve">Physics </w:t>
      </w:r>
      <w:r w:rsidR="00716571">
        <w:t>3</w:t>
      </w:r>
      <w:r>
        <w:t>0</w:t>
      </w:r>
      <w:r>
        <w:tab/>
      </w:r>
      <w:r>
        <w:rPr>
          <w:u w:val="single"/>
        </w:rPr>
        <w:t xml:space="preserve">Lesson </w:t>
      </w:r>
      <w:r w:rsidR="00716571">
        <w:rPr>
          <w:u w:val="single"/>
        </w:rPr>
        <w:t>11</w:t>
      </w:r>
      <w:r>
        <w:t xml:space="preserve">  Interference of Light </w:t>
      </w:r>
    </w:p>
    <w:p w:rsidR="008D5BC1" w:rsidRDefault="00DD3CF4">
      <w:pPr>
        <w:pStyle w:val="Heading1"/>
      </w:pPr>
      <w:r>
        <w:t xml:space="preserve">Light – wave or particle? </w:t>
      </w:r>
    </w:p>
    <w:p w:rsidR="004C3162" w:rsidRDefault="00DD3CF4" w:rsidP="00DD3CF4">
      <w:pPr>
        <w:rPr>
          <w:rFonts w:cs="Arial"/>
          <w:szCs w:val="24"/>
        </w:rPr>
      </w:pPr>
      <w:r w:rsidRPr="00975F47">
        <w:rPr>
          <w:rFonts w:cs="Arial"/>
          <w:szCs w:val="24"/>
        </w:rPr>
        <w:t xml:space="preserve">That light carries energy is obvious to anyone who has focused the sun's rays with a magnifying glass on a piece of paper and burned a hole in it.  But how does light travel and in what form is this energy carried?  Energy can be carried from place to place in two </w:t>
      </w:r>
      <w:r w:rsidR="004C3162">
        <w:rPr>
          <w:rFonts w:cs="Arial"/>
          <w:szCs w:val="24"/>
        </w:rPr>
        <w:t xml:space="preserve">basic </w:t>
      </w:r>
      <w:r w:rsidRPr="00975F47">
        <w:rPr>
          <w:rFonts w:cs="Arial"/>
          <w:szCs w:val="24"/>
        </w:rPr>
        <w:t xml:space="preserve">ways: by </w:t>
      </w:r>
      <w:r w:rsidRPr="004C3162">
        <w:rPr>
          <w:rFonts w:cs="Arial"/>
          <w:b/>
          <w:szCs w:val="24"/>
        </w:rPr>
        <w:t>particles</w:t>
      </w:r>
      <w:r w:rsidRPr="00975F47">
        <w:rPr>
          <w:rFonts w:cs="Arial"/>
          <w:szCs w:val="24"/>
        </w:rPr>
        <w:t xml:space="preserve"> or by </w:t>
      </w:r>
      <w:r w:rsidRPr="004C3162">
        <w:rPr>
          <w:rFonts w:cs="Arial"/>
          <w:b/>
          <w:szCs w:val="24"/>
        </w:rPr>
        <w:t>waves</w:t>
      </w:r>
      <w:r w:rsidRPr="00975F47">
        <w:rPr>
          <w:rFonts w:cs="Arial"/>
          <w:szCs w:val="24"/>
        </w:rPr>
        <w:t xml:space="preserve">.  In the first case, material bodies or particles </w:t>
      </w:r>
      <w:r w:rsidR="004C3162" w:rsidRPr="00975F47">
        <w:rPr>
          <w:rFonts w:cs="Arial"/>
          <w:szCs w:val="24"/>
        </w:rPr>
        <w:t xml:space="preserve">such as a thrown baseball or the particles in rushing water </w:t>
      </w:r>
      <w:r w:rsidR="004C3162">
        <w:rPr>
          <w:rFonts w:cs="Arial"/>
          <w:szCs w:val="24"/>
        </w:rPr>
        <w:t>carry energy</w:t>
      </w:r>
      <w:r w:rsidR="001710C3">
        <w:rPr>
          <w:rFonts w:cs="Arial"/>
          <w:szCs w:val="24"/>
        </w:rPr>
        <w:t xml:space="preserve"> – kinetic energy</w:t>
      </w:r>
      <w:r w:rsidRPr="00975F47">
        <w:rPr>
          <w:rFonts w:cs="Arial"/>
          <w:szCs w:val="24"/>
        </w:rPr>
        <w:t xml:space="preserve">.  In the second case, </w:t>
      </w:r>
      <w:r w:rsidR="004C3162">
        <w:rPr>
          <w:rFonts w:cs="Arial"/>
          <w:szCs w:val="24"/>
        </w:rPr>
        <w:t xml:space="preserve">waves like sound or </w:t>
      </w:r>
      <w:r w:rsidRPr="00975F47">
        <w:rPr>
          <w:rFonts w:cs="Arial"/>
          <w:szCs w:val="24"/>
        </w:rPr>
        <w:t>water waves can carry energy over long distances.  In view of this, what can we say about the nature of light</w:t>
      </w:r>
      <w:r w:rsidR="006F7EF0">
        <w:rPr>
          <w:rFonts w:cs="Arial"/>
          <w:szCs w:val="24"/>
        </w:rPr>
        <w:t>?  D</w:t>
      </w:r>
      <w:r w:rsidRPr="00975F47">
        <w:rPr>
          <w:rFonts w:cs="Arial"/>
          <w:szCs w:val="24"/>
        </w:rPr>
        <w:t xml:space="preserve">oes light travel as a stream of particles away from its source or does it travel in the form of waves that spread outward from the source?  Historically, </w:t>
      </w:r>
      <w:r w:rsidR="004C3162">
        <w:rPr>
          <w:rFonts w:cs="Arial"/>
          <w:szCs w:val="24"/>
        </w:rPr>
        <w:t xml:space="preserve">finding a definite answer to </w:t>
      </w:r>
      <w:r w:rsidRPr="00975F47">
        <w:rPr>
          <w:rFonts w:cs="Arial"/>
          <w:szCs w:val="24"/>
        </w:rPr>
        <w:t xml:space="preserve">this question has turned out to be </w:t>
      </w:r>
      <w:r w:rsidR="004C3162">
        <w:rPr>
          <w:rFonts w:cs="Arial"/>
          <w:szCs w:val="24"/>
        </w:rPr>
        <w:t>quite</w:t>
      </w:r>
      <w:r w:rsidRPr="00975F47">
        <w:rPr>
          <w:rFonts w:cs="Arial"/>
          <w:szCs w:val="24"/>
        </w:rPr>
        <w:t xml:space="preserve"> difficult.  For one thing, light does not reveal itself in any obvious way as being made up of tiny particles nor do we see tiny light waves passing by as we do water waves.  </w:t>
      </w:r>
    </w:p>
    <w:p w:rsidR="004C3162" w:rsidRDefault="004C3162" w:rsidP="00DD3CF4">
      <w:pPr>
        <w:rPr>
          <w:rFonts w:cs="Arial"/>
          <w:szCs w:val="24"/>
        </w:rPr>
      </w:pPr>
    </w:p>
    <w:p w:rsidR="00DD3CF4" w:rsidRDefault="004C3162" w:rsidP="00DD3CF4">
      <w:pPr>
        <w:rPr>
          <w:rFonts w:cs="Arial"/>
          <w:szCs w:val="24"/>
        </w:rPr>
      </w:pPr>
      <w:r>
        <w:rPr>
          <w:rFonts w:cs="Arial"/>
          <w:szCs w:val="24"/>
        </w:rPr>
        <w:t xml:space="preserve">Sir Isaac Newton experimented extensively with light.  He proposed the </w:t>
      </w:r>
      <w:r w:rsidRPr="004C3162">
        <w:rPr>
          <w:rFonts w:cs="Arial"/>
          <w:b/>
          <w:szCs w:val="24"/>
        </w:rPr>
        <w:t>corpuscular theory of light</w:t>
      </w:r>
      <w:r>
        <w:rPr>
          <w:rFonts w:cs="Arial"/>
          <w:szCs w:val="24"/>
        </w:rPr>
        <w:t xml:space="preserve"> where light consisted of tiny particles called corpuscles </w:t>
      </w:r>
      <w:r w:rsidR="0003221F" w:rsidRPr="0003221F">
        <w:rPr>
          <w:rFonts w:cs="Arial"/>
          <w:szCs w:val="24"/>
        </w:rPr>
        <w:t>(i</w:t>
      </w:r>
      <w:r w:rsidR="001710C3">
        <w:rPr>
          <w:rFonts w:cs="Arial"/>
          <w:szCs w:val="24"/>
        </w:rPr>
        <w:t>.</w:t>
      </w:r>
      <w:r w:rsidR="0003221F" w:rsidRPr="0003221F">
        <w:rPr>
          <w:rFonts w:cs="Arial"/>
          <w:szCs w:val="24"/>
        </w:rPr>
        <w:t xml:space="preserve">e. “little bodies”) </w:t>
      </w:r>
      <w:r>
        <w:rPr>
          <w:rFonts w:cs="Arial"/>
          <w:szCs w:val="24"/>
        </w:rPr>
        <w:t xml:space="preserve">that moved through space in straight lines with incredible speed. The great Dutch scientist </w:t>
      </w:r>
      <w:r w:rsidRPr="00975F47">
        <w:rPr>
          <w:rFonts w:cs="Arial"/>
          <w:szCs w:val="24"/>
        </w:rPr>
        <w:t>Christian Huygens (1629</w:t>
      </w:r>
      <w:r>
        <w:rPr>
          <w:rFonts w:cs="Arial"/>
          <w:szCs w:val="24"/>
        </w:rPr>
        <w:t xml:space="preserve"> – </w:t>
      </w:r>
      <w:r w:rsidRPr="00975F47">
        <w:rPr>
          <w:rFonts w:cs="Arial"/>
          <w:szCs w:val="24"/>
        </w:rPr>
        <w:t xml:space="preserve">1695), a contemporary of </w:t>
      </w:r>
      <w:smartTag w:uri="urn:schemas-microsoft-com:office:smarttags" w:element="place">
        <w:smartTag w:uri="urn:schemas-microsoft-com:office:smarttags" w:element="City">
          <w:r w:rsidRPr="00975F47">
            <w:rPr>
              <w:rFonts w:cs="Arial"/>
              <w:szCs w:val="24"/>
            </w:rPr>
            <w:t>Newton</w:t>
          </w:r>
        </w:smartTag>
      </w:smartTag>
      <w:r w:rsidRPr="00975F47">
        <w:rPr>
          <w:rFonts w:cs="Arial"/>
          <w:szCs w:val="24"/>
        </w:rPr>
        <w:t>, proposed a wave theory of light that had much merit</w:t>
      </w:r>
      <w:r>
        <w:rPr>
          <w:rFonts w:cs="Arial"/>
          <w:szCs w:val="24"/>
        </w:rPr>
        <w:t>. But so great was Newton’s prestige at the time that the majority of people accepted his view.  A key experiment performed in 1801 changed everything.</w:t>
      </w:r>
    </w:p>
    <w:p w:rsidR="00DD3CF4" w:rsidRPr="00975F47" w:rsidRDefault="00DD3CF4" w:rsidP="00DD3CF4">
      <w:pPr>
        <w:rPr>
          <w:rFonts w:cs="Arial"/>
          <w:szCs w:val="24"/>
        </w:rPr>
      </w:pPr>
    </w:p>
    <w:p w:rsidR="00DD3CF4" w:rsidRPr="00975F47" w:rsidRDefault="00DD3CF4" w:rsidP="00DD3CF4">
      <w:pPr>
        <w:pStyle w:val="Heading1"/>
        <w:rPr>
          <w:sz w:val="24"/>
        </w:rPr>
      </w:pPr>
      <w:r>
        <w:t>The wave theory of light</w:t>
      </w:r>
    </w:p>
    <w:p w:rsidR="00DD3CF4" w:rsidRPr="00975F47" w:rsidRDefault="004C3162" w:rsidP="00DD3CF4">
      <w:r>
        <w:rPr>
          <w:rFonts w:cs="Arial"/>
          <w:szCs w:val="24"/>
        </w:rPr>
        <w:t>Huygens</w:t>
      </w:r>
      <w:r w:rsidR="00DD3CF4" w:rsidRPr="00975F47">
        <w:rPr>
          <w:rFonts w:cs="Arial"/>
          <w:szCs w:val="24"/>
        </w:rPr>
        <w:t xml:space="preserve"> </w:t>
      </w:r>
      <w:r>
        <w:rPr>
          <w:rFonts w:cs="Arial"/>
          <w:szCs w:val="24"/>
        </w:rPr>
        <w:t>(r</w:t>
      </w:r>
      <w:r>
        <w:t xml:space="preserve">efer to Pearson pages 684 to 685) </w:t>
      </w:r>
      <w:r w:rsidR="00DD3CF4" w:rsidRPr="00975F47">
        <w:rPr>
          <w:rFonts w:cs="Arial"/>
          <w:szCs w:val="24"/>
        </w:rPr>
        <w:t xml:space="preserve">developed </w:t>
      </w:r>
      <w:r>
        <w:rPr>
          <w:rFonts w:cs="Arial"/>
          <w:szCs w:val="24"/>
        </w:rPr>
        <w:t xml:space="preserve">a technique </w:t>
      </w:r>
      <w:r w:rsidR="00DD3CF4" w:rsidRPr="00975F47">
        <w:rPr>
          <w:rFonts w:cs="Arial"/>
          <w:szCs w:val="24"/>
        </w:rPr>
        <w:t xml:space="preserve">for predicting the future position of a wave front when an earlier position is known.  This is known as </w:t>
      </w:r>
      <w:r w:rsidR="00DD3CF4" w:rsidRPr="00975F47">
        <w:rPr>
          <w:rFonts w:cs="Arial"/>
          <w:b/>
          <w:szCs w:val="24"/>
        </w:rPr>
        <w:t xml:space="preserve">Huygens' principle </w:t>
      </w:r>
      <w:r w:rsidR="00DD3CF4" w:rsidRPr="00975F47">
        <w:rPr>
          <w:rFonts w:cs="Arial"/>
          <w:szCs w:val="24"/>
        </w:rPr>
        <w:t xml:space="preserve">and can be stated as follows: </w:t>
      </w:r>
    </w:p>
    <w:p w:rsidR="00DD3CF4" w:rsidRPr="00975F47" w:rsidRDefault="00DD3CF4" w:rsidP="00DD3CF4"/>
    <w:p w:rsidR="00DD3CF4" w:rsidRPr="00975F47" w:rsidRDefault="00880740" w:rsidP="00DD3CF4">
      <w:pPr>
        <w:ind w:left="720"/>
      </w:pPr>
      <w:r>
        <w:rPr>
          <w:noProof/>
        </w:rPr>
        <w:drawing>
          <wp:anchor distT="0" distB="0" distL="114300" distR="114300" simplePos="0" relativeHeight="251518464" behindDoc="0" locked="0" layoutInCell="1" allowOverlap="1">
            <wp:simplePos x="0" y="0"/>
            <wp:positionH relativeFrom="column">
              <wp:posOffset>2680335</wp:posOffset>
            </wp:positionH>
            <wp:positionV relativeFrom="paragraph">
              <wp:posOffset>641350</wp:posOffset>
            </wp:positionV>
            <wp:extent cx="3133725" cy="2857500"/>
            <wp:effectExtent l="0" t="0" r="9525" b="0"/>
            <wp:wrapSquare wrapText="bothSides"/>
            <wp:docPr id="457" name="Picture 91" descr="hugens%20princi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ugens%20principl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133725" cy="2857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D3CF4" w:rsidRPr="00DD3CF4">
        <w:rPr>
          <w:i/>
        </w:rPr>
        <w:t xml:space="preserve">Every point on a </w:t>
      </w:r>
      <w:r w:rsidR="004C3162" w:rsidRPr="00DD3CF4">
        <w:rPr>
          <w:i/>
        </w:rPr>
        <w:t>wave front</w:t>
      </w:r>
      <w:r w:rsidR="00DD3CF4" w:rsidRPr="00DD3CF4">
        <w:rPr>
          <w:i/>
        </w:rPr>
        <w:t xml:space="preserve"> can be considered as a point source of tiny secondary wavelets that spread out in front of the wave at the same speed as the wave itself. The surface envelope, tangent to all the wave</w:t>
      </w:r>
      <w:r w:rsidR="00DD3CF4" w:rsidRPr="00DD3CF4">
        <w:rPr>
          <w:i/>
        </w:rPr>
        <w:softHyphen/>
        <w:t xml:space="preserve">lets, constitutes the new </w:t>
      </w:r>
      <w:r w:rsidR="004C3162" w:rsidRPr="00DD3CF4">
        <w:rPr>
          <w:i/>
        </w:rPr>
        <w:t>wave front</w:t>
      </w:r>
      <w:r w:rsidR="00DD3CF4" w:rsidRPr="00975F47">
        <w:t>.</w:t>
      </w:r>
    </w:p>
    <w:p w:rsidR="00DD3CF4" w:rsidRDefault="00DD3CF4" w:rsidP="00DD3CF4"/>
    <w:p w:rsidR="00DD3CF4" w:rsidRPr="00975F47" w:rsidRDefault="00DD3CF4" w:rsidP="00DD3CF4">
      <w:r w:rsidRPr="00975F47">
        <w:t xml:space="preserve">As a simple example of the use of Huygens' Principle, consider the </w:t>
      </w:r>
      <w:r>
        <w:t xml:space="preserve">circular and straight </w:t>
      </w:r>
      <w:r w:rsidR="004C3162" w:rsidRPr="00975F47">
        <w:t>wave fron</w:t>
      </w:r>
      <w:r w:rsidR="004C3162">
        <w:t>ts</w:t>
      </w:r>
      <w:r w:rsidRPr="00DD3CF4">
        <w:t xml:space="preserve"> </w:t>
      </w:r>
      <w:r w:rsidRPr="00975F47">
        <w:t>AB at some instant in time</w:t>
      </w:r>
      <w:r w:rsidR="003959C8">
        <w:t xml:space="preserve"> as shown to the right</w:t>
      </w:r>
      <w:r w:rsidRPr="00975F47">
        <w:t xml:space="preserve">. </w:t>
      </w:r>
      <w:r w:rsidR="00F60AEE">
        <w:t>Each</w:t>
      </w:r>
      <w:r w:rsidRPr="00975F47">
        <w:t xml:space="preserve"> point on the </w:t>
      </w:r>
      <w:r w:rsidR="004C3162" w:rsidRPr="00975F47">
        <w:t>wave front</w:t>
      </w:r>
      <w:r w:rsidRPr="00975F47">
        <w:t xml:space="preserve"> </w:t>
      </w:r>
      <w:r w:rsidR="00F60AEE">
        <w:t xml:space="preserve">AB is the source of </w:t>
      </w:r>
      <w:r w:rsidRPr="00975F47">
        <w:t xml:space="preserve">new wavelets, seen as a series of small </w:t>
      </w:r>
      <w:r w:rsidR="003959C8">
        <w:t>semi-</w:t>
      </w:r>
      <w:r w:rsidRPr="00975F47">
        <w:t xml:space="preserve">circles. </w:t>
      </w:r>
      <w:r w:rsidR="00F60AEE">
        <w:t xml:space="preserve">All of the wavelets combine to form </w:t>
      </w:r>
      <w:r w:rsidRPr="00975F47">
        <w:t>the</w:t>
      </w:r>
      <w:r w:rsidR="00F60AEE">
        <w:t xml:space="preserve"> new wave front</w:t>
      </w:r>
      <w:r w:rsidRPr="00975F47">
        <w:t xml:space="preserve"> A'B'.</w:t>
      </w:r>
    </w:p>
    <w:p w:rsidR="00DD3CF4" w:rsidRPr="00975F47" w:rsidRDefault="00DD3CF4" w:rsidP="00DD3CF4"/>
    <w:p w:rsidR="00DD3CF4" w:rsidRPr="00975F47" w:rsidRDefault="00DD3CF4" w:rsidP="00DD3CF4">
      <w:pPr>
        <w:rPr>
          <w:rFonts w:cs="Arial"/>
          <w:szCs w:val="24"/>
        </w:rPr>
      </w:pPr>
      <w:r w:rsidRPr="00975F47">
        <w:rPr>
          <w:rFonts w:cs="Arial"/>
          <w:szCs w:val="24"/>
        </w:rPr>
        <w:t xml:space="preserve">Huygens' principle is particularly useful when waves impinge on an obstacle and the wave fronts are </w:t>
      </w:r>
      <w:r w:rsidRPr="00975F47">
        <w:rPr>
          <w:rFonts w:cs="Arial"/>
          <w:szCs w:val="24"/>
        </w:rPr>
        <w:lastRenderedPageBreak/>
        <w:t xml:space="preserve">partially interrupted.  Huygens' principle predicts that waves bend in behind an obstacle. The bending of waves behind obstacles into the “shadow region” is known as </w:t>
      </w:r>
      <w:r w:rsidRPr="00975F47">
        <w:rPr>
          <w:rFonts w:cs="Arial"/>
          <w:b/>
          <w:szCs w:val="24"/>
        </w:rPr>
        <w:t xml:space="preserve">diffraction.  </w:t>
      </w:r>
      <w:r w:rsidRPr="00975F47">
        <w:rPr>
          <w:rFonts w:cs="Arial"/>
          <w:szCs w:val="24"/>
        </w:rPr>
        <w:t xml:space="preserve">Since diffraction occurs for waves, but not for particles, it can serve as one means for distinguishing the nature of light.  </w:t>
      </w:r>
    </w:p>
    <w:p w:rsidR="00DD3CF4" w:rsidRDefault="00DD3CF4" w:rsidP="00DD3CF4">
      <w:pPr>
        <w:rPr>
          <w:rFonts w:cs="Arial"/>
          <w:szCs w:val="24"/>
        </w:rPr>
      </w:pPr>
    </w:p>
    <w:p w:rsidR="00DD3CF4" w:rsidRPr="00975F47" w:rsidRDefault="00DD3CF4" w:rsidP="00DD3CF4">
      <w:pPr>
        <w:rPr>
          <w:rFonts w:cs="Arial"/>
          <w:szCs w:val="24"/>
        </w:rPr>
      </w:pPr>
      <w:r w:rsidRPr="00975F47">
        <w:rPr>
          <w:rFonts w:cs="Arial"/>
          <w:szCs w:val="24"/>
        </w:rPr>
        <w:t>Does light exhibit diffraction?  In the mid</w:t>
      </w:r>
      <w:r w:rsidRPr="00975F47">
        <w:rPr>
          <w:rFonts w:cs="Arial"/>
          <w:szCs w:val="24"/>
        </w:rPr>
        <w:noBreakHyphen/>
        <w:t xml:space="preserve">seventeenth century, a Jesuit priest, Francesco </w:t>
      </w:r>
      <w:proofErr w:type="spellStart"/>
      <w:r w:rsidRPr="00975F47">
        <w:rPr>
          <w:rFonts w:cs="Arial"/>
          <w:szCs w:val="24"/>
        </w:rPr>
        <w:t>Grimaldi</w:t>
      </w:r>
      <w:proofErr w:type="spellEnd"/>
      <w:r w:rsidRPr="00975F47">
        <w:rPr>
          <w:rFonts w:cs="Arial"/>
          <w:szCs w:val="24"/>
        </w:rPr>
        <w:t xml:space="preserve"> (1618</w:t>
      </w:r>
      <w:r w:rsidR="0003221F">
        <w:rPr>
          <w:rFonts w:cs="Arial"/>
          <w:szCs w:val="24"/>
        </w:rPr>
        <w:t>–</w:t>
      </w:r>
      <w:r w:rsidRPr="00975F47">
        <w:rPr>
          <w:rFonts w:cs="Arial"/>
          <w:szCs w:val="24"/>
        </w:rPr>
        <w:t>1663), had observed that when sunlight entered a darkened room through a tiny hole in a screen, the spot on the opposite wall was larger than would be expected from geometric rays.  He also observed that the border of the image was not clear but was sur</w:t>
      </w:r>
      <w:r w:rsidRPr="00975F47">
        <w:rPr>
          <w:rFonts w:cs="Arial"/>
          <w:szCs w:val="24"/>
        </w:rPr>
        <w:softHyphen/>
        <w:t>rounded by colo</w:t>
      </w:r>
      <w:r>
        <w:rPr>
          <w:rFonts w:cs="Arial"/>
          <w:szCs w:val="24"/>
        </w:rPr>
        <w:t>u</w:t>
      </w:r>
      <w:r w:rsidRPr="00975F47">
        <w:rPr>
          <w:rFonts w:cs="Arial"/>
          <w:szCs w:val="24"/>
        </w:rPr>
        <w:t xml:space="preserve">red fringes.  </w:t>
      </w:r>
      <w:proofErr w:type="spellStart"/>
      <w:r w:rsidRPr="00975F47">
        <w:rPr>
          <w:rFonts w:cs="Arial"/>
          <w:szCs w:val="24"/>
        </w:rPr>
        <w:t>Grimaldi</w:t>
      </w:r>
      <w:proofErr w:type="spellEnd"/>
      <w:r w:rsidRPr="00975F47">
        <w:rPr>
          <w:rFonts w:cs="Arial"/>
          <w:szCs w:val="24"/>
        </w:rPr>
        <w:t xml:space="preserve"> attributed this to the diffraction of </w:t>
      </w:r>
      <w:r w:rsidRPr="00975F47">
        <w:rPr>
          <w:rFonts w:cs="Arial"/>
          <w:b/>
          <w:szCs w:val="24"/>
        </w:rPr>
        <w:t>light</w:t>
      </w:r>
      <w:r w:rsidRPr="00975F47">
        <w:rPr>
          <w:rFonts w:cs="Arial"/>
          <w:szCs w:val="24"/>
        </w:rPr>
        <w:t xml:space="preserve">. </w:t>
      </w:r>
      <w:r w:rsidRPr="00975F47">
        <w:rPr>
          <w:rFonts w:cs="Arial"/>
          <w:b/>
          <w:szCs w:val="24"/>
        </w:rPr>
        <w:t xml:space="preserve"> </w:t>
      </w:r>
      <w:smartTag w:uri="urn:schemas-microsoft-com:office:smarttags" w:element="place">
        <w:smartTag w:uri="urn:schemas-microsoft-com:office:smarttags" w:element="City">
          <w:r w:rsidRPr="00975F47">
            <w:rPr>
              <w:rFonts w:cs="Arial"/>
              <w:szCs w:val="24"/>
            </w:rPr>
            <w:t>Newton</w:t>
          </w:r>
        </w:smartTag>
      </w:smartTag>
      <w:r w:rsidRPr="00975F47">
        <w:rPr>
          <w:rFonts w:cs="Arial"/>
          <w:szCs w:val="24"/>
        </w:rPr>
        <w:t xml:space="preserve">, who favoured a particle theory, was aware of </w:t>
      </w:r>
      <w:proofErr w:type="spellStart"/>
      <w:r w:rsidRPr="00975F47">
        <w:rPr>
          <w:rFonts w:cs="Arial"/>
          <w:szCs w:val="24"/>
        </w:rPr>
        <w:t>Grimaldi's</w:t>
      </w:r>
      <w:proofErr w:type="spellEnd"/>
      <w:r w:rsidRPr="00975F47">
        <w:rPr>
          <w:rFonts w:cs="Arial"/>
          <w:szCs w:val="24"/>
        </w:rPr>
        <w:t xml:space="preserve"> result.  He felt that </w:t>
      </w:r>
      <w:proofErr w:type="spellStart"/>
      <w:r w:rsidRPr="00975F47">
        <w:rPr>
          <w:rFonts w:cs="Arial"/>
          <w:szCs w:val="24"/>
        </w:rPr>
        <w:t>Grimaldi's</w:t>
      </w:r>
      <w:proofErr w:type="spellEnd"/>
      <w:r w:rsidRPr="00975F47">
        <w:rPr>
          <w:rFonts w:cs="Arial"/>
          <w:szCs w:val="24"/>
        </w:rPr>
        <w:t xml:space="preserve"> result was due to the interaction of light corpuscles with the edges of the hole.  If light were a wave, he </w:t>
      </w:r>
      <w:r>
        <w:rPr>
          <w:rFonts w:cs="Arial"/>
          <w:szCs w:val="24"/>
        </w:rPr>
        <w:t>argued</w:t>
      </w:r>
      <w:r w:rsidRPr="00975F47">
        <w:rPr>
          <w:rFonts w:cs="Arial"/>
          <w:szCs w:val="24"/>
        </w:rPr>
        <w:t xml:space="preserve">, the light waves should bend more than that observed.  </w:t>
      </w:r>
      <w:smartTag w:uri="urn:schemas-microsoft-com:office:smarttags" w:element="place">
        <w:smartTag w:uri="urn:schemas-microsoft-com:office:smarttags" w:element="City">
          <w:r w:rsidRPr="00975F47">
            <w:rPr>
              <w:rFonts w:cs="Arial"/>
              <w:szCs w:val="24"/>
            </w:rPr>
            <w:t>Newton</w:t>
          </w:r>
        </w:smartTag>
      </w:smartTag>
      <w:r w:rsidRPr="00975F47">
        <w:rPr>
          <w:rFonts w:cs="Arial"/>
          <w:szCs w:val="24"/>
        </w:rPr>
        <w:t>'s argument seemed reasonable</w:t>
      </w:r>
      <w:r w:rsidR="006F7EF0">
        <w:rPr>
          <w:rFonts w:cs="Arial"/>
          <w:szCs w:val="24"/>
        </w:rPr>
        <w:t>, y</w:t>
      </w:r>
      <w:r w:rsidRPr="00975F47">
        <w:rPr>
          <w:rFonts w:cs="Arial"/>
          <w:szCs w:val="24"/>
        </w:rPr>
        <w:t xml:space="preserve">et diffraction is </w:t>
      </w:r>
      <w:r w:rsidR="006F7EF0">
        <w:rPr>
          <w:rFonts w:cs="Arial"/>
          <w:szCs w:val="24"/>
        </w:rPr>
        <w:t>noticeable</w:t>
      </w:r>
      <w:r w:rsidRPr="00975F47">
        <w:rPr>
          <w:rFonts w:cs="Arial"/>
          <w:szCs w:val="24"/>
        </w:rPr>
        <w:t xml:space="preserve"> only when the size of the obstacle or the hole is on the order of the wavelength of the wave.  </w:t>
      </w:r>
      <w:smartTag w:uri="urn:schemas-microsoft-com:office:smarttags" w:element="place">
        <w:smartTag w:uri="urn:schemas-microsoft-com:office:smarttags" w:element="City">
          <w:r w:rsidRPr="00975F47">
            <w:rPr>
              <w:rFonts w:cs="Arial"/>
              <w:szCs w:val="24"/>
            </w:rPr>
            <w:t>Newton</w:t>
          </w:r>
        </w:smartTag>
      </w:smartTag>
      <w:r w:rsidRPr="00975F47">
        <w:rPr>
          <w:rFonts w:cs="Arial"/>
          <w:szCs w:val="24"/>
        </w:rPr>
        <w:t xml:space="preserve"> did not know that the wavelengths of visible light were incredibly tiny, and thus diffraction effects were very small.  Indeed this is why geometric optics using rays is so successful – normal openings and obstacles are much larger than the wavelength of the light, so relatively little diffraction or bending occurs.</w:t>
      </w:r>
    </w:p>
    <w:p w:rsidR="00DD3CF4" w:rsidRDefault="00DD3CF4">
      <w:pPr>
        <w:widowControl w:val="0"/>
      </w:pPr>
    </w:p>
    <w:p w:rsidR="0078682C" w:rsidRDefault="0078682C">
      <w:pPr>
        <w:widowControl w:val="0"/>
      </w:pPr>
      <w:r>
        <w:rPr>
          <w:noProof/>
        </w:rPr>
        <mc:AlternateContent>
          <mc:Choice Requires="wpg">
            <w:drawing>
              <wp:anchor distT="0" distB="0" distL="114300" distR="114300" simplePos="0" relativeHeight="251636224" behindDoc="0" locked="0" layoutInCell="1" allowOverlap="1" wp14:anchorId="30274E0E" wp14:editId="6EEA3E0F">
                <wp:simplePos x="0" y="0"/>
                <wp:positionH relativeFrom="column">
                  <wp:posOffset>3217545</wp:posOffset>
                </wp:positionH>
                <wp:positionV relativeFrom="paragraph">
                  <wp:posOffset>126365</wp:posOffset>
                </wp:positionV>
                <wp:extent cx="2546350" cy="998855"/>
                <wp:effectExtent l="0" t="0" r="25400" b="10795"/>
                <wp:wrapSquare wrapText="bothSides"/>
                <wp:docPr id="509" name="Group 509"/>
                <wp:cNvGraphicFramePr/>
                <a:graphic xmlns:a="http://schemas.openxmlformats.org/drawingml/2006/main">
                  <a:graphicData uri="http://schemas.microsoft.com/office/word/2010/wordprocessingGroup">
                    <wpg:wgp>
                      <wpg:cNvGrpSpPr/>
                      <wpg:grpSpPr>
                        <a:xfrm>
                          <a:off x="0" y="0"/>
                          <a:ext cx="2546350" cy="998855"/>
                          <a:chOff x="0" y="0"/>
                          <a:chExt cx="2546571" cy="999130"/>
                        </a:xfrm>
                      </wpg:grpSpPr>
                      <wps:wsp>
                        <wps:cNvPr id="30" name="Straight Arrow Connector 30"/>
                        <wps:cNvCnPr/>
                        <wps:spPr>
                          <a:xfrm>
                            <a:off x="0" y="160588"/>
                            <a:ext cx="31905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31" name="Straight Arrow Connector 31"/>
                        <wps:cNvCnPr/>
                        <wps:spPr>
                          <a:xfrm>
                            <a:off x="0" y="298611"/>
                            <a:ext cx="319057"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6" name="Straight Arrow Connector 156"/>
                        <wps:cNvCnPr/>
                        <wps:spPr>
                          <a:xfrm>
                            <a:off x="0" y="428007"/>
                            <a:ext cx="3187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 name="Straight Arrow Connector 157"/>
                        <wps:cNvCnPr/>
                        <wps:spPr>
                          <a:xfrm>
                            <a:off x="0" y="566030"/>
                            <a:ext cx="3187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58" name="Straight Arrow Connector 458"/>
                        <wps:cNvCnPr/>
                        <wps:spPr>
                          <a:xfrm>
                            <a:off x="0" y="704053"/>
                            <a:ext cx="3187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461" name="Straight Arrow Connector 461"/>
                        <wps:cNvCnPr/>
                        <wps:spPr>
                          <a:xfrm>
                            <a:off x="319177" y="160588"/>
                            <a:ext cx="31877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72" name="Straight Arrow Connector 472"/>
                        <wps:cNvCnPr/>
                        <wps:spPr>
                          <a:xfrm>
                            <a:off x="319177" y="298611"/>
                            <a:ext cx="31877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75" name="Straight Arrow Connector 475"/>
                        <wps:cNvCnPr/>
                        <wps:spPr>
                          <a:xfrm>
                            <a:off x="319177" y="428007"/>
                            <a:ext cx="31877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98" name="Straight Arrow Connector 498"/>
                        <wps:cNvCnPr/>
                        <wps:spPr>
                          <a:xfrm>
                            <a:off x="319177" y="566030"/>
                            <a:ext cx="31877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499" name="Straight Arrow Connector 499"/>
                        <wps:cNvCnPr/>
                        <wps:spPr>
                          <a:xfrm>
                            <a:off x="319177" y="704053"/>
                            <a:ext cx="318770"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01" name="Parallelogram 501"/>
                        <wps:cNvSpPr/>
                        <wps:spPr>
                          <a:xfrm rot="5400000">
                            <a:off x="284672" y="272732"/>
                            <a:ext cx="904240" cy="358775"/>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Parallelogram 502"/>
                        <wps:cNvSpPr/>
                        <wps:spPr>
                          <a:xfrm rot="5400000">
                            <a:off x="720305" y="363309"/>
                            <a:ext cx="53340" cy="219075"/>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Parallelogram 503"/>
                        <wps:cNvSpPr/>
                        <wps:spPr>
                          <a:xfrm rot="5400000">
                            <a:off x="720305" y="285671"/>
                            <a:ext cx="53340" cy="219075"/>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Parallelogram 506"/>
                        <wps:cNvSpPr/>
                        <wps:spPr>
                          <a:xfrm rot="5400000">
                            <a:off x="1915064" y="367622"/>
                            <a:ext cx="904240" cy="358775"/>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 name="Straight Connector 507"/>
                        <wps:cNvCnPr/>
                        <wps:spPr>
                          <a:xfrm>
                            <a:off x="2277373" y="479766"/>
                            <a:ext cx="217805" cy="1714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08" name="Straight Connector 508"/>
                        <wps:cNvCnPr/>
                        <wps:spPr>
                          <a:xfrm>
                            <a:off x="2277373" y="566030"/>
                            <a:ext cx="200668" cy="17145"/>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09" o:spid="_x0000_s1026" style="position:absolute;margin-left:253.35pt;margin-top:9.95pt;width:200.5pt;height:78.65pt;z-index:251636224" coordsize="25465,9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">
                <v:shapetype id="_x0000_t32" coordsize="21600,21600" o:spt="32" o:oned="t" path="m,l21600,21600e" filled="f">
                  <v:path arrowok="t" fillok="f" o:connecttype="none"/>
                  <o:lock v:ext="edit" shapetype="t"/>
                </v:shapetype>
                <v:shape id="Straight Arrow Connector 30" o:spid="_x0000_s1027" type="#_x0000_t32" style="position:absolute;top:1605;width:31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3E98IAAADbAAAADwAAAGRycy9kb3ducmV2LnhtbERPz2vCMBS+D/wfwhO8zXQTxqhGcY7B&#10;8OTqRLw9mmdTbV5qEtvuv18Ogx0/vt+L1WAb0ZEPtWMFT9MMBHHpdM2Vgu/9x+MriBCRNTaOScEP&#10;BVgtRw8LzLXr+Yu6IlYihXDIUYGJsc2lDKUhi2HqWuLEnZ23GBP0ldQe+xRuG/mcZS/SYs2pwWBL&#10;G0PltbhbBU237W+H++Vm3nfdvtgcT+bNt0pNxsN6DiLSEP/Ff+5PrWCW1qcv6Qf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3E98IAAADbAAAADwAAAAAAAAAAAAAA&#10;AAChAgAAZHJzL2Rvd25yZXYueG1sUEsFBgAAAAAEAAQA+QAAAJADAAAAAA==&#10;" strokecolor="black [3213]">
                  <v:stroke endarrow="block"/>
                </v:shape>
                <v:shape id="Straight Arrow Connector 31" o:spid="_x0000_s1028" type="#_x0000_t32" style="position:absolute;top:2986;width:31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FhbMUAAADbAAAADwAAAGRycy9kb3ducmV2LnhtbESPzWrDMBCE74W8g9hAbo2cBkpxo4T8&#10;UAg5tU5D6G2xtpYba+VIiu2+fVUo9DjMzDfMYjXYRnTkQ+1YwWyagSAuna65UvB+fLl/AhEissbG&#10;MSn4pgCr5ehugbl2Pb9RV8RKJAiHHBWYGNtcylAashimriVO3qfzFmOSvpLaY5/gtpEPWfYoLdac&#10;Fgy2tDVUXoqbVdB0h/56un1dze61Oxbb84fZ+FapyXhYP4OINMT/8F97rxXMZ/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FhbMUAAADbAAAADwAAAAAAAAAA&#10;AAAAAAChAgAAZHJzL2Rvd25yZXYueG1sUEsFBgAAAAAEAAQA+QAAAJMDAAAAAA==&#10;" strokecolor="black [3213]">
                  <v:stroke endarrow="block"/>
                </v:shape>
                <v:shape id="Straight Arrow Connector 156" o:spid="_x0000_s1029" type="#_x0000_t32" style="position:absolute;top:4280;width:3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YOGsQAAADcAAAADwAAAGRycy9kb3ducmV2LnhtbERPS2sCMRC+F/wPYYTealahUrZG8YEg&#10;PdW1pfQ2bKabrZvJmsTd7b9vhEJv8/E9Z7EabCM68qF2rGA6yUAQl07XXCl4O+0fnkCEiKyxcUwK&#10;fijAajm6W2CuXc9H6opYiRTCIUcFJsY2lzKUhiyGiWuJE/flvMWYoK+k9tincNvIWZbNpcWaU4PB&#10;lraGynNxtQqa7qW/vF+/L2b32p2K7cen2fhWqfvxsH4GEWmI/+I/90Gn+Y9zuD2TL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Ng4axAAAANwAAAAPAAAAAAAAAAAA&#10;AAAAAKECAABkcnMvZG93bnJldi54bWxQSwUGAAAAAAQABAD5AAAAkgMAAAAA&#10;" strokecolor="black [3213]">
                  <v:stroke endarrow="block"/>
                </v:shape>
                <v:shape id="Straight Arrow Connector 157" o:spid="_x0000_s1030" type="#_x0000_t32" style="position:absolute;top:5660;width:3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rgcQAAADcAAAADwAAAGRycy9kb3ducmV2LnhtbERP32vCMBB+H/g/hBN8m6mDudEZZToG&#10;4pOrG2NvR3NrujWXmsS2/vdGGOztPr6ft1gNthEd+VA7VjCbZiCIS6drrhS8H15vH0GEiKyxcUwK&#10;zhRgtRzdLDDXruc36opYiRTCIUcFJsY2lzKUhiyGqWuJE/ftvMWYoK+k9tincNvIuyybS4s1pwaD&#10;LW0Mlb/FySpoul1//Dj9HM3LvjsUm88vs/atUpPx8PwEItIQ/8V/7q1O8+8f4PpMukAu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equBxAAAANwAAAAPAAAAAAAAAAAA&#10;AAAAAKECAABkcnMvZG93bnJldi54bWxQSwUGAAAAAAQABAD5AAAAkgMAAAAA&#10;" strokecolor="black [3213]">
                  <v:stroke endarrow="block"/>
                </v:shape>
                <v:shape id="Straight Arrow Connector 458" o:spid="_x0000_s1031" type="#_x0000_t32" style="position:absolute;top:7040;width:3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cd8MAAADcAAAADwAAAGRycy9kb3ducmV2LnhtbERPz0vDMBS+C/sfwht4c+mGitRlw20I&#10;4mlrFfH2aJ5NtXnpkqzt/vvlIOz48f1erkfbip58aBwrmM8yEMSV0w3XCj7K17snECEia2wdk4Iz&#10;BVivJjdLzLUb+EB9EWuRQjjkqMDE2OVShsqQxTBzHXHifpy3GBP0tdQehxRuW7nIskdpseHUYLCj&#10;raHqrzhZBW3/Phw/T79Hs9v3ZbH9+jYb3yl1Ox1fnkFEGuNV/O9+0wruH9LadCYdAbm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LnHfDAAAA3AAAAA8AAAAAAAAAAAAA&#10;AAAAoQIAAGRycy9kb3ducmV2LnhtbFBLBQYAAAAABAAEAPkAAACRAwAAAAA=&#10;" strokecolor="black [3213]">
                  <v:stroke endarrow="block"/>
                </v:shape>
                <v:shape id="Straight Arrow Connector 461" o:spid="_x0000_s1032" type="#_x0000_t32" style="position:absolute;left:3191;top:1605;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xEVsUAAADcAAAADwAAAGRycy9kb3ducmV2LnhtbESPT2vCQBTE74V+h+UJ3pqNfwg1dRUR&#10;BMGT1oPHR/aZRLNv0+wmrv303UKhx2FmfsMs18E0YqDO1ZYVTJIUBHFhdc2lgvPn7u0dhPPIGhvL&#10;pOBJDtar15cl5to++EjDyZciQtjlqKDyvs2ldEVFBl1iW+LoXW1n0EfZlVJ3+Ihw08hpmmbSYM1x&#10;ocKWthUV91NvFAyXW+gP/XW62Yd6cV9k+D37ypQaj8LmA4Sn4P/Df+29VjDPJvB7Jh4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bxEVsUAAADcAAAADwAAAAAAAAAA&#10;AAAAAAChAgAAZHJzL2Rvd25yZXYueG1sUEsFBgAAAAAEAAQA+QAAAJMDAAAAAA==&#10;" strokecolor="black [3213]"/>
                <v:shape id="Straight Arrow Connector 472" o:spid="_x0000_s1033" type="#_x0000_t32" style="position:absolute;left:3191;top:2986;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dM/MUAAADcAAAADwAAAGRycy9kb3ducmV2LnhtbESPQWvCQBSE74X+h+UVeqsbo6QaXUUE&#10;QehJ20OPj+wziWbfxuwmbvvrXaHQ4zAz3zDLdTCNGKhztWUF41ECgriwuuZSwdfn7m0GwnlkjY1l&#10;UvBDDtar56cl5tre+EDD0ZciQtjlqKDyvs2ldEVFBt3ItsTRO9nOoI+yK6Xu8BbhppFpkmTSYM1x&#10;ocKWthUVl2NvFAzf59B/9Kd0sw/1/DLP8HdyzZR6fQmbBQhPwf+H/9p7rWD6nsLjTDwCcn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dM/MUAAADcAAAADwAAAAAAAAAA&#10;AAAAAAChAgAAZHJzL2Rvd25yZXYueG1sUEsFBgAAAAAEAAQA+QAAAJMDAAAAAA==&#10;" strokecolor="black [3213]"/>
                <v:shape id="Straight Arrow Connector 475" o:spid="_x0000_s1034" type="#_x0000_t32" style="position:absolute;left:3191;top:4280;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7UiMYAAADcAAAADwAAAGRycy9kb3ducmV2LnhtbESPQWvCQBSE74X+h+UVems2WptqdBUR&#10;CkJPVQ89PrLPJJp9G7ObuPXXdwsFj8PMfMMsVsE0YqDO1ZYVjJIUBHFhdc2lgsP+42UKwnlkjY1l&#10;UvBDDlbLx4cF5tpe+YuGnS9FhLDLUUHlfZtL6YqKDLrEtsTRO9rOoI+yK6Xu8BrhppHjNM2kwZrj&#10;QoUtbSoqzrveKBi+T6H/7I/j9TbUs/Msw9vrJVPq+Sms5yA8BX8P/7e3WsHk/Q3+zs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e1IjGAAAA3AAAAA8AAAAAAAAA&#10;AAAAAAAAoQIAAGRycy9kb3ducmV2LnhtbFBLBQYAAAAABAAEAPkAAACUAwAAAAA=&#10;" strokecolor="black [3213]"/>
                <v:shape id="Straight Arrow Connector 498" o:spid="_x0000_s1035" type="#_x0000_t32" style="position:absolute;left:3191;top:5660;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Od7MIAAADcAAAADwAAAGRycy9kb3ducmV2LnhtbERPz2vCMBS+D/wfwhO8zVQnxVajiDAQ&#10;dprz4PHRPNtq81KbtMb99ctB2PHj+73eBtOIgTpXW1YwmyYgiAuray4VnH4+35cgnEfW2FgmBU9y&#10;sN2M3taYa/vgbxqOvhQxhF2OCirv21xKV1Rk0E1tSxy5i+0M+gi7UuoOHzHcNHKeJKk0WHNsqLCl&#10;fUXF7dgbBcP5Gvqv/jLfHUKd3bIUfz/uqVKTcditQHgK/l/8ch+0gkUW18Yz8Qj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VOd7MIAAADcAAAADwAAAAAAAAAAAAAA&#10;AAChAgAAZHJzL2Rvd25yZXYueG1sUEsFBgAAAAAEAAQA+QAAAJADAAAAAA==&#10;" strokecolor="black [3213]"/>
                <v:shape id="Straight Arrow Connector 499" o:spid="_x0000_s1036" type="#_x0000_t32" style="position:absolute;left:3191;top:7040;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84d8UAAADcAAAADwAAAGRycy9kb3ducmV2LnhtbESPQWvCQBSE7wX/w/IEb3WjlmCiq0ih&#10;IHiq9eDxkX0m0ezbmN3Etb++Wyj0OMzMN8x6G0wjBupcbVnBbJqAIC6srrlUcPr6eF2CcB5ZY2OZ&#10;FDzJwXYzelljru2DP2k4+lJECLscFVTet7mUrqjIoJvaljh6F9sZ9FF2pdQdPiLcNHKeJKk0WHNc&#10;qLCl94qK27E3CobzNfSH/jLf7UOd3bIUvxf3VKnJOOxWIDwF/x/+a++1grcsg98z8Qj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h84d8UAAADcAAAADwAAAAAAAAAA&#10;AAAAAAChAgAAZHJzL2Rvd25yZXYueG1sUEsFBgAAAAAEAAQA+QAAAJMDAAAAAA==&#10;" strokecolor="black [3213]"/>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501" o:spid="_x0000_s1037" type="#_x0000_t7" style="position:absolute;left:2847;top:2727;width:9042;height:3587;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60t8YA&#10;AADcAAAADwAAAGRycy9kb3ducmV2LnhtbESPQWvCQBSE70L/w/IKvemuFaVEV9EEQaGX2lg8PrKv&#10;SWj2bZrdavLvuwWhx2FmvmFWm9424kqdrx1rmE4UCOLCmZpLDfn7fvwCwgdkg41j0jCQh836YbTC&#10;xLgbv9H1FEoRIewT1FCF0CZS+qIii37iWuLofbrOYoiyK6Xp8BbhtpHPSi2kxZrjQoUtpRUVX6cf&#10;q+HM2+GSm4/d4fidzVx+TrPd66D102O/XYII1If/8L19MBrmagp/Z+IR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60t8YAAADcAAAADwAAAAAAAAAAAAAAAACYAgAAZHJz&#10;L2Rvd25yZXYueG1sUEsFBgAAAAAEAAQA9QAAAIsDAAAAAA==&#10;" adj="2417" filled="f" strokecolor="black [3213]"/>
                <v:shape id="Parallelogram 502" o:spid="_x0000_s1038" type="#_x0000_t7" style="position:absolute;left:7203;top:3632;width:534;height:219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eiFMMA&#10;AADcAAAADwAAAGRycy9kb3ducmV2LnhtbESPQYvCMBSE7wv+h/CEva2pootUo4ggCB5EVwRvj+aZ&#10;FpuXksS2/vuNsLDHYWa+YZbr3taiJR8qxwrGowwEceF0xUbB5Wf3NQcRIrLG2jEpeFGA9WrwscRc&#10;u45P1J6jEQnCIUcFZYxNLmUoSrIYRq4hTt7deYsxSW+k9tgluK3lJMu+pcWK00KJDW1LKh7np1Vg&#10;zXR62xXGP/fN6xq23aE9XrxSn8N+swARqY//4b/2XiuYZRN4n0lH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eiFMMAAADcAAAADwAAAAAAAAAAAAAAAACYAgAAZHJzL2Rv&#10;d25yZXYueG1sUEsFBgAAAAAEAAQA9QAAAIgDAAAAAA==&#10;" adj="6091" filled="f" strokecolor="black [3213]"/>
                <v:shape id="Parallelogram 503" o:spid="_x0000_s1039" type="#_x0000_t7" style="position:absolute;left:7203;top:2856;width:533;height:219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sHj8QA&#10;AADcAAAADwAAAGRycy9kb3ducmV2LnhtbESPQWsCMRSE74L/ITyhN8221SKrUYogCD1IdSl4e2ye&#10;2aWblyWJu+u/b4SCx2FmvmHW28E2oiMfascKXmcZCOLS6ZqNguK8ny5BhIissXFMCu4UYLsZj9aY&#10;a9fzN3WnaESCcMhRQRVjm0sZyooshplriZN3dd5iTNIbqT32CW4b+ZZlH9JizWmhwpZ2FZW/p5tV&#10;YM18ftmXxt8O7f0n7Pqv7lh4pV4mw+cKRKQhPsP/7YNWsMje4XEmH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LB4/EAAAA3AAAAA8AAAAAAAAAAAAAAAAAmAIAAGRycy9k&#10;b3ducmV2LnhtbFBLBQYAAAAABAAEAPUAAACJAwAAAAA=&#10;" adj="6091" filled="f" strokecolor="black [3213]"/>
                <v:shape id="Parallelogram 506" o:spid="_x0000_s1040" type="#_x0000_t7" style="position:absolute;left:19149;top:3676;width:9043;height:358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csw8UA&#10;AADcAAAADwAAAGRycy9kb3ducmV2LnhtbESPT4vCMBTE7wt+h/AEb2uqokg1in9YcMHLahWPj+bZ&#10;FpuXbpPV9tsbYcHjMDO/YebLxpTiTrUrLCsY9CMQxKnVBWcKkuPX5xSE88gaS8ukoCUHy0XnY46x&#10;tg/+ofvBZyJA2MWoIPe+iqV0aU4GXd9WxMG72tqgD7LOpK7xEeCmlMMomkiDBYeFHCva5JTeDn9G&#10;wYlX7SXR5/Xu+3c7sslps13vW6V63WY1A+Gp8e/wf3unFYyjCbzOhCM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yzDxQAAANwAAAAPAAAAAAAAAAAAAAAAAJgCAABkcnMv&#10;ZG93bnJldi54bWxQSwUGAAAAAAQABAD1AAAAigMAAAAA&#10;" adj="2417" filled="f" strokecolor="black [3213]"/>
                <v:line id="Straight Connector 507" o:spid="_x0000_s1041" style="position:absolute;visibility:visible;mso-wrap-style:square" from="22773,4797" to="24951,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jpI8QAAADcAAAADwAAAGRycy9kb3ducmV2LnhtbESP3WrCQBSE7wu+w3IE73Sj4F90FZFK&#10;BWmh0Qc4ZI/ZaPZsyG5N+vauUOjlMDPfMOttZyvxoMaXjhWMRwkI4tzpkgsFl/NhuADhA7LGyjEp&#10;+CUP203vbY2pdi1/0yMLhYgQ9ikqMCHUqZQ+N2TRj1xNHL2rayyGKJtC6gbbCLeVnCTJTFosOS4Y&#10;rGlvKL9nP1bBMlxu5v3+sThl03P7NTOfxe2qlRr0u90KRKAu/If/2ketYJrM4XUmHgG5e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COkjxAAAANwAAAAPAAAAAAAAAAAA&#10;AAAAAKECAABkcnMvZG93bnJldi54bWxQSwUGAAAAAAQABAD5AAAAkgMAAAAA&#10;" strokecolor="black [3213]" strokeweight="2pt"/>
                <v:line id="Straight Connector 508" o:spid="_x0000_s1042" style="position:absolute;visibility:visible;mso-wrap-style:square" from="22773,5660" to="24780,5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d9UcIAAADcAAAADwAAAGRycy9kb3ducmV2LnhtbERP3WrCMBS+H/gO4QjezdSBpavGIjJx&#10;MDZY9QEOzbGpbU5KE2339svFYJcf3/+2mGwnHjT4xrGC1TIBQVw53XCt4HI+PmcgfEDW2DkmBT/k&#10;odjNnraYazfyNz3KUIsYwj5HBSaEPpfSV4Ys+qXriSN3dYPFEOFQSz3gGMNtJ1+SJJUWG44NBns6&#10;GKra8m4VvIbLzby1p+yjXJ/Hr9R81rerVmoxn/YbEIGm8C/+c79rBeskro1n4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d9UcIAAADcAAAADwAAAAAAAAAAAAAA&#10;AAChAgAAZHJzL2Rvd25yZXYueG1sUEsFBgAAAAAEAAQA+QAAAJADAAAAAA==&#10;" strokecolor="black [3213]" strokeweight="2pt"/>
                <w10:wrap type="square"/>
              </v:group>
            </w:pict>
          </mc:Fallback>
        </mc:AlternateContent>
      </w:r>
      <w:r w:rsidR="008D5BC1">
        <w:t>In 1801, a key experiment was performed by</w:t>
      </w:r>
      <w:r w:rsidR="00716571">
        <w:t xml:space="preserve"> the brilliant</w:t>
      </w:r>
      <w:r w:rsidR="008D5BC1">
        <w:t xml:space="preserve"> Thomas Young (1773 </w:t>
      </w:r>
      <w:r w:rsidR="006F7EF0">
        <w:t>–</w:t>
      </w:r>
      <w:r w:rsidR="008D5BC1">
        <w:t xml:space="preserve"> 1829).  </w:t>
      </w:r>
      <w:r w:rsidR="001645C5">
        <w:rPr>
          <w:rFonts w:cs="Arial"/>
          <w:szCs w:val="24"/>
        </w:rPr>
        <w:t>(</w:t>
      </w:r>
      <w:r w:rsidR="001645C5">
        <w:t xml:space="preserve">Refer to Pearson pages 685 to 690.)  </w:t>
      </w:r>
      <w:r w:rsidR="008D5BC1">
        <w:t xml:space="preserve">Young directed light through two parallel narrow slits a small distance apart.  The light was then seen on a screen a few meters away.  If light </w:t>
      </w:r>
      <w:r w:rsidR="006F7EF0">
        <w:t>consisted of</w:t>
      </w:r>
      <w:r w:rsidR="008D5BC1">
        <w:t xml:space="preserve"> particle</w:t>
      </w:r>
      <w:r w:rsidR="006F7EF0">
        <w:t>s</w:t>
      </w:r>
      <w:r w:rsidR="008D5BC1">
        <w:t xml:space="preserve"> the result would be two bright fringes on the screen </w:t>
      </w:r>
      <w:r>
        <w:t>as shown on the right.</w:t>
      </w:r>
    </w:p>
    <w:p w:rsidR="0078682C" w:rsidRDefault="0078682C">
      <w:pPr>
        <w:widowControl w:val="0"/>
      </w:pPr>
    </w:p>
    <w:p w:rsidR="008D5BC1" w:rsidRDefault="0078682C">
      <w:pPr>
        <w:widowControl w:val="0"/>
      </w:pPr>
      <w:r>
        <w:rPr>
          <w:noProof/>
        </w:rPr>
        <mc:AlternateContent>
          <mc:Choice Requires="wpg">
            <w:drawing>
              <wp:anchor distT="0" distB="0" distL="114300" distR="114300" simplePos="0" relativeHeight="251665920" behindDoc="0" locked="0" layoutInCell="1" allowOverlap="1" wp14:anchorId="2A5A4CDC" wp14:editId="65434CB7">
                <wp:simplePos x="0" y="0"/>
                <wp:positionH relativeFrom="column">
                  <wp:posOffset>3217545</wp:posOffset>
                </wp:positionH>
                <wp:positionV relativeFrom="paragraph">
                  <wp:posOffset>245745</wp:posOffset>
                </wp:positionV>
                <wp:extent cx="2546350" cy="998855"/>
                <wp:effectExtent l="0" t="0" r="25400" b="10795"/>
                <wp:wrapSquare wrapText="bothSides"/>
                <wp:docPr id="533" name="Group 533"/>
                <wp:cNvGraphicFramePr/>
                <a:graphic xmlns:a="http://schemas.openxmlformats.org/drawingml/2006/main">
                  <a:graphicData uri="http://schemas.microsoft.com/office/word/2010/wordprocessingGroup">
                    <wpg:wgp>
                      <wpg:cNvGrpSpPr/>
                      <wpg:grpSpPr>
                        <a:xfrm>
                          <a:off x="0" y="0"/>
                          <a:ext cx="2546350" cy="998855"/>
                          <a:chOff x="0" y="0"/>
                          <a:chExt cx="2546432" cy="998881"/>
                        </a:xfrm>
                      </wpg:grpSpPr>
                      <wps:wsp>
                        <wps:cNvPr id="511" name="Straight Arrow Connector 511"/>
                        <wps:cNvCnPr/>
                        <wps:spPr>
                          <a:xfrm>
                            <a:off x="0" y="160481"/>
                            <a:ext cx="31902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2" name="Straight Arrow Connector 512"/>
                        <wps:cNvCnPr/>
                        <wps:spPr>
                          <a:xfrm>
                            <a:off x="0" y="298503"/>
                            <a:ext cx="31902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3" name="Straight Arrow Connector 513"/>
                        <wps:cNvCnPr/>
                        <wps:spPr>
                          <a:xfrm>
                            <a:off x="0" y="427900"/>
                            <a:ext cx="31874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4" name="Straight Arrow Connector 514"/>
                        <wps:cNvCnPr/>
                        <wps:spPr>
                          <a:xfrm>
                            <a:off x="0" y="565922"/>
                            <a:ext cx="31874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5" name="Straight Arrow Connector 515"/>
                        <wps:cNvCnPr/>
                        <wps:spPr>
                          <a:xfrm>
                            <a:off x="0" y="703945"/>
                            <a:ext cx="318742"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16" name="Straight Arrow Connector 516"/>
                        <wps:cNvCnPr/>
                        <wps:spPr>
                          <a:xfrm>
                            <a:off x="319177" y="160481"/>
                            <a:ext cx="318742"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17" name="Straight Arrow Connector 517"/>
                        <wps:cNvCnPr/>
                        <wps:spPr>
                          <a:xfrm>
                            <a:off x="319177" y="298503"/>
                            <a:ext cx="318742"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18" name="Straight Arrow Connector 518"/>
                        <wps:cNvCnPr/>
                        <wps:spPr>
                          <a:xfrm>
                            <a:off x="319177" y="427900"/>
                            <a:ext cx="318742"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19" name="Straight Arrow Connector 519"/>
                        <wps:cNvCnPr/>
                        <wps:spPr>
                          <a:xfrm>
                            <a:off x="319177" y="565922"/>
                            <a:ext cx="318742"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20" name="Straight Arrow Connector 520"/>
                        <wps:cNvCnPr/>
                        <wps:spPr>
                          <a:xfrm>
                            <a:off x="319177" y="703945"/>
                            <a:ext cx="318742" cy="0"/>
                          </a:xfrm>
                          <a:prstGeom prst="straightConnector1">
                            <a:avLst/>
                          </a:prstGeom>
                          <a:ln>
                            <a:solidFill>
                              <a:schemeClr val="tx1"/>
                            </a:solidFill>
                            <a:tailEnd type="none"/>
                          </a:ln>
                        </wps:spPr>
                        <wps:style>
                          <a:lnRef idx="1">
                            <a:schemeClr val="accent1"/>
                          </a:lnRef>
                          <a:fillRef idx="0">
                            <a:schemeClr val="accent1"/>
                          </a:fillRef>
                          <a:effectRef idx="0">
                            <a:schemeClr val="accent1"/>
                          </a:effectRef>
                          <a:fontRef idx="minor">
                            <a:schemeClr val="tx1"/>
                          </a:fontRef>
                        </wps:style>
                        <wps:bodyPr/>
                      </wps:wsp>
                      <wps:wsp>
                        <wps:cNvPr id="521" name="Parallelogram 521"/>
                        <wps:cNvSpPr/>
                        <wps:spPr>
                          <a:xfrm rot="5400000">
                            <a:off x="284672" y="272624"/>
                            <a:ext cx="903991" cy="358744"/>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Parallelogram 522"/>
                        <wps:cNvSpPr/>
                        <wps:spPr>
                          <a:xfrm rot="5400000">
                            <a:off x="720305" y="363201"/>
                            <a:ext cx="53325" cy="219056"/>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 name="Parallelogram 523"/>
                        <wps:cNvSpPr/>
                        <wps:spPr>
                          <a:xfrm rot="5400000">
                            <a:off x="720306" y="285563"/>
                            <a:ext cx="53325" cy="219056"/>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Parallelogram 524"/>
                        <wps:cNvSpPr/>
                        <wps:spPr>
                          <a:xfrm rot="5400000">
                            <a:off x="1915064" y="367514"/>
                            <a:ext cx="903991" cy="358744"/>
                          </a:xfrm>
                          <a:prstGeom prst="parallelogram">
                            <a:avLst>
                              <a:gd name="adj" fmla="val 28201"/>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5" name="Straight Connector 525"/>
                        <wps:cNvCnPr/>
                        <wps:spPr>
                          <a:xfrm>
                            <a:off x="2260120" y="496911"/>
                            <a:ext cx="217786" cy="1714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6" name="Straight Connector 526"/>
                        <wps:cNvCnPr/>
                        <wps:spPr>
                          <a:xfrm>
                            <a:off x="2260120" y="565922"/>
                            <a:ext cx="217786" cy="1714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7" name="Straight Connector 527"/>
                        <wps:cNvCnPr/>
                        <wps:spPr>
                          <a:xfrm>
                            <a:off x="2277373" y="643560"/>
                            <a:ext cx="217786" cy="1714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8" name="Straight Connector 528"/>
                        <wps:cNvCnPr/>
                        <wps:spPr>
                          <a:xfrm>
                            <a:off x="2277373" y="712571"/>
                            <a:ext cx="217786" cy="1714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9" name="Straight Connector 529"/>
                        <wps:cNvCnPr/>
                        <wps:spPr>
                          <a:xfrm>
                            <a:off x="2277373" y="772956"/>
                            <a:ext cx="217786" cy="1714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0" name="Straight Connector 530"/>
                        <wps:cNvCnPr/>
                        <wps:spPr>
                          <a:xfrm>
                            <a:off x="2277373" y="436526"/>
                            <a:ext cx="217786" cy="1714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1" name="Straight Connector 531"/>
                        <wps:cNvCnPr/>
                        <wps:spPr>
                          <a:xfrm>
                            <a:off x="2277373" y="376141"/>
                            <a:ext cx="217170" cy="1651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2" name="Straight Connector 532"/>
                        <wps:cNvCnPr/>
                        <wps:spPr>
                          <a:xfrm>
                            <a:off x="2277373" y="298503"/>
                            <a:ext cx="217786" cy="17140"/>
                          </a:xfrm>
                          <a:prstGeom prst="line">
                            <a:avLst/>
                          </a:prstGeom>
                          <a:ln w="25400">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533" o:spid="_x0000_s1026" style="position:absolute;margin-left:253.35pt;margin-top:19.35pt;width:200.5pt;height:78.65pt;z-index:251665920" coordsize="25464,99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">
                <v:shape id="Straight Arrow Connector 511" o:spid="_x0000_s1027" type="#_x0000_t32" style="position:absolute;top:1604;width:31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qDt8UAAADcAAAADwAAAGRycy9kb3ducmV2LnhtbESPQUvDQBSE7wX/w/IEb+0mBUXSboJW&#10;CuJJU0V6e2Sf2Wj2bbq7TeK/dwXB4zAz3zDbara9GMmHzrGCfJWBIG6c7rhV8HrYL29BhIissXdM&#10;Cr4pQFVeLLZYaDfxC411bEWCcChQgYlxKKQMjSGLYeUG4uR9OG8xJulbqT1OCW57uc6yG2mx47Rg&#10;cKCdoearPlsF/fg0nd7Onyfz8Dwe6t370dz7Qamry/luAyLSHP/Df+1HreA6z+H3TDoCsv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qDt8UAAADcAAAADwAAAAAAAAAA&#10;AAAAAAChAgAAZHJzL2Rvd25yZXYueG1sUEsFBgAAAAAEAAQA+QAAAJMDAAAAAA==&#10;" strokecolor="black [3213]">
                  <v:stroke endarrow="block"/>
                </v:shape>
                <v:shape id="Straight Arrow Connector 512" o:spid="_x0000_s1028" type="#_x0000_t32" style="position:absolute;top:2985;width:31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gdwMYAAADcAAAADwAAAGRycy9kb3ducmV2LnhtbESPQWsCMRSE74X+h/AK3mpWoVK2RqmW&#10;QvFkV6V4e2yem62blzWJu9t/3xQKHoeZ+YaZLwfbiI58qB0rmIwzEMSl0zVXCva798dnECEia2wc&#10;k4IfCrBc3N/NMdeu50/qiliJBOGQowITY5tLGUpDFsPYtcTJOzlvMSbpK6k99gluGznNspm0WHNa&#10;MNjS2lB5Lq5WQdNt+svh+n0xb9tuV6y/jmblW6VGD8PrC4hIQ7yF/9sfWsHTZAp/Z9IR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oHcDGAAAA3AAAAA8AAAAAAAAA&#10;AAAAAAAAoQIAAGRycy9kb3ducmV2LnhtbFBLBQYAAAAABAAEAPkAAACUAwAAAAA=&#10;" strokecolor="black [3213]">
                  <v:stroke endarrow="block"/>
                </v:shape>
                <v:shape id="Straight Arrow Connector 513" o:spid="_x0000_s1029" type="#_x0000_t32" style="position:absolute;top:4279;width:3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S4W8YAAADcAAAADwAAAGRycy9kb3ducmV2LnhtbESPQUsDMRSE74L/ITyhN5utRZFt06KV&#10;QvGk25bS22PzulndvGyTdHf990YoeBxm5htmvhxsIzryoXasYDLOQBCXTtdcKdht1/fPIEJE1tg4&#10;JgU/FGC5uL2ZY65dz5/UFbESCcIhRwUmxjaXMpSGLIaxa4mTd3LeYkzSV1J77BPcNvIhy56kxZrT&#10;gsGWVobK7+JiFTTde3/eX77O5u2j2xarw9G8+lap0d3wMgMRaYj/4Wt7oxU8Tq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ekuFvGAAAA3AAAAA8AAAAAAAAA&#10;AAAAAAAAoQIAAGRycy9kb3ducmV2LnhtbFBLBQYAAAAABAAEAPkAAACUAwAAAAA=&#10;" strokecolor="black [3213]">
                  <v:stroke endarrow="block"/>
                </v:shape>
                <v:shape id="Straight Arrow Connector 514" o:spid="_x0000_s1030" type="#_x0000_t32" style="position:absolute;top:5659;width:3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0gL8YAAADcAAAADwAAAGRycy9kb3ducmV2LnhtbESPQUsDMRSE74L/ITyhN5utVJFt06KV&#10;QvGk25bS22PzulndvGyTdHf990YoeBxm5htmvhxsIzryoXasYDLOQBCXTtdcKdht1/fPIEJE1tg4&#10;JgU/FGC5uL2ZY65dz5/UFbESCcIhRwUmxjaXMpSGLIaxa4mTd3LeYkzSV1J77BPcNvIhy56kxZrT&#10;gsGWVobK7+JiFTTde3/eX77O5u2j2xarw9G8+lap0d3wMgMRaYj/4Wt7oxU8Tq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NIC/GAAAA3AAAAA8AAAAAAAAA&#10;AAAAAAAAoQIAAGRycy9kb3ducmV2LnhtbFBLBQYAAAAABAAEAPkAAACUAwAAAAA=&#10;" strokecolor="black [3213]">
                  <v:stroke endarrow="block"/>
                </v:shape>
                <v:shape id="Straight Arrow Connector 515" o:spid="_x0000_s1031" type="#_x0000_t32" style="position:absolute;top:7039;width:31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GFtMYAAADcAAAADwAAAGRycy9kb3ducmV2LnhtbESPQWsCMRSE74X+h/AK3mpWwVJWo1il&#10;UDy1a4t4e2yem7WblzWJu9t/3xQKHoeZ+YZZrAbbiI58qB0rmIwzEMSl0zVXCj73r4/PIEJE1tg4&#10;JgU/FGC1vL9bYK5dzx/UFbESCcIhRwUmxjaXMpSGLIaxa4mTd3LeYkzSV1J77BPcNnKaZU/SYs1p&#10;wWBLG0Pld3G1Cppu11++rueL2b53+2JzOJoX3yo1ehjWcxCRhngL/7fftILZZAZ/Z9IR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BhbTGAAAA3AAAAA8AAAAAAAAA&#10;AAAAAAAAoQIAAGRycy9kb3ducmV2LnhtbFBLBQYAAAAABAAEAPkAAACUAwAAAAA=&#10;" strokecolor="black [3213]">
                  <v:stroke endarrow="block"/>
                </v:shape>
                <v:shape id="Straight Arrow Connector 516" o:spid="_x0000_s1032" type="#_x0000_t32" style="position:absolute;left:3191;top:1604;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KgwsUAAADcAAAADwAAAGRycy9kb3ducmV2LnhtbESPQWvCQBSE74X+h+UJ3pqNiqGmriKC&#10;IHjSevD4yD6TaPZtmt3Etb++Wyj0OMzMN8xyHUwjBupcbVnBJElBEBdW11wqOH/u3t5BOI+ssbFM&#10;Cp7kYL16fVliru2DjzScfCkihF2OCirv21xKV1Rk0CW2JY7e1XYGfZRdKXWHjwg3jZymaSYN1hwX&#10;KmxpW1FxP/VGwXC5hf7QX6ebfagX90WG37OvTKnxKGw+QHgK/j/8195rBfNJBr9n4hG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KgwsUAAADcAAAADwAAAAAAAAAA&#10;AAAAAAChAgAAZHJzL2Rvd25yZXYueG1sUEsFBgAAAAAEAAQA+QAAAJMDAAAAAA==&#10;" strokecolor="black [3213]"/>
                <v:shape id="Straight Arrow Connector 517" o:spid="_x0000_s1033" type="#_x0000_t32" style="position:absolute;left:3191;top:2985;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FWcUAAADcAAAADwAAAGRycy9kb3ducmV2LnhtbESPT2vCQBTE7wW/w/KE3upGxVhTVxFB&#10;EHryz6HHR/aZpGbfxuwmbvvpXaHQ4zAzv2GW62Bq0VPrKssKxqMEBHFudcWFgvNp9/YOwnlkjbVl&#10;UvBDDtarwcsSM23vfKD+6AsRIewyVFB632RSurwkg25kG+LoXWxr0EfZFlK3eI9wU8tJkqTSYMVx&#10;ocSGtiXl12NnFPRf36H77C6TzT5Ui+sixd/pLVXqdRg2HyA8Bf8f/mvvtYLZeA7P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4FWcUAAADcAAAADwAAAAAAAAAA&#10;AAAAAAChAgAAZHJzL2Rvd25yZXYueG1sUEsFBgAAAAAEAAQA+QAAAJMDAAAAAA==&#10;" strokecolor="black [3213]"/>
                <v:shape id="Straight Arrow Connector 518" o:spid="_x0000_s1034" type="#_x0000_t32" style="position:absolute;left:3191;top:4279;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GRK8EAAADcAAAADwAAAGRycy9kb3ducmV2LnhtbERPTYvCMBC9L/gfwgje1lQXi1ajiLAg&#10;7GnVg8ehGdtqM6lNWuP++s1B8Ph436tNMLXoqXWVZQWTcQKCOLe64kLB6fj9OQfhPLLG2jIpeJKD&#10;zXrwscJM2wf/Un/whYgh7DJUUHrfZFK6vCSDbmwb4shdbGvQR9gWUrf4iOGmltMkSaXBimNDiQ3t&#10;Sspvh84o6M/X0P10l+l2H6rFbZHi39c9VWo0DNslCE/Bv8Uv914rmE3i2ngmHg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YZErwQAAANwAAAAPAAAAAAAAAAAAAAAA&#10;AKECAABkcnMvZG93bnJldi54bWxQSwUGAAAAAAQABAD5AAAAjwMAAAAA&#10;" strokecolor="black [3213]"/>
                <v:shape id="Straight Arrow Connector 519" o:spid="_x0000_s1035" type="#_x0000_t32" style="position:absolute;left:3191;top:5659;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00sMUAAADcAAAADwAAAGRycy9kb3ducmV2LnhtbESPQWvCQBSE7wX/w/IEb3WjYjDRVaRQ&#10;EHrS9tDjI/tMotm3MbuJ2/76riD0OMzMN8xmF0wjBupcbVnBbJqAIC6srrlU8PX5/roC4TyyxsYy&#10;KfghB7vt6GWDubZ3PtJw8qWIEHY5Kqi8b3MpXVGRQTe1LXH0zrYz6KPsSqk7vEe4aeQ8SVJpsOa4&#10;UGFLbxUV11NvFAzfl9B/9Of5/hDq7Jql+Lu4pUpNxmG/BuEp+P/ws33QCpazDB5n4hGQ2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S00sMUAAADcAAAADwAAAAAAAAAA&#10;AAAAAAChAgAAZHJzL2Rvd25yZXYueG1sUEsFBgAAAAAEAAQA+QAAAJMDAAAAAA==&#10;" strokecolor="black [3213]"/>
                <v:shape id="Straight Arrow Connector 520" o:spid="_x0000_s1036" type="#_x0000_t32" style="position:absolute;left:3191;top:7039;width:31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tXkMIAAADcAAAADwAAAGRycy9kb3ducmV2LnhtbERPz2vCMBS+D/wfwhO8zdQOi1ajiDAQ&#10;dprz4PHRPNtq81KbtMb99ctB2PHj+73eBtOIgTpXW1YwmyYgiAuray4VnH4+3xcgnEfW2FgmBU9y&#10;sN2M3taYa/vgbxqOvhQxhF2OCirv21xKV1Rk0E1tSxy5i+0M+gi7UuoOHzHcNDJNkkwarDk2VNjS&#10;vqLiduyNguF8Df1Xf0l3h1Avb8sMfz/umVKTcditQHgK/l/8ch+0gnka58cz8QjI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ntXkMIAAADcAAAADwAAAAAAAAAAAAAA&#10;AAChAgAAZHJzL2Rvd25yZXYueG1sUEsFBgAAAAAEAAQA+QAAAJADAAAAAA==&#10;" strokecolor="black [3213]"/>
                <v:shape id="Parallelogram 521" o:spid="_x0000_s1037" type="#_x0000_t7" style="position:absolute;left:2846;top:2726;width:9039;height:358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vo18UA&#10;AADcAAAADwAAAGRycy9kb3ducmV2LnhtbESPT4vCMBTE7wt+h/AEb2uqsotUo/gHwYW9qFU8Pppn&#10;W2xeahO1/fYbYcHjMDO/YabzxpTiQbUrLCsY9CMQxKnVBWcKksPmcwzCeWSNpWVS0JKD+azzMcVY&#10;2yfv6LH3mQgQdjEqyL2vYildmpNB17cVcfAutjbog6wzqWt8Brgp5TCKvqXBgsNCjhWtckqv+7tR&#10;cORFe070abn9ua1HNjmu1svfVqlet1lMQHhq/Dv8395qBV/DAbzOhCM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6+jXxQAAANwAAAAPAAAAAAAAAAAAAAAAAJgCAABkcnMv&#10;ZG93bnJldi54bWxQSwUGAAAAAAQABAD1AAAAigMAAAAA&#10;" adj="2417" filled="f" strokecolor="black [3213]"/>
                <v:shape id="Parallelogram 522" o:spid="_x0000_s1038" type="#_x0000_t7" style="position:absolute;left:7202;top:3632;width:533;height:219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dMQA&#10;AADcAAAADwAAAGRycy9kb3ducmV2LnhtbESPQWvCQBSE74L/YXkFb7ppsEVSVymCIHgotUHw9si+&#10;bkKzb8PumsR/7xYEj8PMfMOst6NtRU8+NI4VvC4yEMSV0w0bBeXPfr4CESKyxtYxKbhRgO1mOllj&#10;od3A39SfohEJwqFABXWMXSFlqGqyGBauI07er/MWY5LeSO1xSHDbyjzL3qXFhtNCjR3taqr+Tler&#10;wJrl8rKvjL8euts57IZj/1V6pWYv4+cHiEhjfIYf7YNW8Jbn8H8mHQ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y/nTEAAAA3AAAAA8AAAAAAAAAAAAAAAAAmAIAAGRycy9k&#10;b3ducmV2LnhtbFBLBQYAAAAABAAEAPUAAACJAwAAAAA=&#10;" adj="6091" filled="f" strokecolor="black [3213]"/>
                <v:shape id="Parallelogram 523" o:spid="_x0000_s1039" type="#_x0000_t7" style="position:absolute;left:7202;top:2856;width:533;height:219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5b78QA&#10;AADcAAAADwAAAGRycy9kb3ducmV2LnhtbESPQWsCMRSE7wX/Q3gFbzVbtVK2RhFBEDyIuhR6e2xe&#10;s0s3L0sSd9d/bwShx2FmvmGW68E2oiMfascK3icZCOLS6ZqNguKye/sEESKyxsYxKbhRgPVq9LLE&#10;XLueT9SdoxEJwiFHBVWMbS5lKCuyGCauJU7er/MWY5LeSO2xT3DbyGmWLaTFmtNChS1tKyr/zler&#10;wJr5/GdXGn/dt7fvsO0P3bHwSo1fh80XiEhD/A8/23ut4GM6g8eZdAT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W+/EAAAA3AAAAA8AAAAAAAAAAAAAAAAAmAIAAGRycy9k&#10;b3ducmV2LnhtbFBLBQYAAAAABAAEAPUAAACJAwAAAAA=&#10;" adj="6091" filled="f" strokecolor="black [3213]"/>
                <v:shape id="Parallelogram 524" o:spid="_x0000_s1040" type="#_x0000_t7" style="position:absolute;left:19150;top:3674;width:9040;height:3588;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xLT8YA&#10;AADcAAAADwAAAGRycy9kb3ducmV2LnhtbESPW2vCQBSE3wX/w3KEvunGS4tEV/GCYKEvahQfD9lj&#10;EsyejdmtJv++Wyj0cZiZb5j5sjGleFLtCssKhoMIBHFqdcGZguS0609BOI+ssbRMClpysFx0O3OM&#10;tX3xgZ5Hn4kAYRejgtz7KpbSpTkZdANbEQfvZmuDPsg6k7rGV4CbUo6i6EMaLDgs5FjRJqf0fvw2&#10;Cs68aq+Jvqz3n4/t2CbnzXb91Sr11mtWMxCeGv8f/mvvtYL30QR+z4Qj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xLT8YAAADcAAAADwAAAAAAAAAAAAAAAACYAgAAZHJz&#10;L2Rvd25yZXYueG1sUEsFBgAAAAAEAAQA9QAAAIsDAAAAAA==&#10;" adj="2417" filled="f" strokecolor="black [3213]"/>
                <v:line id="Straight Connector 525" o:spid="_x0000_s1041" style="position:absolute;visibility:visible;mso-wrap-style:square" from="22601,4969" to="24779,5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OOr8QAAADcAAAADwAAAGRycy9kb3ducmV2LnhtbESP0WrCQBRE3wv+w3IF3+pGIWKjq4i0&#10;KEgLjX7AJXvNRrN3Q3Y18e9dodDHYWbOMMt1b2txp9ZXjhVMxgkI4sLpiksFp+PX+xyED8gaa8ek&#10;4EEe1qvB2xIz7Tr+pXseShEh7DNUYEJoMil9YciiH7uGOHpn11oMUbal1C12EW5rOU2SmbRYcVww&#10;2NDWUHHNb1bBRzhdzOd1Nz/k6bH7mZnv8nLWSo2G/WYBIlAf/sN/7b1WkE5TeJ2JR0C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46vxAAAANwAAAAPAAAAAAAAAAAA&#10;AAAAAKECAABkcnMvZG93bnJldi54bWxQSwUGAAAAAAQABAD5AAAAkgMAAAAA&#10;" strokecolor="black [3213]" strokeweight="2pt"/>
                <v:line id="Straight Connector 526" o:spid="_x0000_s1042" style="position:absolute;visibility:visible;mso-wrap-style:square" from="22601,5659" to="24779,5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EQ2MQAAADcAAAADwAAAGRycy9kb3ducmV2LnhtbESP0WrCQBRE3wv+w3IF3+pGwWCjq4i0&#10;KIiFRj/gkr1mo9m7Ibua9O+7gtDHYWbOMMt1b2vxoNZXjhVMxgkI4sLpiksF59PX+xyED8gaa8ek&#10;4Jc8rFeDtyVm2nX8Q488lCJC2GeowITQZFL6wpBFP3YNcfQurrUYomxLqVvsItzWcpokqbRYcVww&#10;2NDWUHHL71bBRzhfzedtNz/ks1P3nZpjeb1opUbDfrMAEagP/+FXe68VzKYpPM/E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8RDYxAAAANwAAAAPAAAAAAAAAAAA&#10;AAAAAKECAABkcnMvZG93bnJldi54bWxQSwUGAAAAAAQABAD5AAAAkgMAAAAA&#10;" strokecolor="black [3213]" strokeweight="2pt"/>
                <v:line id="Straight Connector 527" o:spid="_x0000_s1043" style="position:absolute;visibility:visible;mso-wrap-style:square" from="22773,6435" to="24951,6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21Q8QAAADcAAAADwAAAGRycy9kb3ducmV2LnhtbESP0WrCQBRE3wv+w3IF3+pGQavRVUQq&#10;FaSC0Q+4ZK/ZaPZuyG5N+veuUOjjMDNnmOW6s5V4UONLxwpGwwQEce50yYWCy3n3PgPhA7LGyjEp&#10;+CUP61XvbYmpdi2f6JGFQkQI+xQVmBDqVEqfG7Loh64mjt7VNRZDlE0hdYNthNtKjpNkKi2WHBcM&#10;1rQ1lN+zH6tgHi4383n/mh2yybk9Ts13cbtqpQb9brMAEagL/+G/9l4rmIw/4HU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bVDxAAAANwAAAAPAAAAAAAAAAAA&#10;AAAAAKECAABkcnMvZG93bnJldi54bWxQSwUGAAAAAAQABAD5AAAAkgMAAAAA&#10;" strokecolor="black [3213]" strokeweight="2pt"/>
                <v:line id="Straight Connector 528" o:spid="_x0000_s1044" style="position:absolute;visibility:visible;mso-wrap-style:square" from="22773,7125" to="24951,7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IhMcEAAADcAAAADwAAAGRycy9kb3ducmV2LnhtbERPzYrCMBC+C75DGGFvNlVQ3K5RZFnZ&#10;BVGw+gBDMzbVZlKaaLtvbw6Cx4/vf7nubS0e1PrKsYJJkoIgLpyuuFRwPm3HCxA+IGusHZOCf/Kw&#10;Xg0HS8y06/hIjzyUIoawz1CBCaHJpPSFIYs+cQ1x5C6utRgibEupW+xiuK3lNE3n0mLFscFgQ9+G&#10;ilt+two+w/lqfm6/i10+O3WHudmX14tW6mPUb75ABOrDW/xy/2kFs2lcG8/EIyB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IiExwQAAANwAAAAPAAAAAAAAAAAAAAAA&#10;AKECAABkcnMvZG93bnJldi54bWxQSwUGAAAAAAQABAD5AAAAjwMAAAAA&#10;" strokecolor="black [3213]" strokeweight="2pt"/>
                <v:line id="Straight Connector 529" o:spid="_x0000_s1045" style="position:absolute;visibility:visible;mso-wrap-style:square" from="22773,7729" to="24951,7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6EqsMAAADcAAAADwAAAGRycy9kb3ducmV2LnhtbESP0YrCMBRE3wX/IVzBN00VFK1GEVEU&#10;ll2w+gGX5tpUm5vSRNv9+83Cwj4OM3OGWW87W4k3Nb50rGAyTkAQ506XXCi4XY+jBQgfkDVWjknB&#10;N3nYbvq9NabatXyhdxYKESHsU1RgQqhTKX1uyKIfu5o4enfXWAxRNoXUDbYRbis5TZK5tFhyXDBY&#10;095Q/sxeVsEy3B7m8DwtPrLZtf2am8/icddKDQfdbgUiUBf+w3/ts1Ywmy7h90w8An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luhKrDAAAA3AAAAA8AAAAAAAAAAAAA&#10;AAAAoQIAAGRycy9kb3ducmV2LnhtbFBLBQYAAAAABAAEAPkAAACRAwAAAAA=&#10;" strokecolor="black [3213]" strokeweight="2pt"/>
                <v:line id="Straight Connector 530" o:spid="_x0000_s1046" style="position:absolute;visibility:visible;mso-wrap-style:square" from="22773,4365" to="24951,4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276sEAAADcAAAADwAAAGRycy9kb3ducmV2LnhtbERPzYrCMBC+C/sOYRa8abqKol2jiCgu&#10;yApWH2BoxqbaTEoTbX37zUHY48f3v1h1thJPanzpWMHXMAFBnDtdcqHgct4NZiB8QNZYOSYFL/Kw&#10;Wn70Fphq1/KJnlkoRAxhn6ICE0KdSulzQxb90NXEkbu6xmKIsCmkbrCN4baSoySZSoslxwaDNW0M&#10;5ffsYRXMw+Vmtvf97JBNzu1xan6L21Ur1f/s1t8gAnXhX/x2/2gFk3GcH8/EI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jbvqwQAAANwAAAAPAAAAAAAAAAAAAAAA&#10;AKECAABkcnMvZG93bnJldi54bWxQSwUGAAAAAAQABAD5AAAAjwMAAAAA&#10;" strokecolor="black [3213]" strokeweight="2pt"/>
                <v:line id="Straight Connector 531" o:spid="_x0000_s1047" style="position:absolute;visibility:visible;mso-wrap-style:square" from="22773,3761" to="24945,39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EeccQAAADcAAAADwAAAGRycy9kb3ducmV2LnhtbESP0WrCQBRE3wv+w3KFvtWNiqLRVUSU&#10;FkoFox9wyV6z0ezdkF1N+vddQejjMDNnmOW6s5V4UONLxwqGgwQEce50yYWC82n/MQPhA7LGyjEp&#10;+CUP61XvbYmpdi0f6ZGFQkQI+xQVmBDqVEqfG7LoB64mjt7FNRZDlE0hdYNthNtKjpJkKi2WHBcM&#10;1rQ1lN+yu1UwD+er2d0+Z9/Z5NQepuanuF60Uu/9brMAEagL/+FX+0srmIyH8DwTj4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wR5xxAAAANwAAAAPAAAAAAAAAAAA&#10;AAAAAKECAABkcnMvZG93bnJldi54bWxQSwUGAAAAAAQABAD5AAAAkgMAAAAA&#10;" strokecolor="black [3213]" strokeweight="2pt"/>
                <v:line id="Straight Connector 532" o:spid="_x0000_s1048" style="position:absolute;visibility:visible;mso-wrap-style:square" from="22773,2985" to="24951,3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OABsQAAADcAAAADwAAAGRycy9kb3ducmV2LnhtbESP0WrCQBRE3wv+w3IF33RTRbGpq4go&#10;FkSh0Q+4ZK/ZaPZuyK4m/Xu3UOjjMDNnmMWqs5V4UuNLxwreRwkI4tzpkgsFl/NuOAfhA7LGyjEp&#10;+CEPq2XvbYGpdi1/0zMLhYgQ9ikqMCHUqZQ+N2TRj1xNHL2rayyGKJtC6gbbCLeVHCfJTFosOS4Y&#10;rGljKL9nD6vgI1xuZnvfzw/Z9NyeZuZY3K5aqUG/W3+CCNSF//Bf+0srmE7G8HsmHgG5f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4AGxAAAANwAAAAPAAAAAAAAAAAA&#10;AAAAAKECAABkcnMvZG93bnJldi54bWxQSwUGAAAAAAQABAD5AAAAkgMAAAAA&#10;" strokecolor="black [3213]" strokeweight="2pt"/>
                <w10:wrap type="square"/>
              </v:group>
            </w:pict>
          </mc:Fallback>
        </mc:AlternateContent>
      </w:r>
      <w:r>
        <w:t>B</w:t>
      </w:r>
      <w:r w:rsidR="008D5BC1">
        <w:t>ut the actual results were quite different.  Instead of two bright fringes, there were a series of alternating bright and dark fringes.</w:t>
      </w:r>
      <w:r w:rsidR="00F96FC6">
        <w:t xml:space="preserve"> Y</w:t>
      </w:r>
      <w:r w:rsidR="008D5BC1">
        <w:t xml:space="preserve">oung reasoned that he was seeing a </w:t>
      </w:r>
      <w:r w:rsidR="008D5BC1" w:rsidRPr="006D50F5">
        <w:rPr>
          <w:b/>
        </w:rPr>
        <w:t>wave interference</w:t>
      </w:r>
      <w:r w:rsidR="008D5BC1">
        <w:t xml:space="preserve"> pattern caused by the </w:t>
      </w:r>
      <w:r w:rsidR="008D5BC1" w:rsidRPr="006D50F5">
        <w:rPr>
          <w:b/>
        </w:rPr>
        <w:t>diffraction</w:t>
      </w:r>
      <w:r w:rsidR="008D5BC1">
        <w:t xml:space="preserve"> of light through each of the slits.  Light diffracting through one of the slits interfered with the diffracted light from the other slit. </w:t>
      </w:r>
    </w:p>
    <w:p w:rsidR="008D5BC1" w:rsidRDefault="008D5BC1">
      <w:pPr>
        <w:widowControl w:val="0"/>
      </w:pPr>
    </w:p>
    <w:p w:rsidR="003B3A9F" w:rsidRDefault="003B3A9F" w:rsidP="003B3A9F">
      <w:r>
        <w:br w:type="page"/>
      </w:r>
    </w:p>
    <w:p w:rsidR="003B3A9F" w:rsidRDefault="00880740" w:rsidP="003B3A9F">
      <w:pPr>
        <w:pStyle w:val="Heading1"/>
      </w:pPr>
      <w:r>
        <w:rPr>
          <w:noProof/>
        </w:rPr>
        <w:lastRenderedPageBreak/>
        <mc:AlternateContent>
          <mc:Choice Requires="wpg">
            <w:drawing>
              <wp:anchor distT="0" distB="0" distL="114300" distR="114300" simplePos="0" relativeHeight="251530752" behindDoc="0" locked="0" layoutInCell="1" allowOverlap="1">
                <wp:simplePos x="0" y="0"/>
                <wp:positionH relativeFrom="column">
                  <wp:posOffset>2609850</wp:posOffset>
                </wp:positionH>
                <wp:positionV relativeFrom="paragraph">
                  <wp:posOffset>483870</wp:posOffset>
                </wp:positionV>
                <wp:extent cx="3800475" cy="3156585"/>
                <wp:effectExtent l="0" t="0" r="0" b="5715"/>
                <wp:wrapSquare wrapText="left"/>
                <wp:docPr id="444" name="Group 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00475" cy="3156585"/>
                          <a:chOff x="5544" y="1356"/>
                          <a:chExt cx="5985" cy="4971"/>
                        </a:xfrm>
                      </wpg:grpSpPr>
                      <wpg:grpSp>
                        <wpg:cNvPr id="445" name="Group 506"/>
                        <wpg:cNvGrpSpPr>
                          <a:grpSpLocks/>
                        </wpg:cNvGrpSpPr>
                        <wpg:grpSpPr bwMode="auto">
                          <a:xfrm>
                            <a:off x="5544" y="1356"/>
                            <a:ext cx="5985" cy="4971"/>
                            <a:chOff x="5544" y="1080"/>
                            <a:chExt cx="5985" cy="4971"/>
                          </a:xfrm>
                        </wpg:grpSpPr>
                        <pic:pic xmlns:pic="http://schemas.openxmlformats.org/drawingml/2006/picture">
                          <pic:nvPicPr>
                            <pic:cNvPr id="446" name="Picture 507" descr="~AUT000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rot="5400000">
                              <a:off x="5214" y="1410"/>
                              <a:ext cx="4971" cy="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ic:spPr>
                        </pic:pic>
                        <wps:wsp>
                          <wps:cNvPr id="447" name="Text Box 508"/>
                          <wps:cNvSpPr txBox="1">
                            <a:spLocks noChangeArrowheads="1"/>
                          </wps:cNvSpPr>
                          <wps:spPr bwMode="auto">
                            <a:xfrm>
                              <a:off x="10104" y="2340"/>
                              <a:ext cx="14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DC4D42" w:rsidRDefault="003B3A9F" w:rsidP="003B3A9F">
                                <w:pPr>
                                  <w:rPr>
                                    <w:sz w:val="20"/>
                                  </w:rPr>
                                </w:pPr>
                                <w:r w:rsidRPr="00DC4D42">
                                  <w:rPr>
                                    <w:sz w:val="20"/>
                                  </w:rPr>
                                  <w:t>antinodes</w:t>
                                </w:r>
                              </w:p>
                            </w:txbxContent>
                          </wps:txbx>
                          <wps:bodyPr rot="0" vert="horz" wrap="square" lIns="91440" tIns="45720" rIns="91440" bIns="45720" anchor="t" anchorCtr="0" upright="1">
                            <a:noAutofit/>
                          </wps:bodyPr>
                        </wps:wsp>
                        <wps:wsp>
                          <wps:cNvPr id="448" name="Text Box 509"/>
                          <wps:cNvSpPr txBox="1">
                            <a:spLocks noChangeArrowheads="1"/>
                          </wps:cNvSpPr>
                          <wps:spPr bwMode="auto">
                            <a:xfrm>
                              <a:off x="9990" y="3960"/>
                              <a:ext cx="142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DC4D42" w:rsidRDefault="003B3A9F" w:rsidP="003B3A9F">
                                <w:pPr>
                                  <w:rPr>
                                    <w:sz w:val="20"/>
                                  </w:rPr>
                                </w:pPr>
                                <w:r w:rsidRPr="00DC4D42">
                                  <w:rPr>
                                    <w:sz w:val="20"/>
                                  </w:rPr>
                                  <w:t>nodes</w:t>
                                </w:r>
                              </w:p>
                            </w:txbxContent>
                          </wps:txbx>
                          <wps:bodyPr rot="0" vert="horz" wrap="square" lIns="91440" tIns="45720" rIns="91440" bIns="45720" anchor="t" anchorCtr="0" upright="1">
                            <a:noAutofit/>
                          </wps:bodyPr>
                        </wps:wsp>
                        <wps:wsp>
                          <wps:cNvPr id="449" name="Line 510"/>
                          <wps:cNvCnPr/>
                          <wps:spPr bwMode="auto">
                            <a:xfrm flipH="1">
                              <a:off x="9306" y="2520"/>
                              <a:ext cx="855" cy="3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0" name="Line 511"/>
                          <wps:cNvCnPr/>
                          <wps:spPr bwMode="auto">
                            <a:xfrm flipH="1" flipV="1">
                              <a:off x="9078" y="3780"/>
                              <a:ext cx="1026" cy="3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1" name="Line 512"/>
                          <wps:cNvCnPr/>
                          <wps:spPr bwMode="auto">
                            <a:xfrm flipH="1" flipV="1">
                              <a:off x="9306" y="2160"/>
                              <a:ext cx="855" cy="3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2" name="Line 513"/>
                          <wps:cNvCnPr/>
                          <wps:spPr bwMode="auto">
                            <a:xfrm flipH="1">
                              <a:off x="9420" y="2520"/>
                              <a:ext cx="741" cy="10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3" name="Line 514"/>
                          <wps:cNvCnPr/>
                          <wps:spPr bwMode="auto">
                            <a:xfrm flipH="1">
                              <a:off x="9078" y="4140"/>
                              <a:ext cx="969" cy="1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4" name="Line 515"/>
                          <wps:cNvCnPr/>
                          <wps:spPr bwMode="auto">
                            <a:xfrm flipH="1">
                              <a:off x="9135" y="4140"/>
                              <a:ext cx="969" cy="72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455" name="Line 517"/>
                        <wps:cNvCnPr/>
                        <wps:spPr bwMode="auto">
                          <a:xfrm>
                            <a:off x="6921" y="3424"/>
                            <a:ext cx="0" cy="72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56" name="Text Box 518"/>
                        <wps:cNvSpPr txBox="1">
                          <a:spLocks noChangeArrowheads="1"/>
                        </wps:cNvSpPr>
                        <wps:spPr bwMode="auto">
                          <a:xfrm>
                            <a:off x="6381" y="3604"/>
                            <a:ext cx="435" cy="45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F7EF0" w:rsidRPr="006F7EF0" w:rsidRDefault="006F7EF0">
                              <w:pPr>
                                <w:rPr>
                                  <w:b/>
                                </w:rPr>
                              </w:pPr>
                              <w:r w:rsidRPr="006F7EF0">
                                <w:rPr>
                                  <w:b/>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9" o:spid="_x0000_s1026" style="position:absolute;left:0;text-align:left;margin-left:205.5pt;margin-top:38.1pt;width:299.25pt;height:248.55pt;z-index:251530752" coordorigin="5544,1356" coordsize="5985,4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">
                <v:group id="Group 506" o:spid="_x0000_s1027" style="position:absolute;left:5544;top:1356;width:5985;height:4971" coordorigin="5544,1080" coordsize="5985,49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LcjgMUAAADcAAAADwAAAGRycy9kb3ducmV2LnhtbESPQYvCMBSE78L+h/CE&#10;vWnaXZWlGkXEXTyIoC6It0fzbIvNS2liW/+9EQSPw8x8w8wWnSlFQ7UrLCuIhxEI4tTqgjMF/8ff&#10;wQ8I55E1lpZJwZ0cLOYfvRkm2ra8p+bgMxEg7BJUkHtfJVK6NCeDbmgr4uBdbG3QB1lnUtfYBrgp&#10;5VcUTaTBgsNCjhWtckqvh5tR8Ndiu/yO1832elndz8fx7rSNSanPfrecgvDU+Xf41d5oBa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C3I4DFAAAA3A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07" o:spid="_x0000_s1028" type="#_x0000_t75" alt="~AUT0001" style="position:absolute;left:5214;top:1410;width:4971;height:4312;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sXz8zGAAAA3AAAAA8AAABkcnMvZG93bnJldi54bWxEj0FrwkAUhO8F/8PyhF5K3VgllegqohQL&#10;UsFoocdn9pkEs2/D7lbTf98tCD0OM/MNM1t0phFXcr62rGA4SEAQF1bXXCo4Ht6eJyB8QNbYWCYF&#10;P+RhMe89zDDT9sZ7uuahFBHCPkMFVQhtJqUvKjLoB7Yljt7ZOoMhSldK7fAW4aaRL0mSSoM1x4UK&#10;W1pVVFzyb6PAXxJMy+PXaLNyn832iV8/duuTUo/9bjkFEagL/+F7+10rGI9T+DsTj4Cc/wI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OxfPzMYAAADcAAAADwAAAAAAAAAAAAAA&#10;AACfAgAAZHJzL2Rvd25yZXYueG1sUEsFBgAAAAAEAAQA9wAAAJIDAAAAAA==&#10;">
                    <v:stroke dashstyle="dash"/>
                    <v:imagedata r:id="rId11" o:title="~AUT0001"/>
                  </v:shape>
                  <v:shapetype id="_x0000_t202" coordsize="21600,21600" o:spt="202" path="m,l,21600r21600,l21600,xe">
                    <v:stroke joinstyle="miter"/>
                    <v:path gradientshapeok="t" o:connecttype="rect"/>
                  </v:shapetype>
                  <v:shape id="Text Box 508" o:spid="_x0000_s1029" type="#_x0000_t202" style="position:absolute;left:10104;top:2340;width:14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2d0MQA&#10;AADcAAAADwAAAGRycy9kb3ducmV2LnhtbESPQWvCQBSE74X+h+UVvOluS9SaugmlIniqqFXw9sg+&#10;k9Ds25BdTfrvuwWhx2FmvmGW+WAbcaPO1441PE8UCOLCmZpLDV+H9fgVhA/IBhvHpOGHPOTZ48MS&#10;U+N63tFtH0oRIexT1FCF0KZS+qIii37iWuLoXVxnMUTZldJ02Ee4beSLUjNpsea4UGFLHxUV3/ur&#10;1XD8vJxPidqWKzttezcoyXYhtR49De9vIAIN4T98b2+MhiSZw9+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9ndDEAAAA3AAAAA8AAAAAAAAAAAAAAAAAmAIAAGRycy9k&#10;b3ducmV2LnhtbFBLBQYAAAAABAAEAPUAAACJAwAAAAA=&#10;" filled="f" stroked="f">
                    <v:textbox>
                      <w:txbxContent>
                        <w:p w:rsidR="003B3A9F" w:rsidRPr="00DC4D42" w:rsidRDefault="003B3A9F" w:rsidP="003B3A9F">
                          <w:pPr>
                            <w:rPr>
                              <w:sz w:val="20"/>
                            </w:rPr>
                          </w:pPr>
                          <w:r w:rsidRPr="00DC4D42">
                            <w:rPr>
                              <w:sz w:val="20"/>
                            </w:rPr>
                            <w:t>antinodes</w:t>
                          </w:r>
                        </w:p>
                      </w:txbxContent>
                    </v:textbox>
                  </v:shape>
                  <v:shape id="Text Box 509" o:spid="_x0000_s1030" type="#_x0000_t202" style="position:absolute;left:9990;top:3960;width:142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3B3A9F" w:rsidRPr="00DC4D42" w:rsidRDefault="003B3A9F" w:rsidP="003B3A9F">
                          <w:pPr>
                            <w:rPr>
                              <w:sz w:val="20"/>
                            </w:rPr>
                          </w:pPr>
                          <w:r w:rsidRPr="00DC4D42">
                            <w:rPr>
                              <w:sz w:val="20"/>
                            </w:rPr>
                            <w:t>nodes</w:t>
                          </w:r>
                        </w:p>
                      </w:txbxContent>
                    </v:textbox>
                  </v:shape>
                  <v:line id="Line 510" o:spid="_x0000_s1031" style="position:absolute;flip:x;visibility:visible;mso-wrap-style:square" from="9306,2520" to="10161,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94KcUAAADcAAAADwAAAGRycy9kb3ducmV2LnhtbESPQWvCQBSE70L/w/IKXkrdRGzapm6k&#10;CErwItVCr4/sazYk+zZkV43/vlsQPA4z8w2zXI22E2cafONYQTpLQBBXTjdcK/g+bp7fQPiArLFz&#10;TAqu5GFVPEyWmGt34S86H0ItIoR9jgpMCH0upa8MWfQz1xNH79cNFkOUQy31gJcIt52cJ0kmLTYc&#10;Fwz2tDZUtYeTVZCl+5eyPBq/XVMbmt2PeX1KjVLTx/HzA0SgMdzDt3apFSwW7/B/Jh4BW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p94KcUAAADcAAAADwAAAAAAAAAA&#10;AAAAAAChAgAAZHJzL2Rvd25yZXYueG1sUEsFBgAAAAAEAAQA+QAAAJMDAAAAAA==&#10;" strokeweight="2.25pt">
                    <v:stroke endarrow="block"/>
                  </v:line>
                  <v:line id="Line 511" o:spid="_x0000_s1032" style="position:absolute;flip:x y;visibility:visible;mso-wrap-style:square" from="9078,3780" to="10104,4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XeMIAAADcAAAADwAAAGRycy9kb3ducmV2LnhtbERPu27CMBTdK/EP1kXqVhyqUkUpBtHS&#10;KKwNLGxX8SWPxtchNiT8PR6QGI/Oe7keTSuu1LvasoL5LAJBXFhdc6ngsE/fYhDOI2tsLZOCGzlY&#10;ryYvS0y0HfiPrrkvRQhhl6CCyvsukdIVFRl0M9sRB+5ke4M+wL6UuschhJtWvkfRpzRYc2iosKOf&#10;ior//GIUnH6bMU7P6eWQNZvz8TtrtvNyq9TrdNx8gfA0+qf44d5pBR+LMD+cCUdAru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XeMIAAADcAAAADwAAAAAAAAAAAAAA&#10;AAChAgAAZHJzL2Rvd25yZXYueG1sUEsFBgAAAAAEAAQA+QAAAJADAAAAAA==&#10;" strokeweight="2.25pt">
                    <v:stroke endarrow="block"/>
                  </v:line>
                  <v:line id="Line 512" o:spid="_x0000_s1033" style="position:absolute;flip:x y;visibility:visible;mso-wrap-style:square" from="9306,2160" to="10161,25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Ny48QAAADcAAAADwAAAGRycy9kb3ducmV2LnhtbESPS2/CMBCE75X4D9YicStOKopQwCAe&#10;jeiVx4XbKl7yIF6H2ED672skJI6jmflGM1t0phZ3al1pWUE8jEAQZ1aXnCs4HtLPCQjnkTXWlknB&#10;HzlYzHsfM0y0ffCO7nufiwBhl6CCwvsmkdJlBRl0Q9sQB+9sW4M+yDaXusVHgJtafkXRWBosOSwU&#10;2NC6oOyyvxkF55+qm6TX9HbcVsvrabWtNnG+UWrQ75ZTEJ46/w6/2r9aweg7hu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03LjxAAAANwAAAAPAAAAAAAAAAAA&#10;AAAAAKECAABkcnMvZG93bnJldi54bWxQSwUGAAAAAAQABAD5AAAAkgMAAAAA&#10;" strokeweight="2.25pt">
                    <v:stroke endarrow="block"/>
                  </v:line>
                  <v:line id="Line 513" o:spid="_x0000_s1034" style="position:absolute;flip:x;visibility:visible;mso-wrap-style:square" from="9420,2520" to="10161,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J8hcUAAADcAAAADwAAAGRycy9kb3ducmV2LnhtbESPQWvCQBSE70L/w/IKvUiziagtqasU&#10;oSX0IppCr4/sazaYfRuy2yT+e1coeBxm5htms5tsKwbqfeNYQZakIIgrpxuuFXyXH8+vIHxA1tg6&#10;JgUX8rDbPsw2mGs38pGGU6hFhLDPUYEJocul9JUhiz5xHXH0fl1vMUTZ11L3OEa4beUiTdfSYsNx&#10;wWBHe0PV+fRnFayzw6ooSuM/93QOzdePeZlnRqmnx+n9DUSgKdzD/+1CK1iuFnA7E4+A3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eJ8hcUAAADcAAAADwAAAAAAAAAA&#10;AAAAAAChAgAAZHJzL2Rvd25yZXYueG1sUEsFBgAAAAAEAAQA+QAAAJMDAAAAAA==&#10;" strokeweight="2.25pt">
                    <v:stroke endarrow="block"/>
                  </v:line>
                  <v:line id="Line 514" o:spid="_x0000_s1035" style="position:absolute;flip:x;visibility:visible;mso-wrap-style:square" from="9078,4140" to="10047,4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7ZHsUAAADcAAAADwAAAGRycy9kb3ducmV2LnhtbESPQWvCQBSE7wX/w/KEXkQ3adWWmFVE&#10;aAm9iFro9ZF9ZkOyb0N21fTfu0Khx2FmvmHyzWBbcaXe144VpLMEBHHpdM2Vgu/Tx/QdhA/IGlvH&#10;pOCXPGzWo6ccM+1ufKDrMVQiQthnqMCE0GVS+tKQRT9zHXH0zq63GKLsK6l7vEW4beVLkiylxZrj&#10;gsGOdobK5nixCpbpflEUJ+M/d9SE+uvHvE1So9TzeNiuQAQawn/4r11oBfPFKzzOxCMg1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q7ZHsUAAADcAAAADwAAAAAAAAAA&#10;AAAAAAChAgAAZHJzL2Rvd25yZXYueG1sUEsFBgAAAAAEAAQA+QAAAJMDAAAAAA==&#10;" strokeweight="2.25pt">
                    <v:stroke endarrow="block"/>
                  </v:line>
                  <v:line id="Line 515" o:spid="_x0000_s1036" style="position:absolute;flip:x;visibility:visible;mso-wrap-style:square" from="9135,4140" to="10104,48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dBasUAAADcAAAADwAAAGRycy9kb3ducmV2LnhtbESPQWvCQBSE74X+h+UVeilmkxKtpK5S&#10;hJbQi2gKXh/ZZzaYfRuyW5P+e1coeBxm5htmtZlsJy40+NaxgixJQRDXTrfcKPipPmdLED4ga+wc&#10;k4I/8rBZPz6ssNBu5D1dDqEREcK+QAUmhL6Q0teGLPrE9cTRO7nBYohyaKQecIxw28nXNF1Iiy3H&#10;BYM9bQ3V58OvVbDIdvOyrIz/2tI5tN9H8/aSGaWen6aPdxCBpnAP/7dLrSCf53A7E4+AX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dBasUAAADcAAAADwAAAAAAAAAA&#10;AAAAAAChAgAAZHJzL2Rvd25yZXYueG1sUEsFBgAAAAAEAAQA+QAAAJMDAAAAAA==&#10;" strokeweight="2.25pt">
                    <v:stroke endarrow="block"/>
                  </v:line>
                </v:group>
                <v:line id="Line 517" o:spid="_x0000_s1037" style="position:absolute;visibility:visible;mso-wrap-style:square" from="6921,3424" to="6921,4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jTsUAAADcAAAADwAAAGRycy9kb3ducmV2LnhtbESPzWoCQRCE74G8w9ABb3HWGEVXR9kE&#10;EiQ3jQe9NTu9P7jTs2xPdOPTOwEhx6KqvqKW69416kyd1J4NjIYJKOLc25pLA/vvj+cZKAnIFhvP&#10;ZOCXBNarx4clptZfeEvnXShVhLCkaKAKoU21lrwihzL0LXH0Ct85DFF2pbYdXiLcNfolSabaYc1x&#10;ocKW3ivKT7sfZ+BrM34rwvb6KftjdsjmhUxrmRkzeOqzBahAffgP39sba+B1MoG/M/EI6N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jTsUAAADcAAAADwAAAAAAAAAA&#10;AAAAAAChAgAAZHJzL2Rvd25yZXYueG1sUEsFBgAAAAAEAAQA+QAAAJMDAAAAAA==&#10;" strokeweight="1.5pt">
                  <v:stroke startarrow="block" endarrow="block"/>
                </v:line>
                <v:shape id="Text Box 518" o:spid="_x0000_s1038" type="#_x0000_t202" style="position:absolute;left:6381;top:3604;width:435;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T+Z8QA&#10;AADcAAAADwAAAGRycy9kb3ducmV2LnhtbESP0WqDQBRE3wP9h+UW+hLq2mK0MdmEtNDiaxI/4Ore&#10;qNS9K+4mmr/vFgp9HGbmDLPdz6YXNxpdZ1nBSxSDIK6t7rhRUJ4/n99AOI+ssbdMCu7kYL97WGwx&#10;13biI91OvhEBwi5HBa33Qy6lq1sy6CI7EAfvYkeDPsixkXrEKcBNL1/jOJUGOw4LLQ700VL9fboa&#10;BZdiWq7WU/Xly+yYpO/YZZW9K/X0OB82IDzN/j/81y60gmSVwu+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k/mfEAAAA3AAAAA8AAAAAAAAAAAAAAAAAmAIAAGRycy9k&#10;b3ducmV2LnhtbFBLBQYAAAAABAAEAPUAAACJAwAAAAA=&#10;" stroked="f">
                  <v:textbox>
                    <w:txbxContent>
                      <w:p w:rsidR="006F7EF0" w:rsidRPr="006F7EF0" w:rsidRDefault="006F7EF0">
                        <w:pPr>
                          <w:rPr>
                            <w:b/>
                          </w:rPr>
                        </w:pPr>
                        <w:r w:rsidRPr="006F7EF0">
                          <w:rPr>
                            <w:b/>
                          </w:rPr>
                          <w:t>d</w:t>
                        </w:r>
                      </w:p>
                    </w:txbxContent>
                  </v:textbox>
                </v:shape>
                <w10:wrap type="square" side="left"/>
              </v:group>
            </w:pict>
          </mc:Fallback>
        </mc:AlternateContent>
      </w:r>
      <w:r w:rsidR="003B3A9F">
        <w:t>Interference</w:t>
      </w:r>
      <w:r w:rsidR="00716571">
        <w:t xml:space="preserve"> of light</w:t>
      </w:r>
      <w:r w:rsidR="000A45BB">
        <w:t xml:space="preserve"> waves</w:t>
      </w:r>
    </w:p>
    <w:p w:rsidR="003B3A9F" w:rsidRDefault="003B3A9F" w:rsidP="003B3A9F">
      <w:r>
        <w:t xml:space="preserve">Recall from Physics 20 that when two waves meet they interfere with each other in an additive fashion.    The waves combine either constructively or destructively depending on </w:t>
      </w:r>
      <w:r w:rsidR="0014415B">
        <w:t>how they meet</w:t>
      </w:r>
      <w:r>
        <w:t xml:space="preserve">.  For two-dimensional mechanical waves consider the situation where two sets of waves are being generated at the same time and in the same phase a distance (d) from each other.  When crests meet crests and troughs meet troughs, </w:t>
      </w:r>
      <w:r>
        <w:rPr>
          <w:b/>
        </w:rPr>
        <w:t>constructive interference</w:t>
      </w:r>
      <w:r>
        <w:t xml:space="preserve"> occurs and these are called </w:t>
      </w:r>
      <w:r>
        <w:rPr>
          <w:b/>
        </w:rPr>
        <w:t>antinodes</w:t>
      </w:r>
      <w:r w:rsidR="00082EEC" w:rsidRPr="00082EEC">
        <w:t xml:space="preserve"> </w:t>
      </w:r>
      <w:r w:rsidR="00082EEC">
        <w:t>or</w:t>
      </w:r>
      <w:r>
        <w:t xml:space="preserve"> </w:t>
      </w:r>
      <w:r>
        <w:rPr>
          <w:b/>
        </w:rPr>
        <w:t>maxima</w:t>
      </w:r>
      <w:r>
        <w:t xml:space="preserve">.  When crests meet troughs, complete </w:t>
      </w:r>
      <w:r>
        <w:rPr>
          <w:b/>
        </w:rPr>
        <w:t>destructive interference</w:t>
      </w:r>
      <w:r>
        <w:t xml:space="preserve"> occurs and these are called </w:t>
      </w:r>
      <w:r>
        <w:rPr>
          <w:b/>
        </w:rPr>
        <w:t>nodes</w:t>
      </w:r>
      <w:r w:rsidR="00082EEC" w:rsidRPr="00082EEC">
        <w:t xml:space="preserve"> </w:t>
      </w:r>
      <w:r w:rsidR="00082EEC">
        <w:t>or</w:t>
      </w:r>
      <w:r>
        <w:t xml:space="preserve"> </w:t>
      </w:r>
      <w:r>
        <w:rPr>
          <w:b/>
        </w:rPr>
        <w:t>minima</w:t>
      </w:r>
      <w:r w:rsidR="00F96FC6">
        <w:t>.</w:t>
      </w:r>
      <w:r>
        <w:t xml:space="preserve">  Notice the pattern of antinodes with nodes in between them.  (Refer to pages 425 to 428 in Pearson for a discussion of two-dimensional wave interference.)</w:t>
      </w:r>
      <w:r w:rsidR="0014415B">
        <w:t xml:space="preserve"> </w:t>
      </w:r>
      <w:r w:rsidR="00480FD2">
        <w:t xml:space="preserve"> Check out the video clip called </w:t>
      </w:r>
      <w:r w:rsidR="00480FD2">
        <w:rPr>
          <w:b/>
          <w:color w:val="FF0000"/>
        </w:rPr>
        <w:t>P30 L11 Double source</w:t>
      </w:r>
      <w:r w:rsidR="00480FD2" w:rsidRPr="00480FD2">
        <w:rPr>
          <w:b/>
          <w:color w:val="FF0000"/>
        </w:rPr>
        <w:t xml:space="preserve"> interference</w:t>
      </w:r>
      <w:r w:rsidR="00480FD2" w:rsidRPr="00480FD2">
        <w:rPr>
          <w:color w:val="FF0000"/>
        </w:rPr>
        <w:t xml:space="preserve"> </w:t>
      </w:r>
      <w:r w:rsidR="00480FD2">
        <w:t xml:space="preserve">in D2L. </w:t>
      </w:r>
    </w:p>
    <w:p w:rsidR="003B3A9F" w:rsidRDefault="003B3A9F" w:rsidP="003B3A9F">
      <w:pPr>
        <w:widowControl w:val="0"/>
      </w:pPr>
    </w:p>
    <w:p w:rsidR="003B3A9F" w:rsidRDefault="004665C8" w:rsidP="003B3A9F">
      <w:pPr>
        <w:widowControl w:val="0"/>
      </w:pPr>
      <w:r>
        <w:rPr>
          <w:noProof/>
        </w:rPr>
        <mc:AlternateContent>
          <mc:Choice Requires="wpg">
            <w:drawing>
              <wp:anchor distT="0" distB="0" distL="114300" distR="114300" simplePos="0" relativeHeight="251519488" behindDoc="0" locked="0" layoutInCell="1" allowOverlap="1" wp14:anchorId="7697F9B7" wp14:editId="3F53D41F">
                <wp:simplePos x="0" y="0"/>
                <wp:positionH relativeFrom="column">
                  <wp:posOffset>2673985</wp:posOffset>
                </wp:positionH>
                <wp:positionV relativeFrom="paragraph">
                  <wp:posOffset>569595</wp:posOffset>
                </wp:positionV>
                <wp:extent cx="3098165" cy="1143000"/>
                <wp:effectExtent l="0" t="0" r="26035" b="0"/>
                <wp:wrapSquare wrapText="left"/>
                <wp:docPr id="163" name="Group 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98165" cy="1143000"/>
                          <a:chOff x="3849" y="11829"/>
                          <a:chExt cx="4879" cy="1800"/>
                        </a:xfrm>
                      </wpg:grpSpPr>
                      <wpg:grpSp>
                        <wpg:cNvPr id="164" name="Group 93"/>
                        <wpg:cNvGrpSpPr>
                          <a:grpSpLocks/>
                        </wpg:cNvGrpSpPr>
                        <wpg:grpSpPr bwMode="auto">
                          <a:xfrm>
                            <a:off x="4271" y="12286"/>
                            <a:ext cx="4457" cy="627"/>
                            <a:chOff x="2253" y="3369"/>
                            <a:chExt cx="6213" cy="900"/>
                          </a:xfrm>
                        </wpg:grpSpPr>
                        <wpg:grpSp>
                          <wpg:cNvPr id="165" name="Group 94"/>
                          <wpg:cNvGrpSpPr>
                            <a:grpSpLocks/>
                          </wpg:cNvGrpSpPr>
                          <wpg:grpSpPr bwMode="auto">
                            <a:xfrm rot="190844">
                              <a:off x="2253" y="3369"/>
                              <a:ext cx="6213" cy="360"/>
                              <a:chOff x="2253" y="2109"/>
                              <a:chExt cx="9234" cy="540"/>
                            </a:xfrm>
                          </wpg:grpSpPr>
                          <wpg:grpSp>
                            <wpg:cNvPr id="166" name="Group 95"/>
                            <wpg:cNvGrpSpPr>
                              <a:grpSpLocks/>
                            </wpg:cNvGrpSpPr>
                            <wpg:grpSpPr bwMode="auto">
                              <a:xfrm>
                                <a:off x="2253" y="2109"/>
                                <a:ext cx="6156" cy="540"/>
                                <a:chOff x="2253" y="2109"/>
                                <a:chExt cx="6156" cy="540"/>
                              </a:xfrm>
                            </wpg:grpSpPr>
                            <wpg:grpSp>
                              <wpg:cNvPr id="167" name="Group 96"/>
                              <wpg:cNvGrpSpPr>
                                <a:grpSpLocks/>
                              </wpg:cNvGrpSpPr>
                              <wpg:grpSpPr bwMode="auto">
                                <a:xfrm>
                                  <a:off x="2253" y="2109"/>
                                  <a:ext cx="3078" cy="540"/>
                                  <a:chOff x="2253" y="1929"/>
                                  <a:chExt cx="8208" cy="1440"/>
                                </a:xfrm>
                              </wpg:grpSpPr>
                              <wpg:grpSp>
                                <wpg:cNvPr id="168" name="Group 97"/>
                                <wpg:cNvGrpSpPr>
                                  <a:grpSpLocks/>
                                </wpg:cNvGrpSpPr>
                                <wpg:grpSpPr bwMode="auto">
                                  <a:xfrm>
                                    <a:off x="2253" y="1929"/>
                                    <a:ext cx="2052" cy="1440"/>
                                    <a:chOff x="2253" y="1929"/>
                                    <a:chExt cx="2052" cy="1440"/>
                                  </a:xfrm>
                                </wpg:grpSpPr>
                                <wps:wsp>
                                  <wps:cNvPr id="169" name="Arc 9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Arc 9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Arc 10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Arc 10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3" name="Group 102"/>
                                <wpg:cNvGrpSpPr>
                                  <a:grpSpLocks/>
                                </wpg:cNvGrpSpPr>
                                <wpg:grpSpPr bwMode="auto">
                                  <a:xfrm>
                                    <a:off x="4305" y="1929"/>
                                    <a:ext cx="2052" cy="1440"/>
                                    <a:chOff x="2253" y="1929"/>
                                    <a:chExt cx="2052" cy="1440"/>
                                  </a:xfrm>
                                </wpg:grpSpPr>
                                <wps:wsp>
                                  <wps:cNvPr id="174" name="Arc 10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Arc 10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Arc 10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Arc 10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78" name="Group 107"/>
                                <wpg:cNvGrpSpPr>
                                  <a:grpSpLocks/>
                                </wpg:cNvGrpSpPr>
                                <wpg:grpSpPr bwMode="auto">
                                  <a:xfrm>
                                    <a:off x="6357" y="1929"/>
                                    <a:ext cx="2052" cy="1440"/>
                                    <a:chOff x="2253" y="1929"/>
                                    <a:chExt cx="2052" cy="1440"/>
                                  </a:xfrm>
                                </wpg:grpSpPr>
                                <wps:wsp>
                                  <wps:cNvPr id="179" name="Arc 10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Arc 10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1" name="Arc 11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Arc 11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83" name="Group 112"/>
                                <wpg:cNvGrpSpPr>
                                  <a:grpSpLocks/>
                                </wpg:cNvGrpSpPr>
                                <wpg:grpSpPr bwMode="auto">
                                  <a:xfrm>
                                    <a:off x="8409" y="1929"/>
                                    <a:ext cx="2052" cy="1440"/>
                                    <a:chOff x="2253" y="1929"/>
                                    <a:chExt cx="2052" cy="1440"/>
                                  </a:xfrm>
                                </wpg:grpSpPr>
                                <wps:wsp>
                                  <wps:cNvPr id="184" name="Arc 11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Arc 11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6" name="Arc 11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Arc 11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88" name="Group 117"/>
                              <wpg:cNvGrpSpPr>
                                <a:grpSpLocks/>
                              </wpg:cNvGrpSpPr>
                              <wpg:grpSpPr bwMode="auto">
                                <a:xfrm>
                                  <a:off x="5331" y="2109"/>
                                  <a:ext cx="3078" cy="540"/>
                                  <a:chOff x="2253" y="1929"/>
                                  <a:chExt cx="8208" cy="1440"/>
                                </a:xfrm>
                              </wpg:grpSpPr>
                              <wpg:grpSp>
                                <wpg:cNvPr id="189" name="Group 118"/>
                                <wpg:cNvGrpSpPr>
                                  <a:grpSpLocks/>
                                </wpg:cNvGrpSpPr>
                                <wpg:grpSpPr bwMode="auto">
                                  <a:xfrm>
                                    <a:off x="2253" y="1929"/>
                                    <a:ext cx="2052" cy="1440"/>
                                    <a:chOff x="2253" y="1929"/>
                                    <a:chExt cx="2052" cy="1440"/>
                                  </a:xfrm>
                                </wpg:grpSpPr>
                                <wps:wsp>
                                  <wps:cNvPr id="190" name="Arc 11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Arc 12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Arc 12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Arc 12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4" name="Group 123"/>
                                <wpg:cNvGrpSpPr>
                                  <a:grpSpLocks/>
                                </wpg:cNvGrpSpPr>
                                <wpg:grpSpPr bwMode="auto">
                                  <a:xfrm>
                                    <a:off x="4305" y="1929"/>
                                    <a:ext cx="2052" cy="1440"/>
                                    <a:chOff x="2253" y="1929"/>
                                    <a:chExt cx="2052" cy="1440"/>
                                  </a:xfrm>
                                </wpg:grpSpPr>
                                <wps:wsp>
                                  <wps:cNvPr id="195" name="Arc 12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Arc 12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Arc 12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Arc 12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9" name="Group 128"/>
                                <wpg:cNvGrpSpPr>
                                  <a:grpSpLocks/>
                                </wpg:cNvGrpSpPr>
                                <wpg:grpSpPr bwMode="auto">
                                  <a:xfrm>
                                    <a:off x="6357" y="1929"/>
                                    <a:ext cx="2052" cy="1440"/>
                                    <a:chOff x="2253" y="1929"/>
                                    <a:chExt cx="2052" cy="1440"/>
                                  </a:xfrm>
                                </wpg:grpSpPr>
                                <wps:wsp>
                                  <wps:cNvPr id="200" name="Arc 12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Arc 13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Arc 13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Arc 13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4" name="Group 133"/>
                                <wpg:cNvGrpSpPr>
                                  <a:grpSpLocks/>
                                </wpg:cNvGrpSpPr>
                                <wpg:grpSpPr bwMode="auto">
                                  <a:xfrm>
                                    <a:off x="8409" y="1929"/>
                                    <a:ext cx="2052" cy="1440"/>
                                    <a:chOff x="2253" y="1929"/>
                                    <a:chExt cx="2052" cy="1440"/>
                                  </a:xfrm>
                                </wpg:grpSpPr>
                                <wps:wsp>
                                  <wps:cNvPr id="205" name="Arc 13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 name="Arc 13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 name="Arc 13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8" name="Arc 13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09" name="Group 138"/>
                            <wpg:cNvGrpSpPr>
                              <a:grpSpLocks/>
                            </wpg:cNvGrpSpPr>
                            <wpg:grpSpPr bwMode="auto">
                              <a:xfrm>
                                <a:off x="8409" y="2109"/>
                                <a:ext cx="3078" cy="540"/>
                                <a:chOff x="2253" y="1929"/>
                                <a:chExt cx="8208" cy="1440"/>
                              </a:xfrm>
                            </wpg:grpSpPr>
                            <wpg:grpSp>
                              <wpg:cNvPr id="210" name="Group 139"/>
                              <wpg:cNvGrpSpPr>
                                <a:grpSpLocks/>
                              </wpg:cNvGrpSpPr>
                              <wpg:grpSpPr bwMode="auto">
                                <a:xfrm>
                                  <a:off x="2253" y="1929"/>
                                  <a:ext cx="2052" cy="1440"/>
                                  <a:chOff x="2253" y="1929"/>
                                  <a:chExt cx="2052" cy="1440"/>
                                </a:xfrm>
                              </wpg:grpSpPr>
                              <wps:wsp>
                                <wps:cNvPr id="211" name="Arc 14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Arc 14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Arc 14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Arc 14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5" name="Group 144"/>
                              <wpg:cNvGrpSpPr>
                                <a:grpSpLocks/>
                              </wpg:cNvGrpSpPr>
                              <wpg:grpSpPr bwMode="auto">
                                <a:xfrm>
                                  <a:off x="4305" y="1929"/>
                                  <a:ext cx="2052" cy="1440"/>
                                  <a:chOff x="2253" y="1929"/>
                                  <a:chExt cx="2052" cy="1440"/>
                                </a:xfrm>
                              </wpg:grpSpPr>
                              <wps:wsp>
                                <wps:cNvPr id="216" name="Arc 14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Arc 14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Arc 14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Arc 14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0" name="Group 149"/>
                              <wpg:cNvGrpSpPr>
                                <a:grpSpLocks/>
                              </wpg:cNvGrpSpPr>
                              <wpg:grpSpPr bwMode="auto">
                                <a:xfrm>
                                  <a:off x="6357" y="1929"/>
                                  <a:ext cx="2052" cy="1440"/>
                                  <a:chOff x="2253" y="1929"/>
                                  <a:chExt cx="2052" cy="1440"/>
                                </a:xfrm>
                              </wpg:grpSpPr>
                              <wps:wsp>
                                <wps:cNvPr id="221" name="Arc 15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 name="Arc 15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Arc 15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Arc 15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5" name="Group 154"/>
                              <wpg:cNvGrpSpPr>
                                <a:grpSpLocks/>
                              </wpg:cNvGrpSpPr>
                              <wpg:grpSpPr bwMode="auto">
                                <a:xfrm>
                                  <a:off x="8409" y="1929"/>
                                  <a:ext cx="2052" cy="1440"/>
                                  <a:chOff x="2253" y="1929"/>
                                  <a:chExt cx="2052" cy="1440"/>
                                </a:xfrm>
                              </wpg:grpSpPr>
                              <wps:wsp>
                                <wps:cNvPr id="226" name="Arc 15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Arc 15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Arc 15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Arc 15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30" name="Group 159"/>
                          <wpg:cNvGrpSpPr>
                            <a:grpSpLocks/>
                          </wpg:cNvGrpSpPr>
                          <wpg:grpSpPr bwMode="auto">
                            <a:xfrm rot="-324314">
                              <a:off x="2253" y="3909"/>
                              <a:ext cx="6213" cy="360"/>
                              <a:chOff x="2253" y="2109"/>
                              <a:chExt cx="9234" cy="540"/>
                            </a:xfrm>
                          </wpg:grpSpPr>
                          <wpg:grpSp>
                            <wpg:cNvPr id="231" name="Group 160"/>
                            <wpg:cNvGrpSpPr>
                              <a:grpSpLocks/>
                            </wpg:cNvGrpSpPr>
                            <wpg:grpSpPr bwMode="auto">
                              <a:xfrm>
                                <a:off x="2253" y="2109"/>
                                <a:ext cx="6156" cy="540"/>
                                <a:chOff x="2253" y="2109"/>
                                <a:chExt cx="6156" cy="540"/>
                              </a:xfrm>
                            </wpg:grpSpPr>
                            <wpg:grpSp>
                              <wpg:cNvPr id="232" name="Group 161"/>
                              <wpg:cNvGrpSpPr>
                                <a:grpSpLocks/>
                              </wpg:cNvGrpSpPr>
                              <wpg:grpSpPr bwMode="auto">
                                <a:xfrm>
                                  <a:off x="2253" y="2109"/>
                                  <a:ext cx="3078" cy="540"/>
                                  <a:chOff x="2253" y="1929"/>
                                  <a:chExt cx="8208" cy="1440"/>
                                </a:xfrm>
                              </wpg:grpSpPr>
                              <wpg:grpSp>
                                <wpg:cNvPr id="233" name="Group 162"/>
                                <wpg:cNvGrpSpPr>
                                  <a:grpSpLocks/>
                                </wpg:cNvGrpSpPr>
                                <wpg:grpSpPr bwMode="auto">
                                  <a:xfrm>
                                    <a:off x="2253" y="1929"/>
                                    <a:ext cx="2052" cy="1440"/>
                                    <a:chOff x="2253" y="1929"/>
                                    <a:chExt cx="2052" cy="1440"/>
                                  </a:xfrm>
                                </wpg:grpSpPr>
                                <wps:wsp>
                                  <wps:cNvPr id="234" name="Arc 16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Arc 16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6" name="Arc 16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Arc 16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8" name="Group 167"/>
                                <wpg:cNvGrpSpPr>
                                  <a:grpSpLocks/>
                                </wpg:cNvGrpSpPr>
                                <wpg:grpSpPr bwMode="auto">
                                  <a:xfrm>
                                    <a:off x="4305" y="1929"/>
                                    <a:ext cx="2052" cy="1440"/>
                                    <a:chOff x="2253" y="1929"/>
                                    <a:chExt cx="2052" cy="1440"/>
                                  </a:xfrm>
                                </wpg:grpSpPr>
                                <wps:wsp>
                                  <wps:cNvPr id="239" name="Arc 16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Arc 16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Arc 17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Arc 17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3" name="Group 172"/>
                                <wpg:cNvGrpSpPr>
                                  <a:grpSpLocks/>
                                </wpg:cNvGrpSpPr>
                                <wpg:grpSpPr bwMode="auto">
                                  <a:xfrm>
                                    <a:off x="6357" y="1929"/>
                                    <a:ext cx="2052" cy="1440"/>
                                    <a:chOff x="2253" y="1929"/>
                                    <a:chExt cx="2052" cy="1440"/>
                                  </a:xfrm>
                                </wpg:grpSpPr>
                                <wps:wsp>
                                  <wps:cNvPr id="244" name="Arc 17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5" name="Arc 17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6" name="Arc 17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7" name="Arc 17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48" name="Group 177"/>
                                <wpg:cNvGrpSpPr>
                                  <a:grpSpLocks/>
                                </wpg:cNvGrpSpPr>
                                <wpg:grpSpPr bwMode="auto">
                                  <a:xfrm>
                                    <a:off x="8409" y="1929"/>
                                    <a:ext cx="2052" cy="1440"/>
                                    <a:chOff x="2253" y="1929"/>
                                    <a:chExt cx="2052" cy="1440"/>
                                  </a:xfrm>
                                </wpg:grpSpPr>
                                <wps:wsp>
                                  <wps:cNvPr id="249" name="Arc 17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Arc 17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Arc 18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Arc 18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53" name="Group 182"/>
                              <wpg:cNvGrpSpPr>
                                <a:grpSpLocks/>
                              </wpg:cNvGrpSpPr>
                              <wpg:grpSpPr bwMode="auto">
                                <a:xfrm>
                                  <a:off x="5331" y="2109"/>
                                  <a:ext cx="3078" cy="540"/>
                                  <a:chOff x="2253" y="1929"/>
                                  <a:chExt cx="8208" cy="1440"/>
                                </a:xfrm>
                              </wpg:grpSpPr>
                              <wpg:grpSp>
                                <wpg:cNvPr id="254" name="Group 183"/>
                                <wpg:cNvGrpSpPr>
                                  <a:grpSpLocks/>
                                </wpg:cNvGrpSpPr>
                                <wpg:grpSpPr bwMode="auto">
                                  <a:xfrm>
                                    <a:off x="2253" y="1929"/>
                                    <a:ext cx="2052" cy="1440"/>
                                    <a:chOff x="2253" y="1929"/>
                                    <a:chExt cx="2052" cy="1440"/>
                                  </a:xfrm>
                                </wpg:grpSpPr>
                                <wps:wsp>
                                  <wps:cNvPr id="255" name="Arc 18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 name="Arc 18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 name="Arc 18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8" name="Arc 18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59" name="Group 188"/>
                                <wpg:cNvGrpSpPr>
                                  <a:grpSpLocks/>
                                </wpg:cNvGrpSpPr>
                                <wpg:grpSpPr bwMode="auto">
                                  <a:xfrm>
                                    <a:off x="4305" y="1929"/>
                                    <a:ext cx="2052" cy="1440"/>
                                    <a:chOff x="2253" y="1929"/>
                                    <a:chExt cx="2052" cy="1440"/>
                                  </a:xfrm>
                                </wpg:grpSpPr>
                                <wps:wsp>
                                  <wps:cNvPr id="260" name="Arc 18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Arc 19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Arc 19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Arc 19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4" name="Group 193"/>
                                <wpg:cNvGrpSpPr>
                                  <a:grpSpLocks/>
                                </wpg:cNvGrpSpPr>
                                <wpg:grpSpPr bwMode="auto">
                                  <a:xfrm>
                                    <a:off x="6357" y="1929"/>
                                    <a:ext cx="2052" cy="1440"/>
                                    <a:chOff x="2253" y="1929"/>
                                    <a:chExt cx="2052" cy="1440"/>
                                  </a:xfrm>
                                </wpg:grpSpPr>
                                <wps:wsp>
                                  <wps:cNvPr id="265" name="Arc 19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Arc 19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Arc 19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8" name="Arc 19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9" name="Group 198"/>
                                <wpg:cNvGrpSpPr>
                                  <a:grpSpLocks/>
                                </wpg:cNvGrpSpPr>
                                <wpg:grpSpPr bwMode="auto">
                                  <a:xfrm>
                                    <a:off x="8409" y="1929"/>
                                    <a:ext cx="2052" cy="1440"/>
                                    <a:chOff x="2253" y="1929"/>
                                    <a:chExt cx="2052" cy="1440"/>
                                  </a:xfrm>
                                </wpg:grpSpPr>
                                <wps:wsp>
                                  <wps:cNvPr id="270" name="Arc 19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1" name="Arc 20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2" name="Arc 20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Arc 20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274" name="Group 203"/>
                            <wpg:cNvGrpSpPr>
                              <a:grpSpLocks/>
                            </wpg:cNvGrpSpPr>
                            <wpg:grpSpPr bwMode="auto">
                              <a:xfrm>
                                <a:off x="8409" y="2109"/>
                                <a:ext cx="3078" cy="540"/>
                                <a:chOff x="2253" y="1929"/>
                                <a:chExt cx="8208" cy="1440"/>
                              </a:xfrm>
                            </wpg:grpSpPr>
                            <wpg:grpSp>
                              <wpg:cNvPr id="275" name="Group 204"/>
                              <wpg:cNvGrpSpPr>
                                <a:grpSpLocks/>
                              </wpg:cNvGrpSpPr>
                              <wpg:grpSpPr bwMode="auto">
                                <a:xfrm>
                                  <a:off x="2253" y="1929"/>
                                  <a:ext cx="2052" cy="1440"/>
                                  <a:chOff x="2253" y="1929"/>
                                  <a:chExt cx="2052" cy="1440"/>
                                </a:xfrm>
                              </wpg:grpSpPr>
                              <wps:wsp>
                                <wps:cNvPr id="276" name="Arc 20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Arc 20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Arc 20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Arc 20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0" name="Group 209"/>
                              <wpg:cNvGrpSpPr>
                                <a:grpSpLocks/>
                              </wpg:cNvGrpSpPr>
                              <wpg:grpSpPr bwMode="auto">
                                <a:xfrm>
                                  <a:off x="4305" y="1929"/>
                                  <a:ext cx="2052" cy="1440"/>
                                  <a:chOff x="2253" y="1929"/>
                                  <a:chExt cx="2052" cy="1440"/>
                                </a:xfrm>
                              </wpg:grpSpPr>
                              <wps:wsp>
                                <wps:cNvPr id="281" name="Arc 21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 name="Arc 21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3" name="Arc 21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4" name="Arc 21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85" name="Group 214"/>
                              <wpg:cNvGrpSpPr>
                                <a:grpSpLocks/>
                              </wpg:cNvGrpSpPr>
                              <wpg:grpSpPr bwMode="auto">
                                <a:xfrm>
                                  <a:off x="6357" y="1929"/>
                                  <a:ext cx="2052" cy="1440"/>
                                  <a:chOff x="2253" y="1929"/>
                                  <a:chExt cx="2052" cy="1440"/>
                                </a:xfrm>
                              </wpg:grpSpPr>
                              <wps:wsp>
                                <wps:cNvPr id="286" name="Arc 21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Arc 21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Arc 21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rc 21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0" name="Group 219"/>
                              <wpg:cNvGrpSpPr>
                                <a:grpSpLocks/>
                              </wpg:cNvGrpSpPr>
                              <wpg:grpSpPr bwMode="auto">
                                <a:xfrm>
                                  <a:off x="8409" y="1929"/>
                                  <a:ext cx="2052" cy="1440"/>
                                  <a:chOff x="2253" y="1929"/>
                                  <a:chExt cx="2052" cy="1440"/>
                                </a:xfrm>
                              </wpg:grpSpPr>
                              <wps:wsp>
                                <wps:cNvPr id="291" name="Arc 22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Arc 22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Arc 22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4" name="Arc 22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g:cNvPr id="295" name="Group 224"/>
                        <wpg:cNvGrpSpPr>
                          <a:grpSpLocks/>
                        </wpg:cNvGrpSpPr>
                        <wpg:grpSpPr bwMode="auto">
                          <a:xfrm>
                            <a:off x="3849" y="11829"/>
                            <a:ext cx="627" cy="1620"/>
                            <a:chOff x="3849" y="11829"/>
                            <a:chExt cx="627" cy="1620"/>
                          </a:xfrm>
                        </wpg:grpSpPr>
                        <wps:wsp>
                          <wps:cNvPr id="296" name="Text Box 225"/>
                          <wps:cNvSpPr txBox="1">
                            <a:spLocks noChangeArrowheads="1"/>
                          </wps:cNvSpPr>
                          <wps:spPr bwMode="auto">
                            <a:xfrm>
                              <a:off x="3849" y="1182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770DB0" w:rsidRDefault="003B3A9F" w:rsidP="003B3A9F">
                                <w:pPr>
                                  <w:rPr>
                                    <w:vertAlign w:val="subscript"/>
                                  </w:rPr>
                                </w:pPr>
                                <w:r>
                                  <w:t>S</w:t>
                                </w:r>
                                <w:r>
                                  <w:rPr>
                                    <w:vertAlign w:val="subscript"/>
                                  </w:rPr>
                                  <w:t>1</w:t>
                                </w:r>
                              </w:p>
                            </w:txbxContent>
                          </wps:txbx>
                          <wps:bodyPr rot="0" vert="horz" wrap="square" lIns="91440" tIns="45720" rIns="91440" bIns="45720" anchor="t" anchorCtr="0" upright="1">
                            <a:noAutofit/>
                          </wps:bodyPr>
                        </wps:wsp>
                        <wps:wsp>
                          <wps:cNvPr id="297" name="Text Box 226"/>
                          <wps:cNvSpPr txBox="1">
                            <a:spLocks noChangeArrowheads="1"/>
                          </wps:cNvSpPr>
                          <wps:spPr bwMode="auto">
                            <a:xfrm>
                              <a:off x="3849" y="1290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770DB0" w:rsidRDefault="003B3A9F" w:rsidP="003B3A9F">
                                <w:pPr>
                                  <w:rPr>
                                    <w:vertAlign w:val="subscript"/>
                                  </w:rPr>
                                </w:pPr>
                                <w:r>
                                  <w:t>S</w:t>
                                </w:r>
                                <w:r>
                                  <w:rPr>
                                    <w:vertAlign w:val="subscript"/>
                                  </w:rPr>
                                  <w:t>2</w:t>
                                </w:r>
                              </w:p>
                            </w:txbxContent>
                          </wps:txbx>
                          <wps:bodyPr rot="0" vert="horz" wrap="square" lIns="91440" tIns="45720" rIns="91440" bIns="45720" anchor="t" anchorCtr="0" upright="1">
                            <a:noAutofit/>
                          </wps:bodyPr>
                        </wps:wsp>
                      </wpg:grpSp>
                      <wps:wsp>
                        <wps:cNvPr id="300" name="Text Box 229"/>
                        <wps:cNvSpPr txBox="1">
                          <a:spLocks noChangeArrowheads="1"/>
                        </wps:cNvSpPr>
                        <wps:spPr bwMode="auto">
                          <a:xfrm>
                            <a:off x="5616" y="13089"/>
                            <a:ext cx="279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363C9C" w:rsidRDefault="003B3A9F" w:rsidP="003B3A9F">
                              <w:pPr>
                                <w:rPr>
                                  <w:sz w:val="20"/>
                                </w:rPr>
                              </w:pPr>
                              <w:r w:rsidRPr="00363C9C">
                                <w:rPr>
                                  <w:sz w:val="20"/>
                                </w:rPr>
                                <w:t>a) constructive interferen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 o:spid="_x0000_s1039" style="position:absolute;margin-left:210.55pt;margin-top:44.85pt;width:243.95pt;height:90pt;z-index:251519488" coordorigin="3849,11829" coordsize="4879,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">
                <v:group id="Group 93" o:spid="_x0000_s1040" style="position:absolute;left:4271;top:12286;width:4457;height:627" coordorigin="2253,3369" coordsize="6213,9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Group 94" o:spid="_x0000_s1041" style="position:absolute;left:2253;top:3369;width:6213;height:360;rotation:208453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B4bo8EAAADcAAAADwAA&#10;AAAAAAAAAAAAAACqAgAAZHJzL2Rvd25yZXYueG1sUEsFBgAAAAAEAAQA+gAAAJgDAAAAAA==&#10;">
                    <v:group id="Group 95" o:spid="_x0000_s1042"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96" o:spid="_x0000_s1043"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97" o:spid="_x0000_s1044"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bXP6xgAAANwA&#10;AAAPAAAAAAAAAAAAAAAAAKoCAABkcnMvZG93bnJldi54bWxQSwUGAAAAAAQABAD6AAAAnQMAAAAA&#10;">
                          <v:shape id="Arc 98" o:spid="_x0000_s104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33DcEA&#10;AADcAAAADwAAAGRycy9kb3ducmV2LnhtbERPTUsDMRC9C/6HMII3O6vUomvTUqQFe2zrQW/DZkwW&#10;N5N1k253/70pFHqbx/uc+XLwjeq5i3UQDY+TAhRLFUwtVsPnYfPwAiomEkNNENYwcoTl4vZmTqUJ&#10;J9lxv09W5RCJJWlwKbUlYqwce4qT0LJk7id0nlKGnUXT0SmH+wafimKGnmrJDY5afndc/e6PXkOy&#10;W/zybjXis62m4996i9h/a31/N6zeQCUe0lV8cX+YPH/2Cudn8gW4+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c99w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99" o:spid="_x0000_s104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LPpsIA&#10;AADcAAAADwAAAGRycy9kb3ducmV2LnhtbESPQU/DMAyF70j8h8hIu7EUkAaUZRPa2LQrHXC2GtNU&#10;NE7XmK379/MBiZut9/ze5/lyjJ050pDbxA7upgUY4jr5lhsHH/vN7ROYLMgeu8Tk4EwZlovrqzmW&#10;Pp34nY6VNEZDOJfoIIj0pbW5DhQxT1NPrNp3GiKKrkNj/YAnDY+dvS+KmY3YsjYE7GkVqP6pfqOD&#10;z63/OteFPB+ke6jCG67XNuydm9yMry9ghEb5N/9d77ziPyq+PqMT2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Ms+m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00" o:spid="_x0000_s104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Z2sQA&#10;AADcAAAADwAAAGRycy9kb3ducmV2LnhtbERPTWvCQBC9C/0PyxR60016iJK6SmlRJEhBW7DHITsm&#10;IdnZJLsm6b/vFgre5vE+Z72dTCMG6l1lWUG8iEAQ51ZXXCj4+tzNVyCcR9bYWCYFP+Rgu3mYrTHV&#10;duQTDWdfiBDCLkUFpfdtKqXLSzLoFrYlDtzV9gZ9gH0hdY9jCDeNfI6iRBqsODSU2NJbSXl9vhkF&#10;uyw5xt2+Mxd5/c7eD5es/hhRqafH6fUFhKfJ38X/7oMO85cx/D0TL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VGd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01" o:spid="_x0000_s104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zocEA&#10;AADcAAAADwAAAGRycy9kb3ducmV2LnhtbERPS2sCMRC+C/0PYQq96WylL7ZGEVGoR7WH9jZspsnS&#10;zWS7ievuv28KQm/z8T1nsRp8o3ruYh1Ew/2sAMVSBVOL1fB+2k1fQMVEYqgJwhpGjrBa3kwWVJpw&#10;kQP3x2RVDpFYkgaXUlsixsqxpzgLLUvmvkLnKWXYWTQdXXK4b3BeFE/oqZbc4KjljePq+3j2GpLd&#10;44d36xEfbfUw/mz3iP2n1ne3w/oVVOIh/Yuv7jeT5z/P4e+ZfAE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A86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102" o:spid="_x0000_s1049"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Arc 103" o:spid="_x0000_s105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XOTsEA&#10;AADcAAAADwAAAGRycy9kb3ducmV2LnhtbERPS2sCMRC+C/0PYQredLZiH2yNIqJQj9Ue2tuwmSZL&#10;N5PtJq67/74pFHqbj+85q83gG9VzF+sgGu7mBSiWKpharIa382H2BComEkNNENYwcoTN+mayotKE&#10;q7xyf0pW5RCJJWlwKbUlYqwce4rz0LJk7jN0nlKGnUXT0TWH+wYXRfGAnmrJDY5a3jmuvk4XryHZ&#10;I757tx3x3lbL8Xt/ROw/tJ7eDttnUImH9C/+c7+YPP9xCb/P5Atw/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zlzk7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04" o:spid="_x0000_s105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VsPsEA&#10;AADcAAAADwAAAGRycy9kb3ducmV2LnhtbERPS0/CQBC+m/gfNkPCDbZoVCgsxIgar5bHedIdug3d&#10;2dodoPx714TE23z5nrNY9b5RZ+piHdjAZJyBIi6DrbkysN18jKagoiBbbAKTgStFWC3v7xaY23Dh&#10;bzoXUqkUwjFHA06kzbWOpSOPcRxa4sQdQudREuwqbTu8pHDf6Icse9Yea04NDlt6c1Qei5M3sPu0&#10;+2uZyexHmsfCveN6rd3GmOGgf52DEurlX3xzf9k0/+UJ/p5JF+jl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pFbD7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05" o:spid="_x0000_s105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yBrsIA&#10;AADcAAAADwAAAGRycy9kb3ducmV2LnhtbERPTYvCMBC9C/sfwizsTVP3UKUaRVwUKSLoLuhxaMa2&#10;2ExqE2333xtB8DaP9znTeWcqcafGlZYVDAcRCOLM6pJzBX+/q/4YhPPIGivLpOCfHMxnH70pJtq2&#10;vKf7wecihLBLUEHhfZ1I6bKCDLqBrYkDd7aNQR9gk0vdYBvCTSW/oyiWBksODQXWtCwouxxuRsEq&#10;jbfD6/pqjvJ8Sn82x/Sya1Gpr89uMQHhqfNv8cu90WH+KIbnM+EC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fIGu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06" o:spid="_x0000_s105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dQOcEA&#10;AADcAAAADwAAAGRycy9kb3ducmV2LnhtbERPTUsDMRC9F/wPYYTe2lmlWlmbliIW7LGtB70NmzFZ&#10;3EzWTbrd/fdGKHibx/uc1Wbwjeq5i3UQDXfzAhRLFUwtVsP7aTd7AhUTiaEmCGsYOcJmfTNZUWnC&#10;RQ7cH5NVOURiSRpcSm2JGCvHnuI8tCyZ+wqdp5RhZ9F0dMnhvsH7onhET7XkBkctvziuvo9nryHZ&#10;PX54tx3xwVaL8ed1j9h/aj29HbbPoBIP6V98db+ZPH+5h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3UD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107" o:spid="_x0000_s1054"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TlJ8YAAADcAAAADwAAAGRycy9kb3ducmV2LnhtbESPT2vCQBDF74V+h2UK&#10;vdVNLK0luoqIigcp+AeKtyE7JsHsbMiuSfz2nUOhtxnem/d+M1sMrlYdtaHybCAdJaCIc28rLgyc&#10;T5u3L1AhIlusPZOBBwVYzJ+fZphZ3/OBumMslIRwyNBAGWOTaR3ykhyGkW+IRbv61mGUtS20bbGX&#10;cFfrcZJ8aocVS0OJDa1Kym/HuzOw7bFfvqfrbn+7rh6X08f3zz4lY15fhuUUVKQh/pv/rndW8Cd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tOUnxgAAANwA&#10;AAAPAAAAAAAAAAAAAAAAAKoCAABkcnMvZG93bnJldi54bWxQSwUGAAAAAAQABAD6AAAAnQMAAAAA&#10;">
                          <v:shape id="Arc 108" o:spid="_x0000_s105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Rh0MEA&#10;AADcAAAADwAAAGRycy9kb3ducmV2LnhtbERPS2vDMAy+F/ofjAa7tcrGnlndUkYH63HdDttNxJod&#10;Fstp7KbJv58Lhd708T21WA2+UT13sQ6i4WZegGKpgqnFavj6fJs9gYqJxFAThDWMHGG1nE4WVJpw&#10;lA/ud8mqHCKxJA0upbZEjJVjT3EeWpbM/YbOU8qws2g6OuZw3+BtUTygp1pyg6OWXx1Xf7uD15Ds&#10;Fr+9W494b6u7cb/ZIvY/Wl9fDesXUImHdBGf3e8mz398htMz+Q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kYdD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09" o:spid="_x0000_s105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gcIA&#10;AADcAAAADwAAAGRycy9kb3ducmV2LnhtbESPQU/DMAyF70j8h8hIu7EUkNAoyybExrTrOuBsNaap&#10;aJzSeFv37+cD0m623vN7n+fLMXbmSENuEzt4mBZgiOvkW24cfO4/7mdgsiB77BKTgzNlWC5ub+ZY&#10;+nTiHR0raYyGcC7RQRDpS2tzHShinqaeWLWfNEQUXYfG+gFPGh47+1gUzzZiy9oQsKf3QPVvdYgO&#10;vjb++1wX8vIn3VMV1rha2bB3bnI3vr2CERrlav6/3nrFnym+PqMT2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57+B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10" o:spid="_x0000_s105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Bp/cMA&#10;AADcAAAADwAAAGRycy9kb3ducmV2LnhtbERPTWvCQBC9F/wPywi91U08hBBdpbQoIUihKtjjkB2T&#10;YHY2ZrdJ/PfdQqG3ebzPWW8n04qBetdYVhAvIhDEpdUNVwrOp91LCsJ5ZI2tZVLwIAfbzexpjZm2&#10;I3/ScPSVCCHsMlRQe99lUrqyJoNuYTviwF1tb9AH2FdS9ziGcNPKZRQl0mDDoaHGjt5qKm/Hb6Ng&#10;VySH+L6/m4u8fhXv+aW4fYyo1PN8el2B8DT5f/GfO9dhfhrD7zPhAr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0Bp/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11" o:spid="_x0000_s105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WDhsEA&#10;AADcAAAADwAAAGRycy9kb3ducmV2LnhtbERPTWsCMRC9F/ofwhS81dmKFdkaRYqFeqx6aG/DZpos&#10;3Uy2m7ju/vumIHibx/uc1Wbwjeq5i3UQDU/TAhRLFUwtVsPp+Pa4BBUTiaEmCGsYOcJmfX+3otKE&#10;i3xwf0hW5RCJJWlwKbUlYqwce4rT0LJk7jt0nlKGnUXT0SWH+wZnRbFAT7XkBkctvzqufg5nryHZ&#10;PX56tx3x2Vbz8Xe3R+y/tJ48DNsXUImHdBNf3e8mz1/O4P+ZfA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Vg4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112" o:spid="_x0000_s1059"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bFB3HCAAAA3AAAAA8A&#10;AAAAAAAAAAAAAAAAqgIAAGRycy9kb3ducmV2LnhtbFBLBQYAAAAABAAEAPoAAACZAwAAAAA=&#10;">
                          <v:shape id="Arc 113" o:spid="_x0000_s106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C+acEA&#10;AADcAAAADwAAAGRycy9kb3ducmV2LnhtbERPTWsCMRC9F/ofwhR6q7MtVmRrFJEW6rHqQW/DZpos&#10;3UzWTbru/vumIHibx/ucxWrwjeq5i3UQDc+TAhRLFUwtVsNh//E0BxUTiaEmCGsYOcJqeX+3oNKE&#10;i3xxv0tW5RCJJWlwKbUlYqwce4qT0LJk7jt0nlKGnUXT0SWH+wZfimKGnmrJDY5a3jiufna/XkOy&#10;Wzx6tx7x1VbT8fy+RexPWj8+DOs3UImHdBNf3Z8mz59P4f+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wvm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14" o:spid="_x0000_s106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AcGcAA&#10;AADcAAAADwAAAGRycy9kb3ducmV2LnhtbERPTWvCQBC9F/wPywi91Y0tLZq6imhbvDZqz0N2mg3N&#10;zsbsVOO/dwXB2zze58wWvW/UkbpYBzYwHmWgiMtga64M7LafTxNQUZAtNoHJwJkiLOaDhxnmNpz4&#10;m46FVCqFcMzRgBNpc61j6chjHIWWOHG/ofMoCXaVth2eUrhv9HOWvWmPNacGhy2tHJV/xb83sP+y&#10;P+cyk+lBmpfCfeB6rd3WmMdhv3wHJdTLXXxzb2yaP3mF6zPpAj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5AcG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15" o:spid="_x0000_s106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xicIA&#10;AADcAAAADwAAAGRycy9kb3ducmV2LnhtbERPTYvCMBC9C/sfwix409Q9FOkaRRQXKYugLtTj0Ixt&#10;sZnUJtruvzeC4G0e73Nmi97U4k6tqywrmIwjEMS51RUXCv6Om9EUhPPIGmvLpOCfHCzmH4MZJtp2&#10;vKf7wRcihLBLUEHpfZNI6fKSDLqxbYgDd7atQR9gW0jdYhfCTS2/oiiWBisODSU2tCopvxxuRsEm&#10;jX8n15+ryeT5lK63WXrZdajU8LNffoPw1Pu3+OXe6jB/GsPzmXCB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qfGJ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16" o:spid="_x0000_s106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IgHsEA&#10;AADcAAAADwAAAGRycy9kb3ducmV2LnhtbERPTUsDMRC9F/wPYYTe2lmlalmbliIW7LGtB70NmzFZ&#10;3EzWTbrd/fdGKHibx/uc1Wbwjeq5i3UQDXfzAhRLFUwtVsP7aTdbgoqJxFAThDWMHGGzvpmsqDTh&#10;Igfuj8mqHCKxJA0upbZEjJVjT3EeWpbMfYXOU8qws2g6uuRw3+B9UTyip1pyg6OWXxxX38ez15Ds&#10;Hj+82474YKvF+PO6R+w/tZ7eDttnUImH9C++ut9Mnr98gr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iIB7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group id="Group 117" o:spid="_x0000_s1064"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group id="Group 118" o:spid="_x0000_s106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y0wm8MAAADcAAAADwAAAGRycy9kb3ducmV2LnhtbERPS4vCMBC+C/6HMII3&#10;Tavs4naNIqLiQRZ8wLK3oRnbYjMpTWzrv98Igrf5+J4zX3amFA3VrrCsIB5HIIhTqwvOFFzO29EM&#10;hPPIGkvLpOBBDpaLfm+OibYtH6k5+UyEEHYJKsi9rxIpXZqTQTe2FXHgrrY26AOsM6lrbEO4KeUk&#10;ij6lwYJDQ44VrXNKb6e7UbBrsV1N401zuF3Xj7/zx8/vISalhoNu9Q3CU+ff4pd7r8P82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3LTCbwwAAANwAAAAP&#10;AAAAAAAAAAAAAAAAAKoCAABkcnMvZG93bnJldi54bWxQSwUGAAAAAAQABAD6AAAAmgMAAAAA&#10;">
                          <v:shape id="Arc 119" o:spid="_x0000_s106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Iut8MA&#10;AADcAAAADwAAAGRycy9kb3ducmV2LnhtbESPQU/DMAyF70j8h8hI3JgLAsS6ZdOEQGJHNg5wsxqT&#10;VDROaULX/nt8QOJm6z2/93m9nWJnRh5ym8TC9aICw9Ik14q38HZ8vnoAkwuJoy4JW5g5w3Zzfram&#10;2qWTvPJ4KN5oiOSaLIRS+hoxN4Ej5UXqWVT7TEOkouvg0Q100vDY4U1V3WOkVrQhUM+PgZuvw0+0&#10;UPwe32PYzXjnm9v5+2mPOH5Ye3kx7VZgCk/l3/x3/eIUf6n4+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9Iu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20" o:spid="_x0000_s106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Mx8AA&#10;AADcAAAADwAAAGRycy9kb3ducmV2LnhtbERPTWvCQBC9F/wPyxR6qxsVpKauUrQWr8a25yE7ZoPZ&#10;2Zidavz3riD0No/3OfNl7xt1pi7WgQ2Mhhko4jLYmisD3/vN6xuoKMgWm8Bk4EoRlovB0xxzGy68&#10;o3MhlUohHHM04ETaXOtYOvIYh6ElTtwhdB4lwa7StsNLCveNHmfZVHusOTU4bGnlqDwWf97Az5f9&#10;vZaZzE7STAr3ieu1dntjXp77j3dQQr38ix/urU3zZyO4P5Mu0Isb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XKMx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21" o:spid="_x0000_s106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hV8MA&#10;AADcAAAADwAAAGRycy9kb3ducmV2LnhtbERPTWvCQBC9F/wPywje6kYP0kbXIIpFQik0FfQ4ZMck&#10;JDsbs9sk/vtuodDbPN7nbJLRNKKnzlWWFSzmEQji3OqKCwXnr+PzCwjnkTU2lknBgxwk28nTBmNt&#10;B/6kPvOFCCHsYlRQet/GUrq8JINublviwN1sZ9AH2BVSdziEcNPIZRStpMGKQ0OJLe1Lyuvs2yg4&#10;pqv3xf3tbi7ydk0Pp0tafwyo1Gw67tYgPI3+X/znPukw/3UJv8+EC+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thV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22" o:spid="_x0000_s106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CwwMEA&#10;AADcAAAADwAAAGRycy9kb3ducmV2LnhtbERPS2vDMAy+F/ofjAa7tcqebFndUkYH63HdDttNxJod&#10;Fstp7KbJv58Lhd708T21WA2+UT13sQ6i4WZegGKpgqnFavj6fJs9gYqJxFAThDWMHGG1nE4WVJpw&#10;lA/ud8mqHCKxJA0upbZEjJVjT3EeWpbM/YbOU8qws2g6OuZw3+BtUTyip1pyg6OWXx1Xf7uD15Ds&#10;Fr+9W4/4YKv7cb/ZIvY/Wl9fDesXUImHdBGf3e8mz3++g9Mz+QJ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MAsMD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123" o:spid="_x0000_s107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Arc 124" o:spid="_x0000_s107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WNL8EA&#10;AADcAAAADwAAAGRycy9kb3ducmV2LnhtbERPTUsDMRC9C/6HMII3O2tpRdempZQW7LGtB70NmzFZ&#10;3EzWTbrd/fdGKHibx/ucxWrwjeq5i3UQDY+TAhRLFUwtVsP7affwDComEkNNENYwcoTV8vZmQaUJ&#10;Fzlwf0xW5RCJJWlwKbUlYqwce4qT0LJk7it0nlKGnUXT0SWH+wanRfGEnmrJDY5a3jiuvo9nryHZ&#10;PX54tx5xbqvZ+LPdI/afWt/fDetXUImH9C++ut9Mnv8yh7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OljS/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25" o:spid="_x0000_s107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sUs8AA&#10;AADcAAAADwAAAGRycy9kb3ducmV2LnhtbERPTWvCQBC9F/wPywi91Y0tSI2uIlpLr8bW85Ads8Hs&#10;bMyOGv99tyD0No/3OfNl7xt1pS7WgQ2MRxko4jLYmisD3/vtyzuoKMgWm8Bk4E4RlovB0xxzG268&#10;o2shlUohHHM04ETaXOtYOvIYR6ElTtwxdB4lwa7StsNbCveNfs2yifZYc2pw2NLaUXkqLt7Az6c9&#10;3MtMpmdp3gr3gZuNdntjnof9agZKqJd/8cP9ZdP86QT+nkkX6M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sUs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26" o:spid="_x0000_s107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Cz8IA&#10;AADcAAAADwAAAGRycy9kb3ducmV2LnhtbERPTYvCMBC9L/gfwgh701QP6lajiOIiRYRVQY9DM7bF&#10;ZlKbaLv/fiMIe5vH+5zZojWleFLtCssKBv0IBHFqdcGZgtNx05uAcB5ZY2mZFPySg8W88zHDWNuG&#10;f+h58JkIIexiVJB7X8VSujQng65vK+LAXW1t0AdYZ1LX2IRwU8phFI2kwYJDQ44VrXJKb4eHUbBJ&#10;RrvB/ftuzvJ6Sdbbc3LbN6jUZ7ddTkF4av2/+O3e6jD/awyvZ8IFcv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MLP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27" o:spid="_x0000_s107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QiscMA&#10;AADcAAAADwAAAGRycy9kb3ducmV2LnhtbESPQU/DMAyF70j8h8hI3JgLAsS6ZdOEQGJHNg5wsxqT&#10;VDROaULX/nt8QOJm6z2/93m9nWJnRh5ym8TC9aICw9Ik14q38HZ8vnoAkwuJoy4JW5g5w3Zzfram&#10;2qWTvPJ4KN5oiOSaLIRS+hoxN4Ej5UXqWVT7TEOkouvg0Q100vDY4U1V3WOkVrQhUM+PgZuvw0+0&#10;UPwe32PYzXjnm9v5+2mPOH5Ye3kx7VZgCk/l3/x3/eIUf6m0+oxOg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aQis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28" o:spid="_x0000_s107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Arc 129" o:spid="_x0000_s107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3aTMIA&#10;AADcAAAADwAAAGRycy9kb3ducmV2LnhtbESPQUvDQBSE74L/YXmCN/tiUZHYbQiiYI+tPejtkX3d&#10;Dc2+jdltmvz7riB4HGbmG2ZVTb5TIw+xDaLhflGAYmmCacVq2H++3z2DionEUBeENcwcoVpfX62o&#10;NOEsWx53yaoMkViSBpdSXyLGxrGnuAg9S/YOYfCUshwsmoHOGe47XBbFE3pqJS846vnVcXPcnbyG&#10;ZDf45V0946NtHuaftw3i+K317c1Uv4BKPKX/8F/7w2jIRPg9k48Ar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dpM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30" o:spid="_x0000_s107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14PMIA&#10;AADcAAAADwAAAGRycy9kb3ducmV2LnhtbESPQWsCMRSE74X+h/AKvdVEC9KuRpFqS69dq+fH5rlZ&#10;3LxsN09d/30jFHocZuYbZr4cQqvO1KcmsoXxyIAirqJruLbwvX1/egGVBNlhG5ksXCnBcnF/N8fC&#10;xQt/0bmUWmUIpwIteJGu0DpVngKmUeyIs3eIfUDJsq+16/GS4aHVE2OmOmDDecFjR2+eqmN5ChZ2&#10;H25/rYy8/kj7XPoNrtfab619fBhWM1BCg/yH/9qfzsLEjOF2Jh8Bvfg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XXg8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31" o:spid="_x0000_s107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SVrMQA&#10;AADcAAAADwAAAGRycy9kb3ducmV2LnhtbESPQYvCMBSE78L+h/AWvGlqDyJdo4jiIkUEdaEeH82z&#10;LTYvtcna7r/fCILHYWa+YebL3tTiQa2rLCuYjCMQxLnVFRcKfs7b0QyE88gaa8uk4I8cLBcfgzkm&#10;2nZ8pMfJFyJA2CWooPS+SaR0eUkG3dg2xMG72tagD7ItpG6xC3BTyziKptJgxWGhxIbWJeW3069R&#10;sE2n+8n9+24yeb2km12W3g4dKjX87FdfIDz1/h1+tXdaQRzF8DwTj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kla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32" o:spid="_x0000_s107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9EO8QA&#10;AADcAAAADwAAAGRycy9kb3ducmV2LnhtbESPzWrDMBCE74G+g9hCb8m66Q/FjRJCSKA5JumhvS3W&#10;VjK1Vq6lOPbbV4VAj8PMfMMsVoNvVM9drINouJ8VoFiqYGqxGt5Pu+kLqJhIDDVBWMPIEVbLm8mC&#10;ShMucuD+mKzKEIklaXAptSVirBx7irPQsmTvK3SeUpadRdPRJcN9g/OieEZPteQFRy1vHFffx7PX&#10;kOweP7xbj/hkq8fxZ7tH7D+1vrsd1q+gEg/pP3xtvxkN8+IB/s7kI4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vRD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133" o:spid="_x0000_s108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Arc 134" o:spid="_x0000_s108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51MMA&#10;AADcAAAADwAAAGRycy9kb3ducmV2LnhtbESPQWsCMRSE74X+h/AKvdW3FS1laxQRBT3Wemhvj81r&#10;snTzst3EdfffNwXB4zAz3zCL1eAb1XMX6yAanicFKJYqmFqshtPH7ukVVEwkhpogrGHkCKvl/d2C&#10;ShMu8s79MVmVIRJL0uBSakvEWDn2FCehZcned+g8pSw7i6ajS4b7BqdF8YKeaskLjlreOK5+jmev&#10;IdkDfnq3HnFuq9n4uz0g9l9aPz4M6zdQiYd0C1/be6NhWszh/0w+Arj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p51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35" o:spid="_x0000_s108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gSMIA&#10;AADcAAAADwAAAGRycy9kb3ducmV2LnhtbESPQWsCMRSE7wX/Q3iF3mpSC9KuRhFtpdeu1fNj89ws&#10;bl62m1dd/70pFHocZuYbZr4cQqvO1KcmsoWnsQFFXEXXcG3ha/f++AIqCbLDNjJZuFKC5WJ0N8fC&#10;xQt/0rmUWmUIpwIteJGu0DpVngKmceyIs3eMfUDJsq+16/GS4aHVE2OmOmDDecFjR2tP1an8CRb2&#10;W3e4VkZev6V9Lv0bbjba76x9uB9WM1BCg/yH/9ofzsLETOH3TD4Ce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tOBI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36" o:spid="_x0000_s108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M2NMYA&#10;AADcAAAADwAAAGRycy9kb3ducmV2LnhtbESPQWvCQBSE7wX/w/IEb3WjB1uiaxDFIqEUmgp6fGSf&#10;SUj2bcxuk/jvu4VCj8PMfMNsktE0oqfOVZYVLOYRCOLc6ooLBeev4/MrCOeRNTaWScGDHCTbydMG&#10;Y20H/qQ+84UIEHYxKii9b2MpXV6SQTe3LXHwbrYz6IPsCqk7HALcNHIZRStpsOKwUGJL+5LyOvs2&#10;Co7p6n1xf7ubi7xd08PpktYfAyo1m467NQhPo/8P/7VPWsEyeoHfM+EI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M2N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37" o:spid="_x0000_s108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vWSsAA&#10;AADcAAAADwAAAGRycy9kb3ducmV2LnhtbERPTWsCMRC9F/ofwgi91VmllbIaRUoL9Vj1UG/DZkwW&#10;N5PtJl13/31zEDw+3vdqM/hG9dzFOoiG2bQAxVIFU4vVcDx8Pr+BionEUBOENYwcYbN+fFhRacJV&#10;vrnfJ6tyiMSSNLiU2hIxVo49xWloWTJ3Dp2nlGFn0XR0zeG+wXlRLNBTLbnBUcvvjqvL/s9rSHaH&#10;P95tR3y11cv4+7FD7E9aP02G7RJU4iHdxTf3l9EwL/LafCYfAV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ovWS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v:group>
                    <v:group id="Group 138" o:spid="_x0000_s1085"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group id="Group 139" o:spid="_x0000_s1086"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Arc 140" o:spid="_x0000_s108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jpCsMA&#10;AADcAAAADwAAAGRycy9kb3ducmV2LnhtbESPQUvDQBSE74L/YXmCN/uSolJit6UUBXu09lBvj+zr&#10;bmj2bZpd0+Tfu4LgcZiZb5jlevStGriPTRAN5awAxVIH04jVcPh8e1iAionEUBuENUwcYb26vVlS&#10;ZcJVPnjYJ6syRGJFGlxKXYUYa8ee4ix0LNk7hd5TyrK3aHq6ZrhvcV4Uz+ipkbzgqOOt4/q8//Ya&#10;kt3h0bvNhE+2fpwurzvE4Uvr+7tx8wIq8Zj+w3/td6NhXpbweyYfA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mjpC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41" o:spid="_x0000_s108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ZwlsIA&#10;AADcAAAADwAAAGRycy9kb3ducmV2LnhtbESPQWvCQBSE70L/w/IKvenGFKRNXaWoLV6Nbc+P7Gs2&#10;NPs2Zp8a/70rCD0OM/MNM18OvlUn6mMT2MB0koEiroJtuDbwtf8Yv4CKgmyxDUwGLhRhuXgYzbGw&#10;4cw7OpVSqwThWKABJ9IVWsfKkcc4CR1x8n5D71GS7GttezwnuG91nmUz7bHhtOCwo5Wj6q88egPf&#10;n/bnUmXyepD2uXQbXK+12xvz9Di8v4ESGuQ/fG9vrYF8msPtTDoCenE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VnCW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42" o:spid="_x0000_s108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m6sYA&#10;AADcAAAADwAAAGRycy9kb3ducmV2LnhtbESPQWvCQBSE7wX/w/IK3uomCqFEVykVSwhSaCrY4yP7&#10;TILZtzG7TeK/7xYKPQ4z8w2z2U2mFQP1rrGsIF5EIIhLqxuuFJw+D0/PIJxH1thaJgV3crDbzh42&#10;mGo78gcNha9EgLBLUUHtfZdK6cqaDLqF7YiDd7G9QR9kX0nd4xjgppXLKEqkwYbDQo0dvdZUXotv&#10;o+CQJ8f49nYzZ3n5yvfZOb++j6jU/HF6WYPwNPn/8F870wqW8Qp+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m6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43" o:spid="_x0000_s109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9KksMA&#10;AADcAAAADwAAAGRycy9kb3ducmV2LnhtbESPQWsCMRSE74X+h/CE3upbxZayGkXEQj3W9tDeHptn&#10;srh52W7SdfffNwXB4zAz3zCrzeAb1XMX6yAaZtMCFEsVTC1Ww+fH6+MLqJhIDDVBWMPIETbr+7sV&#10;lSZc5J37Y7IqQySWpMGl1JaIsXLsKU5Dy5K9U+g8pSw7i6ajS4b7BudF8YyeaskLjlreOa7Ox1+v&#10;IdkDfnm3HfHJVovxZ39A7L+1fpgM2yWoxEO6ha/tN6NhPlvA/5l8BH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9Kk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44" o:spid="_x0000_s1091"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Arc 145" o:spid="_x0000_s109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xfsMA&#10;AADcAAAADwAAAGRycy9kb3ducmV2LnhtbESPQWsCMRSE74X+h/CE3upbpZWyGkVKC/VY7aG9PTbP&#10;ZHHzst2k6+6/bwTB4zAz3zCrzeAb1XMX6yAaZtMCFEsVTC1Ww9fh/fEFVEwkhpogrGHkCJv1/d2K&#10;ShPO8sn9PlmVIRJL0uBSakvEWDn2FKehZcneMXSeUpadRdPROcN9g/OiWKCnWvKCo5ZfHVen/Z/X&#10;kOwOv73bjvhsq6fx922H2P9o/TAZtktQiYd0C1/bH0bDfLaAy5l8BHD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Fxf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46" o:spid="_x0000_s109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TDsIA&#10;AADcAAAADwAAAGRycy9kb3ducmV2LnhtbESPQWvCQBSE74L/YXlCb7rRQrWpqxRti1ej7fmRfc2G&#10;Zt+m2afGf+8WCh6HmfmGWa5736gzdbEObGA6yUARl8HWXBk4Ht7HC1BRkC02gcnAlSKsV8PBEnMb&#10;LryncyGVShCOORpwIm2udSwdeYyT0BIn7zt0HiXJrtK2w0uC+0bPsuxJe6w5LThsaeOo/ClO3sDn&#10;h/26lpk8/0rzWLg33G61OxjzMOpfX0AJ9XIP/7d31sBsOoe/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IdMO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47" o:spid="_x0000_s109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U0m8AA&#10;AADcAAAADwAAAGRycy9kb3ducmV2LnhtbERPTYvCMBC9C/6HMII3TetBlmoUURQpIugu6HFoxrbY&#10;TGoTbf335rDg8fG+58vOVOJFjSstK4jHEQjizOqScwV/v9vRDwjnkTVWlknBmxwsF/3eHBNtWz7R&#10;6+xzEULYJaig8L5OpHRZQQbd2NbEgbvZxqAPsMmlbrAN4aaSkyiaSoMlh4YCa1oXlN3PT6Ngm04P&#10;8WP3MBd5u6ab/SW9H1tUajjoVjMQnjr/Ff+791rBJA5rw5lwBOTi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VU0m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48" o:spid="_x0000_s109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7lDMQA&#10;AADcAAAADwAAAGRycy9kb3ducmV2LnhtbESPQUsDMRSE7wX/Q3hCb+3bliq6Ni2lVLBH2x709tg8&#10;k8XNy7qJ291/bwTB4zAz3zDr7eAb1XMX6yAaFvMCFEsVTC1Ww+X8PHsAFROJoSYIaxg5wnZzM1lT&#10;acJVXrk/JasyRGJJGlxKbYkYK8ee4jy0LNn7CJ2nlGVn0XR0zXDf4LIo7tFTLXnBUct7x9Xn6dtr&#10;SPaIb97tRryz1Wr8OhwR+3etp7fD7glU4iH9h//aL0bDcvEI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e5Q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149" o:spid="_x0000_s1096"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Arc 150" o:spid="_x0000_s109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Qjt8MA&#10;AADcAAAADwAAAGRycy9kb3ducmV2LnhtbESPQUvDQBSE74L/YXmCN/vSoFJit6UUBXu09lBvj+zr&#10;bmj2bZpd0+Tfu4LgcZiZb5jlevStGriPTRAN81kBiqUOphGr4fD59rAAFROJoTYIa5g4wnp1e7Ok&#10;yoSrfPCwT1ZliMSKNLiUugox1o49xVnoWLJ3Cr2nlGVv0fR0zXDfYlkUz+ipkbzgqOOt4/q8//Ya&#10;kt3h0bvNhE+2fpwurzvE4Uvr+7tx8wIq8Zj+w3/td6OhLOfweyYfAV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Qj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51" o:spid="_x0000_s109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q6K8IA&#10;AADcAAAADwAAAGRycy9kb3ducmV2LnhtbESPQWvCQBSE7wX/w/KE3urGCKWmriJai9dG7fmRfc2G&#10;Zt/G7KvGf+8WCj0OM/MNs1gNvlUX6mMT2MB0koEiroJtuDZwPOyeXkBFQbbYBiYDN4qwWo4eFljY&#10;cOUPupRSqwThWKABJ9IVWsfKkcc4CR1x8r5C71GS7Gtte7wmuG91nmXP2mPDacFhRxtH1Xf54w2c&#10;3u3nrcpkfpZ2Vro33G61OxjzOB7Wr6CEBvkP/7X31kCe5/B7Jh0B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Oror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52" o:spid="_x0000_s109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sV8YA&#10;AADcAAAADwAAAGRycy9kb3ducmV2LnhtbESPQWvCQBSE7wX/w/IK3urGCFKiq5RKSghSqBXs8ZF9&#10;JsHs2yS7TeK/7xYKPQ4z8w2z3U+mEQP1rrasYLmIQBAXVtdcKjh/pk/PIJxH1thYJgV3crDfzR62&#10;mGg78gcNJ1+KAGGXoILK+zaR0hUVGXQL2xIH72p7gz7IvpS6xzHATSPjKFpLgzWHhQpbeq2ouJ2+&#10;jYI0Xx+X3VtnLvL6lR+yS357H1Gp+eP0sgHhafL/4b92phXE8Qp+z4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1sV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53" o:spid="_x0000_s110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OAL8MA&#10;AADcAAAADwAAAGRycy9kb3ducmV2LnhtbESPQUvDQBSE74X+h+UJ3toXQxWJ3ZYiCvZo7UFvj+zr&#10;bmj2bZpd0+Tfu4LgcZiZb5j1dvStGriPTRANd8sCFEsdTCNWw/HjdfEIKiYSQ20Q1jBxhO1mPltT&#10;ZcJV3nk4JKsyRGJFGlxKXYUYa8ee4jJ0LNk7hd5TyrK3aHq6ZrhvsSyKB/TUSF5w1PGz4/p8+PYa&#10;kt3jp3e7Ce9tvZouL3vE4Uvr25tx9wQq8Zj+w3/tN6OhLFfweyYfA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OAL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54" o:spid="_x0000_s1101"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Arc 155" o:spid="_x0000_s110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7w8MA&#10;AADcAAAADwAAAGRycy9kb3ducmV2LnhtbESPQUvDQBSE70L/w/IEb/bFoKXEbksRBXu09lBvj+zr&#10;bmj2bZpd0+Tfu4LgcZiZb5jVZvStGriPTRAND/MCFEsdTCNWw+Hz7X4JKiYSQ20Q1jBxhM16drOi&#10;yoSrfPCwT1ZliMSKNLiUugox1o49xXnoWLJ3Cr2nlGVv0fR0zXDfYlkUC/TUSF5w1PGL4/q8//Ya&#10;kt3h0bvthE+2fpwurzvE4Uvru9tx+wwq8Zj+w3/td6OhLBf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7w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56" o:spid="_x0000_s110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0Zs8MA&#10;AADcAAAADwAAAGRycy9kb3ducmV2LnhtbESPQWvCQBSE7wX/w/KE3uqmKVSbuopoW7wa254f2dds&#10;aPZtzD41/nu3UPA4zMw3zHw5+FadqI9NYAOPkwwUcRVsw7WBz/37wwxUFGSLbWAycKEIy8Xobo6F&#10;DWfe0amUWiUIxwINOJGu0DpWjjzGSeiIk/cTeo+SZF9r2+M5wX2r8yx71h4bTgsOO1o7qn7Lozfw&#10;9WG/L1UmLwdpn0r3hpuNdntj7sfD6hWU0CC38H97aw3k+RT+zqQjo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0Zs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57" o:spid="_x0000_s110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n+JsEA&#10;AADcAAAADwAAAGRycy9kb3ducmV2LnhtbERPy4rCMBTdD/gP4QqzG1O7EKnGIooiRQZGBV1emtsH&#10;Nje1ydj695OFMMvDeS/TwTTiSZ2rLSuYTiIQxLnVNZcKLufd1xyE88gaG8uk4EUO0tXoY4mJtj3/&#10;0PPkSxFC2CWooPK+TaR0eUUG3cS2xIErbGfQB9iVUnfYh3DTyDiKZtJgzaGhwpY2FeX3069RsMtm&#10;x+lj/zBXWdyy7eGa3b97VOpzPKwXIDwN/l/8dh+0gjgOa8OZcAT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5/i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158" o:spid="_x0000_s110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vscMA&#10;AADcAAAADwAAAGRycy9kb3ducmV2LnhtbESPQUvDQBSE70L/w/IK3uxLg4pNuy1FFOzR1oPeHtnn&#10;bjD7Ns2uafLvXUHwOMzMN8xmN/pWDdzHJoiG5aIAxVIH04jV8HZ6vnkAFROJoTYIa5g4wm47u9pQ&#10;ZcJFXnk4JqsyRGJFGlxKXYUYa8ee4iJ0LNn7DL2nlGVv0fR0yXDfYlkU9+ipkbzgqONHx/XX8dtr&#10;SPaA797tJ7yz9e10fjogDh9aX8/H/RpU4jH9h//aL0ZDWa7g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vs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v:group id="Group 159" o:spid="_x0000_s1106" style="position:absolute;left:2253;top:3909;width:6213;height:360;rotation:-354237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xW21wwAAANwAAAAP&#10;AAAAAAAAAAAAAAAAAKoCAABkcnMvZG93bnJldi54bWxQSwUGAAAAAAQABAD6AAAAmgMAAAAA&#10;">
                    <v:group id="Group 160" o:spid="_x0000_s1107"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group id="Group 161" o:spid="_x0000_s1108"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group id="Group 162" o:spid="_x0000_s1109"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Arc 163" o:spid="_x0000_s111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oW8sQA&#10;AADcAAAADwAAAGRycy9kb3ducmV2LnhtbESPQUsDMRSE7wX/Q3hCb+1bayuyNi1FFNqj1YPeHptn&#10;srh5WTdxu/vvm4LQ4zAz3zDr7eAb1XMX6yAa7uYFKJYqmFqsho/319kjqJhIDDVBWMPIEbabm8ma&#10;ShNO8sb9MVmVIRJL0uBSakvEWDn2FOehZcned+g8pSw7i6ajU4b7BhdF8YCeaskLjlp+dlz9HP+8&#10;hmQP+OndbsSVrZbj78sBsf/Seno77J5AJR7SNfzf3hsNi/sl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qFv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64" o:spid="_x0000_s111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q0gsIA&#10;AADcAAAADwAAAGRycy9kb3ducmV2LnhtbESPQWvCQBSE7wX/w/KE3upGxWJTVxFtxWuj7fmRfc2G&#10;Zt/G7KvGf+8WCh6HmfmGWax636gzdbEObGA8ykARl8HWXBk4Ht6f5qCiIFtsApOBK0VYLQcPC8xt&#10;uPAHnQupVIJwzNGAE2lzrWPpyGMchZY4ed+h8yhJdpW2HV4S3Dd6kmXP2mPNacFhSxtH5U/x6w18&#10;7uzXtczk5STNtHBvuN1qdzDmcdivX0EJ9XIP/7f31sBkOoO/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CrS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65" o:spid="_x0000_s111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NZEsYA&#10;AADcAAAADwAAAGRycy9kb3ducmV2LnhtbESPQWvCQBSE7wX/w/IK3urGCKFEVykViwQpNBXs8ZF9&#10;JsHs2yS7TeK/7xYKPQ4z8w2z2U2mEQP1rrasYLmIQBAXVtdcKjh/Hp6eQTiPrLGxTAru5GC3nT1s&#10;MNV25A8acl+KAGGXooLK+zaV0hUVGXQL2xIH72p7gz7IvpS6xzHATSPjKEqkwZrDQoUtvVZU3PJv&#10;o+CQJadl99aZi7x+ZfvjJbu9j6jU/HF6WYPwNPn/8F/7qBXEqwR+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NZE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66" o:spid="_x0000_s111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iIhcMA&#10;AADcAAAADwAAAGRycy9kb3ducmV2LnhtbESPzWrDMBCE74G+g9hCb8k66S9ulBBKCs2xaQ/tbbG2&#10;kom1ci3Fsd++CgR6HGbmG2a5Hnyjeu5iHUTDfFaAYqmCqcVq+Px4nT6BionEUBOENYwcYb26miyp&#10;NOEk79zvk1UZIrEkDS6ltkSMlWNPcRZaluz9hM5TyrKzaDo6ZbhvcFEUD+iplrzgqOUXx9Vhf/Qa&#10;kt3hl3ebEe9tdTf+bneI/bfWN9fD5hlU4iH9hy/tN6NhcfsI5zP5COD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iIh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67" o:spid="_x0000_s1114"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Arc 168" o:spid="_x0000_s111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u5bMQA&#10;AADcAAAADwAAAGRycy9kb3ducmV2LnhtbESPzU7DMBCE75V4B2uRuLWblh9BqFtVqEj0SOEAt1W8&#10;2FHjdYjdNHl7XKkSx9HMfKNZrgffqJ67WAfRMJ8VoFiqYGqxGj4/XqePoGIiMdQEYQ0jR1ivriZL&#10;Kk04yTv3+2RVhkgsSYNLqS0RY+XYU5yFliV7P6HzlLLsLJqOThnuG1wUxQN6qiUvOGr5xXF12B+9&#10;hmR3+OXdZsR7W92Nv9sdYv+t9c31sHkGlXhI/+FL+81oWNw+wflMPgK4+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uW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69" o:spid="_x0000_s111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tkZ8AA&#10;AADcAAAADwAAAGRycy9kb3ducmV2LnhtbERPyW7CMBC9V+IfrEHqrThAVUHAIFRo1WvDch7FQxwR&#10;j0M8hfD39aFSj09vX65736gbdbEObGA8ykARl8HWXBk47D9eZqCiIFtsApOBB0VYrwZPS8xtuPM3&#10;3QqpVArhmKMBJ9LmWsfSkcc4Ci1x4s6h8ygJdpW2Hd5TuG/0JMvetMeaU4PDlt4dlZfixxs4ftrT&#10;o8xkfpVmWrgdbrfa7Y15HvabBSihXv7Ff+4va2DymuanM+kI6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tkZ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70" o:spid="_x0000_s111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yyG8YA&#10;AADcAAAADwAAAGRycy9kb3ducmV2LnhtbESPQWvCQBSE7wX/w/IK3uomIqFEVykVSwhSaCrY4yP7&#10;TILZtzG7TeK/7xYKPQ4z8w2z2U2mFQP1rrGsIF5EIIhLqxuuFJw+D0/PIJxH1thaJgV3crDbzh42&#10;mGo78gcNha9EgLBLUUHtfZdK6cqaDLqF7YiDd7G9QR9kX0nd4xjgppXLKEqkwYbDQo0dvdZUXotv&#10;o+CQJ8f49nYzZ3n5yvfZOb++j6jU/HF6WYPwNPn/8F870wqWqxh+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9yyG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71" o:spid="_x0000_s111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lYYMMA&#10;AADcAAAADwAAAGRycy9kb3ducmV2LnhtbESPQUvDQBSE74X+h+UJ3toXQxWJ3ZYiCvZo7UFvj+zr&#10;bmj2bZpd0+Tfu4LgcZiZb5j1dvStGriPTRANd8sCFEsdTCNWw/HjdfEIKiYSQ20Q1jBxhO1mPltT&#10;ZcJV3nk4JKsyRGJFGlxKXYUYa8ee4jJ0LNk7hd5TyrK3aHq6ZrhvsSyKB/TUSF5w1PGz4/p8+PYa&#10;kt3jp3e7Ce9tvZouL3vE4Uvr25tx9wQq8Zj+w3/tN6OhXJXweyYfA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lYY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172" o:spid="_x0000_s1119"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Arc 173" o:spid="_x0000_s112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xlj8MA&#10;AADcAAAADwAAAGRycy9kb3ducmV2LnhtbESPQUvDQBSE70L/w/IEb/bFEqXEbksRBXu09lBvj+zr&#10;bmj2bZpd0+Tfu4LgcZiZb5jVZvStGriPTRAND/MCFEsdTCNWw+Hz7X4JKiYSQ20Q1jBxhM16drOi&#10;yoSrfPCwT1ZliMSKNLiUugox1o49xXnoWLJ3Cr2nlGVv0fR0zXDf4qIontBTI3nBUccvjuvz/ttr&#10;SHaHR++2Ez7aupwurzvE4Uvru9tx+wwq8Zj+w3/td6NhUZb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xlj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74" o:spid="_x0000_s112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zH/8MA&#10;AADcAAAADwAAAGRycy9kb3ducmV2LnhtbESPzW7CMBCE75X6DtZW4gZOoUVtikGIn6pXAu15FW/j&#10;qPE6xAuEt68rIfU4mplvNLNF7xt1pi7WgQ08jjJQxGWwNVcGDvvt8AVUFGSLTWAycKUIi/n93Qxz&#10;Gy68o3MhlUoQjjkacCJtrnUsHXmMo9ASJ+87dB4lya7StsNLgvtGj7Nsqj3WnBYctrRyVP4UJ2/g&#10;891+XctMXo/STAq3wfVau70xg4d++QZKqJf/8K39YQ2Mn57h70w6Anr+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zH/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75" o:spid="_x0000_s112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qb8YA&#10;AADcAAAADwAAAGRycy9kb3ducmV2LnhtbESPQWvCQBSE7wX/w/IK3urGIKFEVykViwQpNBXs8ZF9&#10;JsHs2yS7TeK/7xYKPQ4z8w2z2U2mEQP1rrasYLmIQBAXVtdcKjh/Hp6eQTiPrLGxTAru5GC3nT1s&#10;MNV25A8acl+KAGGXooLK+zaV0hUVGXQL2xIH72p7gz7IvpS6xzHATSPjKEqkwZrDQoUtvVZU3PJv&#10;o+CQJadl99aZi7x+ZfvjJbu9j6jU/HF6WYPwNPn/8F/7qBXEqwR+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DUqb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76" o:spid="_x0000_s112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7+MQA&#10;AADcAAAADwAAAGRycy9kb3ducmV2LnhtbESPzWrDMBCE74W+g9hCbs26If3BjRJCSSA5Ju2hvS3W&#10;VjK1Vq6lOPbbR4VAj8PMfMMsVoNvVM9drINoeJgWoFiqYGqxGj7et/cvoGIiMdQEYQ0jR1gtb28W&#10;VJpwlgP3x2RVhkgsSYNLqS0RY+XYU5yGliV736HzlLLsLJqOzhnuG5wVxRN6qiUvOGr5zXH1czx5&#10;Dcnu8dO79YiPtpqPv5s9Yv+l9eRuWL+CSjyk//C1vTMaZvNn+DuTjwA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177" o:spid="_x0000_s1124"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Arc 178" o:spid="_x0000_s112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3KEcQA&#10;AADcAAAADwAAAGRycy9kb3ducmV2LnhtbESPQUsDMRSE74L/ITyhN/vWUkXXpqVIC+2x1YPeHptn&#10;srh5WTfpdvffN0LB4zAz3zCL1eAb1XMX6yAaHqYFKJYqmFqsho/37f0zqJhIDDVBWMPIEVbL25sF&#10;lSac5cD9MVmVIRJL0uBSakvEWDn2FKehZcned+g8pSw7i6ajc4b7BmdF8YSeaskLjlp+c1z9HE9e&#10;Q7J7/PRuPeKjrebj72aP2H9pPbkb1q+gEg/pP3xt74yG2fwF/s7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tyh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79" o:spid="_x0000_s112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LyusAA&#10;AADcAAAADwAAAGRycy9kb3ducmV2LnhtbERPyW7CMBC9V+IfrEHqrTiAWkHAIFRo1WvDch7FQxwR&#10;j0M8hfD39aFSj09vX65736gbdbEObGA8ykARl8HWXBk47D9eZqCiIFtsApOBB0VYrwZPS8xtuPM3&#10;3QqpVArhmKMBJ9LmWsfSkcc4Ci1x4s6h8ygJdpW2Hd5TuG/0JMvetMeaU4PDlt4dlZfixxs4ftrT&#10;o8xkfpVmWrgdbrfa7Y15HvabBSihXv7Ff+4va2DymuanM+kI6N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qLyu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80" o:spid="_x0000_s112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kxsYA&#10;AADcAAAADwAAAGRycy9kb3ducmV2LnhtbESPQWvCQBSE7wX/w/IK3uomgqFEVykVSwhSaCrY4yP7&#10;TILZtzG7TeK/7xYKPQ4z8w2z2U2mFQP1rrGsIF5EIIhLqxuuFJw+D0/PIJxH1thaJgV3crDbzh42&#10;mGo78gcNha9EgLBLUUHtfZdK6cqaDLqF7YiDd7G9QR9kX0nd4xjgppXLKEqkwYbDQo0dvdZUXotv&#10;o+CQJ8f49nYzZ3n5yvfZOb++j6jU/HF6WYPwNPn/8F870wqWqxh+z4Qj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Ukx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81" o:spid="_x0000_s112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DOvcMA&#10;AADcAAAADwAAAGRycy9kb3ducmV2LnhtbESPQUvDQBSE74X+h+UJ3toXgxWJ3ZYiCvZo7UFvj+zr&#10;bmj2bZpd0+Tfu4LgcZiZb5j1dvStGriPTRANd8sCFEsdTCNWw/HjdfEIKiYSQ20Q1jBxhO1mPltT&#10;ZcJV3nk4JKsyRGJFGlxKXYUYa8ee4jJ0LNk7hd5TyrK3aHq6ZrhvsSyKB/TUSF5w1PGz4/p8+PYa&#10;kt3jp3e7CVe2vp8uL3vE4Uvr25tx9wQq8Zj+w3/tN6OhXJXweyYfAd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DOv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id="Group 182" o:spid="_x0000_s1129"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group id="Group 183" o:spid="_x0000_s1130"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Arc 184" o:spid="_x0000_s113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lWycMA&#10;AADcAAAADwAAAGRycy9kb3ducmV2LnhtbESPQUvDQBSE70L/w/IEb/bFYqTEbksRBXu09lBvj+zr&#10;bmj2bZpd0+Tfu4LgcZiZb5jVZvStGriPTRAND/MCFEsdTCNWw+Hz7X4JKiYSQ20Q1jBxhM16drOi&#10;yoSrfPCwT1ZliMSKNLiUugox1o49xXnoWLJ3Cr2nlGVv0fR0zXDf4qIontBTI3nBUccvjuvz/ttr&#10;SHaHR++2E5a2fpwurzvE4Uvru9tx+wwq8Zj+w3/td6NhUZbweyYfAV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lWy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85" o:spid="_x0000_s113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fPVcMA&#10;AADcAAAADwAAAGRycy9kb3ducmV2LnhtbESPzW7CMBCE75V4B2uReisOVKA2xSBUftQroe15FW/j&#10;qPE6jRcIb48rIXEczcw3mvmy9406URfrwAbGowwUcRlszZWBz8P26QVUFGSLTWAycKEIy8XgYY65&#10;DWfe06mQSiUIxxwNOJE21zqWjjzGUWiJk/cTOo+SZFdp2+E5wX2jJ1k20x5rTgsOW3p3VP4WR2/g&#10;a2e/L2Umr3/SPBdug+u1dgdjHof96g2UUC/38K39YQ1MpjP4P5OOgF5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fPV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86" o:spid="_x0000_s113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AZKcYA&#10;AADcAAAADwAAAGRycy9kb3ducmV2LnhtbESPQWvCQBSE70L/w/IKvTUbhWpJXaW0pEgQwbRgj4/s&#10;Mwlm3ybZrYn/3hUKHoeZ+YZZrkfTiDP1rrasYBrFIIgLq2suFfx8p8+vIJxH1thYJgUXcrBePUyW&#10;mGg78J7OuS9FgLBLUEHlfZtI6YqKDLrItsTBO9reoA+yL6XucQhw08hZHM+lwZrDQoUtfVRUnPI/&#10;oyDN5ttp99WZgzz+Zp+bQ3baDajU0+P4/gbC0+jv4f/2RiuYvSzgdi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AZK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187" o:spid="_x0000_s113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5V8AA&#10;AADcAAAADwAAAGRycy9kb3ducmV2LnhtbERPTWsCMRC9F/ofwhR6q7NKFVmNIqWFeqx60NuwGZPF&#10;zWS7Sdfdf98cCj0+3vd6O/hG9dzFOoiG6aQAxVIFU4vVcDp+vCxBxURiqAnCGkaOsN08PqypNOEu&#10;X9wfklU5RGJJGlxKbYkYK8ee4iS0LJm7hs5TyrCzaDq653Df4KwoFuipltzgqOU3x9Xt8OM1JLvH&#10;s3e7Eee2eh2/3/eI/UXr56dhtwKVeEj/4j/3p9Ewm+e1+Uw+Arj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Tj5V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188" o:spid="_x0000_s1135"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Arc 189" o:spid="_x0000_s113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7MAA&#10;AADcAAAADwAAAGRycy9kb3ducmV2LnhtbERPTWsCMRC9F/ofwhS81VnFiqxGkWKhHmt7qLdhMyaL&#10;m8l2E9fdf98cCj0+3vdmN/hG9dzFOoiG2bQAxVIFU4vV8PX59rwCFROJoSYIaxg5wm77+LCh0oS7&#10;fHB/SlblEIklaXAptSVirBx7itPQsmTuEjpPKcPOounonsN9g/OiWKKnWnKDo5ZfHVfX081rSPaI&#10;397tR3yx1WL8ORwR+7PWk6dhvwaVeEj/4j/3u9EwX+b5+Uw+Arj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I/7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190" o:spid="_x0000_s113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dnMIA&#10;AADcAAAADwAAAGRycy9kb3ducmV2LnhtbESPQWvCQBSE70L/w/KE3nSjBbGpq0it0msT2/Mj+5oN&#10;zb5Ns0+N/94tFDwOM/MNs9oMvlVn6mMT2MBsmoEiroJtuDZwLPeTJagoyBbbwGTgShE264fRCnMb&#10;LvxB50JqlSAcczTgRLpc61g58hinoSNO3nfoPUqSfa1tj5cE962eZ9lCe2w4LTjs6NVR9VOcvIHP&#10;g/26Vpk8/0r7VLg33O20K415HA/bF1BCg9zD/+13a2C+mMHfmXQE9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gp2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191" o:spid="_x0000_s113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wDMQA&#10;AADcAAAADwAAAGRycy9kb3ducmV2LnhtbESPQYvCMBSE7wv+h/AEb2tqD2WpRhFFkSILq4IeH82z&#10;LTYvtYm2/nuzsLDHYWa+YWaL3tTiSa2rLCuYjCMQxLnVFRcKTsfN5xcI55E11pZJwYscLOaDjxmm&#10;2nb8Q8+DL0SAsEtRQel9k0rp8pIMurFtiIN3ta1BH2RbSN1iF+CmlnEUJdJgxWGhxIZWJeW3w8Mo&#10;2GTJfnLf3s1ZXi/ZenfObt8dKjUa9sspCE+9/w//tXdaQZzE8HsmHAE5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7cA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92" o:spid="_x0000_s113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hm8QA&#10;AADcAAAADwAAAGRycy9kb3ducmV2LnhtbESPQUsDMRSE7wX/Q3hCb+1bWy2yNi2lVLBH2x709tg8&#10;k8XNy7qJ291/bwTB4zAz3zDr7eAb1XMX6yAa7uYFKJYqmFqshsv5efYIKiYSQ00Q1jByhO3mZrKm&#10;0oSrvHJ/SlZliMSSNLiU2hIxVo49xXloWbL3ETpPKcvOounomuG+wUVRrNBTLXnBUct7x9Xn6dtr&#10;SPaIb97tRnyw1f34dTgi9u9aT2+H3ROoxEP6D/+1X4yGxWoJ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woZ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193" o:spid="_x0000_s1140"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shape id="Arc 194" o:spid="_x0000_s114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WcdMMA&#10;AADcAAAADwAAAGRycy9kb3ducmV2LnhtbESPQWsCMRSE74X+h/AKvdW3SpWyGkWKhXqs9WBvj80z&#10;Wdy8bDdx3f33TaHQ4zAz3zCrzeAb1XMX6yAappMCFEsVTC1Ww/Hz7ekFVEwkhpogrGHkCJv1/d2K&#10;ShNu8sH9IVmVIRJL0uBSakvEWDn2FCehZcneOXSeUpadRdPRLcN9g7OiWKCnWvKCo5ZfHVeXw9Vr&#10;SHaPJ++2I85t9Tx+7/aI/ZfWjw/Ddgkq8ZD+w3/td6NhtpjD75l8BHD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Wcd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95" o:spid="_x0000_s114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F6MMA&#10;AADcAAAADwAAAGRycy9kb3ducmV2LnhtbESPX2vCQBDE3wW/w7GFvumlFoKmnlL8U/raaPu85La5&#10;0NxezK0av32vUPBxmJnfMMv14Ft1oT42gQ08TTNQxFWwDdcGjof9ZA4qCrLFNjAZuFGE9Wo8WmJh&#10;w5U/6FJKrRKEY4EGnEhXaB0rRx7jNHTEyfsOvUdJsq+17fGa4L7VsyzLtceG04LDjjaOqp/y7A18&#10;vtmvW5XJ4iTtc+l2uN1qdzDm8WF4fQElNMg9/N9+twZmeQ5/Z9IR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sF6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196" o:spid="_x0000_s114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TlMQA&#10;AADcAAAADwAAAGRycy9kb3ducmV2LnhtbESPQYvCMBSE78L+h/CEvWmqh650jSIuipRFUBf0+Gie&#10;bbF5qU203X9vBMHjMDPfMNN5Zypxp8aVlhWMhhEI4szqknMFf4fVYALCeWSNlWVS8E8O5rOP3hQT&#10;bVve0X3vcxEg7BJUUHhfJ1K6rCCDbmhr4uCdbWPQB9nkUjfYBrip5DiKYmmw5LBQYE3LgrLL/mYU&#10;rNL4d3RdX81Rnk/pz+aYXrYtKvXZ7xbfIDx1/h1+tTdawTj+gu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M05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197" o:spid="_x0000_s114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Qz6sAA&#10;AADcAAAADwAAAGRycy9kb3ducmV2LnhtbERPTWsCMRC9F/ofwhS81VnFiqxGkWKhHmt7qLdhMyaL&#10;m8l2E9fdf98cCj0+3vdmN/hG9dzFOoiG2bQAxVIFU4vV8PX59rwCFROJoSYIaxg5wm77+LCh0oS7&#10;fHB/SlblEIklaXAptSVirBx7itPQsmTuEjpPKcPOounonsN9g/OiWKKnWnKDo5ZfHVfX081rSPaI&#10;397tR3yx1WL8ORwR+7PWk6dhvwaVeEj/4j/3u9EwX+a1+Uw+Arj9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1Qz6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198" o:spid="_x0000_s1145"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Arc 199" o:spid="_x0000_s114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upMcEA&#10;AADcAAAADwAAAGRycy9kb3ducmV2LnhtbERPTU8CMRC9m/gfmjHxJrMQUbJQCDGayBH0ILfJdmg3&#10;bKfrti67/54eSDy+vO/VZvCN6rmLdRAN00kBiqUKphar4fvr42kBKiYSQ00Q1jByhM36/m5FpQkX&#10;2XN/SFblEIklaXAptSVirBx7ipPQsmTuFDpPKcPOounoksN9g7OieEFPteQGRy2/Oa7Ohz+vIdkd&#10;/ni3HXFuq+fx932H2B+1fnwYtktQiYf0L765P42G2Wuen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j7qT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200" o:spid="_x0000_s114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LQcIA&#10;AADcAAAADwAAAGRycy9kb3ducmV2LnhtbESPQWvCQBSE74L/YXlCb7rRQrWpqxRti1ej7fmRfc2G&#10;Zt+m2afGf+8WCh6HmfmGWa5736gzdbEObGA6yUARl8HWXBk4Ht7HC1BRkC02gcnAlSKsV8PBEnMb&#10;LryncyGVShCOORpwIm2udSwdeYyT0BIn7zt0HiXJrtK2w0uC+0bPsuxJe6w5LThsaeOo/ClO3sDn&#10;h/26lpk8/0rzWLg33G61OxjzMOpfX0AJ9XIP/7d31sBsPoW/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WwtB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01" o:spid="_x0000_s114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m0cQA&#10;AADcAAAADwAAAGRycy9kb3ducmV2LnhtbESPQYvCMBSE78L+h/CEvWlqD650jSIuipRFUBf0+Gie&#10;bbF5qU203X9vBMHjMDPfMNN5Zypxp8aVlhWMhhEI4szqknMFf4fVYALCeWSNlWVS8E8O5rOP3hQT&#10;bVve0X3vcxEg7BJUUHhfJ1K6rCCDbmhr4uCdbWPQB9nkUjfYBripZBxFY2mw5LBQYE3LgrLL/mYU&#10;rNLx7+i6vpqjPJ/Sn80xvWxbVOqz3y2+QXjq/Dv8am+0gvgrhueZcATk7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i5t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02" o:spid="_x0000_s114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k3RsMA&#10;AADcAAAADwAAAGRycy9kb3ducmV2LnhtbESPzWrDMBCE74G+g9hCb8k66S9ulBBKCs2xaQ/tbbG2&#10;kom1ci3Fsd++CgR6HGbmG2a5Hnyjeu5iHUTDfFaAYqmCqcVq+Px4nT6BionEUBOENYwcYb26miyp&#10;NOEk79zvk1UZIrEkDS6ltkSMlWNPcRZaluz9hM5TyrKzaDo6ZbhvcFEUD+iplrzgqOUXx9Vhf/Qa&#10;kt3hl3ebEe9tdTf+bneI/bfWN9fD5hlU4iH9hy/tN6Nh8XgL5zP5COD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k3R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v:group id="Group 203" o:spid="_x0000_s1150"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group id="Group 204" o:spid="_x0000_s115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Arc 205" o:spid="_x0000_s115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6U3sQA&#10;AADcAAAADwAAAGRycy9kb3ducmV2LnhtbESPQUsDMRSE74L/ITzBm31rqVXWpqVIC/Zo24PeHptn&#10;srh5WTfpdvffG6HQ4zAz3zCL1eAb1XMX6yAaHicFKJYqmFqshuNh+/ACKiYSQ00Q1jByhNXy9mZB&#10;pQln+eB+n6zKEIklaXAptSVirBx7ipPQsmTvO3SeUpadRdPROcN9g9OimKOnWvKCo5bfHFc/+5PX&#10;kOwOP71bj/hkq9n4u9kh9l9a398N61dQiYd0DV/a70bD9HkO/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elN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06" o:spid="_x0000_s115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42rsMA&#10;AADcAAAADwAAAGRycy9kb3ducmV2LnhtbESPzW7CMBCE75V4B2uReisOVII2xSBUftQroe15FW/j&#10;qPE6jRcIb48rIXEczcw3mvmy9406URfrwAbGowwUcRlszZWBz8P26QVUFGSLTWAycKEIy8XgYY65&#10;DWfe06mQSiUIxxwNOJE21zqWjjzGUWiJk/cTOo+SZFdp2+E5wX2jJ1k21R5rTgsOW3p3VP4WR2/g&#10;a2e/L2Umr3/SPBdug+u1dgdjHof96g2UUC/38K39YQ1MZjP4P5OOgF5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v42r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07" o:spid="_x0000_s115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RO8MA&#10;AADcAAAADwAAAGRycy9kb3ducmV2LnhtbERPy2rCQBTdF/oPwy24q5NkkZboRKTFEkIpVAVdXjI3&#10;D8zciZmpiX/fWRS6PJz3ejObXtxodJ1lBfEyAkFcWd1xo+B42D2/gnAeWWNvmRTcycEmf3xYY6bt&#10;xN902/tGhBB2GSpovR8yKV3VkkG3tANx4Go7GvQBjo3UI04h3PQyiaJUGuw4NLQ40FtL1WX/YxTs&#10;yvQzvn5czUnW5/K9OJWXrwmVWjzN2xUIT7P/F/+5C60geQlrw5lwBG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rRO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08" o:spid="_x0000_s115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ArMMA&#10;AADcAAAADwAAAGRycy9kb3ducmV2LnhtbESPzWrDMBCE74G+g9hCb8k6ob9ulBBKCs2xaQ/tbbG2&#10;kom1ci3Fsd++CgR6HGbmG2a5Hnyjeu5iHUTDfFaAYqmCqcVq+Px4nT6CionEUBOENYwcYb26miyp&#10;NOEk79zvk1UZIrEkDS6ltkSMlWNPcRZaluz9hM5TyrKzaDo6ZbhvcFEU9+iplrzgqOUXx9Vhf/Qa&#10;kt3hl3ebEe9sdTv+bneI/bfWN9fD5hlU4iH9hy/tN6Nh8fAE5zP5COD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EAr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209" o:spid="_x0000_s115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Arc 210" o:spid="_x0000_s115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J8jcMA&#10;AADcAAAADwAAAGRycy9kb3ducmV2LnhtbESPQWsCMRSE74X+h/AK3upbxRbZGkWKhXrU9tDeHpvX&#10;ZOnmZbuJ6+6/NwXB4zAz3zCrzeAb1XMX6yAaZtMCFEsVTC1Ww+fH2+MSVEwkhpogrGHkCJv1/d2K&#10;ShPOcuD+mKzKEIklaXAptSVirBx7itPQsmTvJ3SeUpadRdPROcN9g/OieEZPteQFRy2/Oq5+jyev&#10;Idk9fnm3HfHJVovxb7dH7L+1njwM2xdQiYd0C1/b70bDfDmD/zP5COD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J8j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11" o:spid="_x0000_s115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zlEcIA&#10;AADcAAAADwAAAGRycy9kb3ducmV2LnhtbESPQWvCQBSE7wX/w/IKvdVNUyiaukpRK70abc+P7Gs2&#10;NPs2Zl81/ntXEDwOM/MNM1sMvlVH6mMT2MDLOANFXAXbcG1gv/t8noCKgmyxDUwGzhRhMR89zLCw&#10;4cRbOpZSqwThWKABJ9IVWsfKkcc4Dh1x8n5D71GS7GttezwluG91nmVv2mPDacFhR0tH1V/57w18&#10;b+zPucpkepD2tXRrXK202xnz9Dh8vIMSGuQevrW/rIF8ksP1TDoCe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XOUR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12" o:spid="_x0000_s115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bcYA&#10;AADcAAAADwAAAGRycy9kb3ducmV2LnhtbESPQWvCQBSE7wX/w/KE3upGCyFE11AqioRSqAp6fGSf&#10;SUj2bcxuTfrvu4WCx2FmvmFW2Whacafe1ZYVzGcRCOLC6ppLBafj9iUB4TyyxtYyKfghB9l68rTC&#10;VNuBv+h+8KUIEHYpKqi871IpXVGRQTezHXHwrrY36IPsS6l7HALctHIRRbE0WHNYqLCj94qK5vBt&#10;FGzz+GN+293MWV4v+WZ/zpvPAZV6no5vSxCeRv8I/7f3WsEieYW/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szb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13" o:spid="_x0000_s116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XfFcMA&#10;AADcAAAADwAAAGRycy9kb3ducmV2LnhtbESPQWsCMRSE74X+h/CE3upbxRbZGkXEQj3W9tDeHptn&#10;srh52W7SdfffNwXB4zAz3zCrzeAb1XMX6yAaZtMCFEsVTC1Ww+fH6+MSVEwkhpogrGHkCJv1/d2K&#10;ShMu8s79MVmVIRJL0uBSakvEWDn2FKehZcneKXSeUpadRdPRJcN9g/OieEZPteQFRy3vHFfn46/X&#10;kOwBv7zbjvhkq8X4sz8g9t9aP0yG7QuoxEO6ha/tN6NhvlzA/5l8BH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XfF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214" o:spid="_x0000_s116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Vb4sYAAADcAAAADwAAAGRycy9kb3ducmV2LnhtbESPQWvCQBSE7wX/w/KE&#10;3uomlkiIriLSlh5CQSOIt0f2mQSzb0N2m8R/3y0Uehxm5htms5tMKwbqXWNZQbyIQBCXVjdcKTgX&#10;7y8pCOeRNbaWScGDHOy2s6cNZtqOfKTh5CsRIOwyVFB732VSurImg25hO+Lg3Wxv0AfZV1L3OAa4&#10;aeUyilbSYMNhocaODjWV99O3UfAx4rh/jd+G/H47PK5F8nXJY1LqeT7t1yA8Tf4//Nf+1AqWaQK/&#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RVvixgAAANwA&#10;AAAPAAAAAAAAAAAAAAAAAKoCAABkcnMvZG93bnJldi54bWxQSwUGAAAAAAQABAD6AAAAnQMAAAAA&#10;">
                        <v:shape id="Arc 215" o:spid="_x0000_s116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vk+cMA&#10;AADcAAAADwAAAGRycy9kb3ducmV2LnhtbESPQWsCMRSE74X+h/AK3urbShXZGkVKC/Wo9tDeHpvX&#10;ZOnmZbtJ191/bwTB4zAz3zCrzeAb1XMX6yAanqYFKJYqmFqshs/j++MSVEwkhpogrGHkCJv1/d2K&#10;ShNOsuf+kKzKEIklaXAptSVirBx7itPQsmTvJ3SeUpadRdPRKcN9g7OiWKCnWvKCo5ZfHVe/h3+v&#10;Idkdfnm3HXFuq+fx722H2H9rPXkYti+gEg/pFr62P4yG2XIBlzP5COD6D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vk+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16" o:spid="_x0000_s116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GicIA&#10;AADcAAAADwAAAGRycy9kb3ducmV2LnhtbESPQWvCQBSE70L/w/IKvemmFtSmriLaildj2/Mj+5oN&#10;zb6N2afGf+8WCh6HmfmGmS9736gzdbEObOB5lIEiLoOtuTLwefgYzkBFQbbYBCYDV4qwXDwM5pjb&#10;cOE9nQupVIJwzNGAE2lzrWPpyGMchZY4eT+h8yhJdpW2HV4S3Dd6nGUT7bHmtOCwpbWj8rc4eQNf&#10;W/t9LTN5PUrzUrh33Gy0Oxjz9Niv3kAJ9XIP/7d31sB4NoW/M+kI6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K0aJ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17" o:spid="_x0000_s116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hHMIA&#10;AADcAAAADwAAAGRycy9kb3ducmV2LnhtbERPy4rCMBTdC/MP4Q6401QXItVYBsVBigg+oLO8NNe2&#10;tLmpTcZ2/n6yEFweznudDKYRT+pcZVnBbBqBIM6trrhQcLvuJ0sQziNrbCyTgj9ykGw+RmuMte35&#10;TM+LL0QIYRejgtL7NpbS5SUZdFPbEgfubjuDPsCukLrDPoSbRs6jaCENVhwaSmxpW1JeX36Ngn26&#10;OM4e3w+TyftPujtkaX3qUanx5/C1AuFp8G/xy33QCubLsDacCUdAb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6E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18" o:spid="_x0000_s116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Rwi8QA&#10;AADcAAAADwAAAGRycy9kb3ducmV2LnhtbESPQUsDMRSE7wX/Q3hCb+1bS5W6Ni2lVLBH2x709tg8&#10;k8XNy7qJ291/bwTB4zAz3zDr7eAb1XMX6yAa7uYFKJYqmFqshsv5ebYCFROJoSYIaxg5wnZzM1lT&#10;acJVXrk/JasyRGJJGlxKbYkYK8ee4jy0LNn7CJ2nlGVn0XR0zXDf4KIoHtBTLXnBUct7x9Xn6dtr&#10;SPaIb97tRry31XL8OhwR+3etp7fD7glU4iH9h//aL0bDYvUI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UcI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19" o:spid="_x0000_s116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Arc 220" o:spid="_x0000_s116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vqUMQA&#10;AADcAAAADwAAAGRycy9kb3ducmV2LnhtbESPQUsDMRSE7wX/Q3hCb+3bliq6Ni2lVLBH2x709tg8&#10;k8XNy7qJ291/bwTB4zAz3zDr7eAb1XMX6yAaFvMCFEsVTC1Ww+X8PHsAFROJoSYIaxg5wnZzM1lT&#10;acJVXrk/JasyRGJJGlxKbYkYK8ee4jy0LNn7CJ2nlGVn0XR0zXDf4LIo7tFTLXnBUct7x9Xn6dtr&#10;SPaIb97tRryz1Wr8OhwR+3etp7fD7glU4iH9h//aL0bD8nEB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e76lD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21" o:spid="_x0000_s116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VzzMMA&#10;AADcAAAADwAAAGRycy9kb3ducmV2LnhtbESPX2vCQBDE3wt+h2OFvtVLUygaPaXUtvja+Od5ya25&#10;YG4vzW01fnuvUPBxmJnfMIvV4Ft1pj42gQ08TzJQxFWwDdcGdtvPpymoKMgW28Bk4EoRVsvRwwIL&#10;Gy78TedSapUgHAs04ES6QutYOfIYJ6EjTt4x9B4lyb7WtsdLgvtW51n2qj02nBYcdvTuqDqVv97A&#10;/sserlUmsx9pX0r3geu1dltjHsfD2xyU0CD38H97Yw3ksxz+zqQjo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Vzz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22" o:spid="_x0000_s116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KlsMYA&#10;AADcAAAADwAAAGRycy9kb3ducmV2LnhtbESPQWvCQBSE70L/w/IKvTUbLYhNXaW0pEgQwbRgj4/s&#10;Mwlm3ybZrYn/3hUKHoeZ+YZZrkfTiDP1rrasYBrFIIgLq2suFfx8p88LEM4ja2wsk4ILOVivHiZL&#10;TLQdeE/n3JciQNglqKDyvk2kdEVFBl1kW+LgHW1v0AfZl1L3OAS4aeQsjufSYM1hocKWPioqTvmf&#10;UZBm8+20++rMQR5/s8/NITvtBlTq6XF8fwPhafT38H97oxXMXl/gdi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iKls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23" o:spid="_x0000_s117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xJyMQA&#10;AADcAAAADwAAAGRycy9kb3ducmV2LnhtbESPQUsDMRSE74L/ITyhN/vWUkXXpqVIC+2x1YPeHptn&#10;srh5WTfpdvffN0LB4zAz3zCL1eAb1XMX6yAaHqYFKJYqmFqsho/37f0zqJhIDDVBWMPIEVbL25sF&#10;lSac5cD9MVmVIRJL0uBSakvEWDn2FKehZcned+g8pSw7i6ajc4b7BmdF8YSeaskLjlp+c1z9HE9e&#10;Q7J7/PRuPeKjrebj72aP2H9pPbkb1q+gEg/pP3xt74yG2csc/s7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MSc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v:group>
                <v:group id="Group 224" o:spid="_x0000_s1171" style="position:absolute;left:3849;top:11829;width:627;height:1620" coordorigin="3849,11829" coordsize="627,16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zNP8UAAADcAAAADwAAAGRycy9kb3ducmV2LnhtbESPQYvCMBSE78L+h/CE&#10;vWlaF8WtRhFZlz2IoC6It0fzbIvNS2liW/+9EQSPw8x8w8yXnSlFQ7UrLCuIhxEI4tTqgjMF/8fN&#10;YArCeWSNpWVScCcHy8VHb46Jti3vqTn4TAQIuwQV5N5XiZQuzcmgG9qKOHgXWxv0QdaZ1DW2AW5K&#10;OYqiiTRYcFjIsaJ1Tun1cDMKfltsV1/xT7O9Xtb383G8O21jUuqz361mIDx1/h1+tf+0gtH3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iczT/FAAAA3AAA&#10;AA8AAAAAAAAAAAAAAAAAqgIAAGRycy9kb3ducmV2LnhtbFBLBQYAAAAABAAEAPoAAACcAwAAAAA=&#10;">
                  <v:shape id="Text Box 225" o:spid="_x0000_s1172" type="#_x0000_t202" style="position:absolute;left:3849;top:1182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rW9MQA&#10;AADcAAAADwAAAGRycy9kb3ducmV2LnhtbESPQWvCQBSE70L/w/IKveluxYYa3QSxCD1VjG3B2yP7&#10;TEKzb0N2a9J/3xUEj8PMfMOs89G24kK9bxxreJ4pEMSlMw1XGj6Pu+krCB+QDbaOScMfecizh8ka&#10;U+MGPtClCJWIEPYpaqhD6FIpfVmTRT9zHXH0zq63GKLsK2l6HCLctnKuVCItNhwXauxoW1P5U/xa&#10;DV8f59P3Qu2rN/vSDW5Uku1Sav30OG5WIAKN4R6+td+NhvkygeuZeAR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1vTEAAAA3AAAAA8AAAAAAAAAAAAAAAAAmAIAAGRycy9k&#10;b3ducmV2LnhtbFBLBQYAAAAABAAEAPUAAACJAwAAAAA=&#10;" filled="f" stroked="f">
                    <v:textbox>
                      <w:txbxContent>
                        <w:p w:rsidR="003B3A9F" w:rsidRPr="00770DB0" w:rsidRDefault="003B3A9F" w:rsidP="003B3A9F">
                          <w:pPr>
                            <w:rPr>
                              <w:vertAlign w:val="subscript"/>
                            </w:rPr>
                          </w:pPr>
                          <w:r>
                            <w:t>S</w:t>
                          </w:r>
                          <w:r>
                            <w:rPr>
                              <w:vertAlign w:val="subscript"/>
                            </w:rPr>
                            <w:t>1</w:t>
                          </w:r>
                        </w:p>
                      </w:txbxContent>
                    </v:textbox>
                  </v:shape>
                  <v:shape id="Text Box 226" o:spid="_x0000_s1173" type="#_x0000_t202" style="position:absolute;left:3849;top:1290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zb8MA&#10;AADcAAAADwAAAGRycy9kb3ducmV2LnhtbESPQWsCMRSE7wX/Q3iCt5ooWnU1irQInizaKnh7bJ67&#10;i5uXZRPd9d8bodDjMDPfMItVa0txp9oXjjUM+goEcepMwZmG35/N+xSED8gGS8ek4UEeVsvO2wIT&#10;4xre0/0QMhEh7BPUkIdQJVL6NCeLvu8q4uhdXG0xRFln0tTYRLgt5VCpD2mx4LiQY0WfOaXXw81q&#10;OO4u59NIfWdfdlw1rlWS7Uxq3eu26zmIQG34D/+1t0bDcDaB1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Zzb8MAAADcAAAADwAAAAAAAAAAAAAAAACYAgAAZHJzL2Rv&#10;d25yZXYueG1sUEsFBgAAAAAEAAQA9QAAAIgDAAAAAA==&#10;" filled="f" stroked="f">
                    <v:textbox>
                      <w:txbxContent>
                        <w:p w:rsidR="003B3A9F" w:rsidRPr="00770DB0" w:rsidRDefault="003B3A9F" w:rsidP="003B3A9F">
                          <w:pPr>
                            <w:rPr>
                              <w:vertAlign w:val="subscript"/>
                            </w:rPr>
                          </w:pPr>
                          <w:r>
                            <w:t>S</w:t>
                          </w:r>
                          <w:r>
                            <w:rPr>
                              <w:vertAlign w:val="subscript"/>
                            </w:rPr>
                            <w:t>2</w:t>
                          </w:r>
                        </w:p>
                      </w:txbxContent>
                    </v:textbox>
                  </v:shape>
                </v:group>
                <v:shape id="Text Box 229" o:spid="_x0000_s1174" type="#_x0000_t202" style="position:absolute;left:5616;top:13089;width:279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3B3A9F" w:rsidRPr="00363C9C" w:rsidRDefault="003B3A9F" w:rsidP="003B3A9F">
                        <w:pPr>
                          <w:rPr>
                            <w:sz w:val="20"/>
                          </w:rPr>
                        </w:pPr>
                        <w:r w:rsidRPr="00363C9C">
                          <w:rPr>
                            <w:sz w:val="20"/>
                          </w:rPr>
                          <w:t>a) constructive interference</w:t>
                        </w:r>
                      </w:p>
                    </w:txbxContent>
                  </v:textbox>
                </v:shape>
                <w10:wrap type="square" side="left"/>
              </v:group>
            </w:pict>
          </mc:Fallback>
        </mc:AlternateContent>
      </w:r>
      <w:r>
        <w:rPr>
          <w:noProof/>
        </w:rPr>
        <mc:AlternateContent>
          <mc:Choice Requires="wpg">
            <w:drawing>
              <wp:anchor distT="0" distB="0" distL="114300" distR="114300" simplePos="0" relativeHeight="251670016" behindDoc="0" locked="0" layoutInCell="1" allowOverlap="1" wp14:anchorId="7D5F4326" wp14:editId="4A9FFC1E">
                <wp:simplePos x="0" y="0"/>
                <wp:positionH relativeFrom="column">
                  <wp:posOffset>-86264</wp:posOffset>
                </wp:positionH>
                <wp:positionV relativeFrom="paragraph">
                  <wp:posOffset>1596186</wp:posOffset>
                </wp:positionV>
                <wp:extent cx="2666202" cy="3200400"/>
                <wp:effectExtent l="0" t="0" r="1270" b="0"/>
                <wp:wrapNone/>
                <wp:docPr id="500" name="Group 500"/>
                <wp:cNvGraphicFramePr/>
                <a:graphic xmlns:a="http://schemas.openxmlformats.org/drawingml/2006/main">
                  <a:graphicData uri="http://schemas.microsoft.com/office/word/2010/wordprocessingGroup">
                    <wpg:wgp>
                      <wpg:cNvGrpSpPr/>
                      <wpg:grpSpPr>
                        <a:xfrm>
                          <a:off x="0" y="0"/>
                          <a:ext cx="2666202" cy="3200400"/>
                          <a:chOff x="2199983" y="0"/>
                          <a:chExt cx="2666202" cy="3200400"/>
                        </a:xfrm>
                      </wpg:grpSpPr>
                      <wpg:grpSp>
                        <wpg:cNvPr id="301" name="Group 230"/>
                        <wpg:cNvGrpSpPr>
                          <a:grpSpLocks/>
                        </wpg:cNvGrpSpPr>
                        <wpg:grpSpPr bwMode="auto">
                          <a:xfrm>
                            <a:off x="2924355" y="0"/>
                            <a:ext cx="1941830" cy="3200400"/>
                            <a:chOff x="7440" y="10389"/>
                            <a:chExt cx="3058" cy="5040"/>
                          </a:xfrm>
                        </wpg:grpSpPr>
                        <wpg:grpSp>
                          <wpg:cNvPr id="302" name="Group 231"/>
                          <wpg:cNvGrpSpPr>
                            <a:grpSpLocks/>
                          </wpg:cNvGrpSpPr>
                          <wpg:grpSpPr bwMode="auto">
                            <a:xfrm>
                              <a:off x="9036" y="10389"/>
                              <a:ext cx="285" cy="5040"/>
                              <a:chOff x="4838" y="5842"/>
                              <a:chExt cx="568" cy="6958"/>
                            </a:xfrm>
                          </wpg:grpSpPr>
                          <wpg:grpSp>
                            <wpg:cNvPr id="303" name="Group 232"/>
                            <wpg:cNvGrpSpPr>
                              <a:grpSpLocks/>
                            </wpg:cNvGrpSpPr>
                            <wpg:grpSpPr bwMode="auto">
                              <a:xfrm rot="18314216">
                                <a:off x="1911" y="8769"/>
                                <a:ext cx="6213" cy="360"/>
                                <a:chOff x="2253" y="2109"/>
                                <a:chExt cx="9234" cy="540"/>
                              </a:xfrm>
                            </wpg:grpSpPr>
                            <wpg:grpSp>
                              <wpg:cNvPr id="304" name="Group 233"/>
                              <wpg:cNvGrpSpPr>
                                <a:grpSpLocks/>
                              </wpg:cNvGrpSpPr>
                              <wpg:grpSpPr bwMode="auto">
                                <a:xfrm>
                                  <a:off x="2253" y="2109"/>
                                  <a:ext cx="6156" cy="540"/>
                                  <a:chOff x="2253" y="2109"/>
                                  <a:chExt cx="6156" cy="540"/>
                                </a:xfrm>
                              </wpg:grpSpPr>
                              <wpg:grpSp>
                                <wpg:cNvPr id="305" name="Group 234"/>
                                <wpg:cNvGrpSpPr>
                                  <a:grpSpLocks/>
                                </wpg:cNvGrpSpPr>
                                <wpg:grpSpPr bwMode="auto">
                                  <a:xfrm>
                                    <a:off x="2253" y="2109"/>
                                    <a:ext cx="3078" cy="540"/>
                                    <a:chOff x="2253" y="1929"/>
                                    <a:chExt cx="8208" cy="1440"/>
                                  </a:xfrm>
                                </wpg:grpSpPr>
                                <wpg:grpSp>
                                  <wpg:cNvPr id="306" name="Group 235"/>
                                  <wpg:cNvGrpSpPr>
                                    <a:grpSpLocks/>
                                  </wpg:cNvGrpSpPr>
                                  <wpg:grpSpPr bwMode="auto">
                                    <a:xfrm>
                                      <a:off x="2253" y="1929"/>
                                      <a:ext cx="2052" cy="1440"/>
                                      <a:chOff x="2253" y="1929"/>
                                      <a:chExt cx="2052" cy="1440"/>
                                    </a:xfrm>
                                  </wpg:grpSpPr>
                                  <wps:wsp>
                                    <wps:cNvPr id="307" name="Arc 23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Arc 23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Arc 23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Arc 23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1" name="Group 240"/>
                                  <wpg:cNvGrpSpPr>
                                    <a:grpSpLocks/>
                                  </wpg:cNvGrpSpPr>
                                  <wpg:grpSpPr bwMode="auto">
                                    <a:xfrm>
                                      <a:off x="4305" y="1929"/>
                                      <a:ext cx="2052" cy="1440"/>
                                      <a:chOff x="2253" y="1929"/>
                                      <a:chExt cx="2052" cy="1440"/>
                                    </a:xfrm>
                                  </wpg:grpSpPr>
                                  <wps:wsp>
                                    <wps:cNvPr id="312" name="Arc 24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Arc 24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4" name="Arc 24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Arc 24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6" name="Group 245"/>
                                  <wpg:cNvGrpSpPr>
                                    <a:grpSpLocks/>
                                  </wpg:cNvGrpSpPr>
                                  <wpg:grpSpPr bwMode="auto">
                                    <a:xfrm>
                                      <a:off x="6357" y="1929"/>
                                      <a:ext cx="2052" cy="1440"/>
                                      <a:chOff x="2253" y="1929"/>
                                      <a:chExt cx="2052" cy="1440"/>
                                    </a:xfrm>
                                  </wpg:grpSpPr>
                                  <wps:wsp>
                                    <wps:cNvPr id="317" name="Arc 246"/>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8" name="Arc 247"/>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Arc 248"/>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0" name="Arc 249"/>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1" name="Group 250"/>
                                  <wpg:cNvGrpSpPr>
                                    <a:grpSpLocks/>
                                  </wpg:cNvGrpSpPr>
                                  <wpg:grpSpPr bwMode="auto">
                                    <a:xfrm>
                                      <a:off x="8409" y="1929"/>
                                      <a:ext cx="2052" cy="1440"/>
                                      <a:chOff x="2253" y="1929"/>
                                      <a:chExt cx="2052" cy="1440"/>
                                    </a:xfrm>
                                  </wpg:grpSpPr>
                                  <wps:wsp>
                                    <wps:cNvPr id="322" name="Arc 251"/>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Arc 252"/>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Arc 253"/>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Arc 254"/>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26" name="Group 255"/>
                                <wpg:cNvGrpSpPr>
                                  <a:grpSpLocks/>
                                </wpg:cNvGrpSpPr>
                                <wpg:grpSpPr bwMode="auto">
                                  <a:xfrm>
                                    <a:off x="5331" y="2109"/>
                                    <a:ext cx="3078" cy="540"/>
                                    <a:chOff x="2253" y="1929"/>
                                    <a:chExt cx="8208" cy="1440"/>
                                  </a:xfrm>
                                </wpg:grpSpPr>
                                <wpg:grpSp>
                                  <wpg:cNvPr id="327" name="Group 256"/>
                                  <wpg:cNvGrpSpPr>
                                    <a:grpSpLocks/>
                                  </wpg:cNvGrpSpPr>
                                  <wpg:grpSpPr bwMode="auto">
                                    <a:xfrm>
                                      <a:off x="2253" y="1929"/>
                                      <a:ext cx="2052" cy="1440"/>
                                      <a:chOff x="2253" y="1929"/>
                                      <a:chExt cx="2052" cy="1440"/>
                                    </a:xfrm>
                                  </wpg:grpSpPr>
                                  <wps:wsp>
                                    <wps:cNvPr id="328" name="Arc 25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Arc 25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Arc 25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 name="Arc 26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2" name="Group 261"/>
                                  <wpg:cNvGrpSpPr>
                                    <a:grpSpLocks/>
                                  </wpg:cNvGrpSpPr>
                                  <wpg:grpSpPr bwMode="auto">
                                    <a:xfrm>
                                      <a:off x="4305" y="1929"/>
                                      <a:ext cx="2052" cy="1440"/>
                                      <a:chOff x="2253" y="1929"/>
                                      <a:chExt cx="2052" cy="1440"/>
                                    </a:xfrm>
                                  </wpg:grpSpPr>
                                  <wps:wsp>
                                    <wps:cNvPr id="333" name="Arc 26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4" name="Arc 26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5" name="Arc 26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Arc 26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7" name="Group 266"/>
                                  <wpg:cNvGrpSpPr>
                                    <a:grpSpLocks/>
                                  </wpg:cNvGrpSpPr>
                                  <wpg:grpSpPr bwMode="auto">
                                    <a:xfrm>
                                      <a:off x="6357" y="1929"/>
                                      <a:ext cx="2052" cy="1440"/>
                                      <a:chOff x="2253" y="1929"/>
                                      <a:chExt cx="2052" cy="1440"/>
                                    </a:xfrm>
                                  </wpg:grpSpPr>
                                  <wps:wsp>
                                    <wps:cNvPr id="338" name="Arc 26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Arc 26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Arc 26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Arc 27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42" name="Group 271"/>
                                  <wpg:cNvGrpSpPr>
                                    <a:grpSpLocks/>
                                  </wpg:cNvGrpSpPr>
                                  <wpg:grpSpPr bwMode="auto">
                                    <a:xfrm>
                                      <a:off x="8409" y="1929"/>
                                      <a:ext cx="2052" cy="1440"/>
                                      <a:chOff x="2253" y="1929"/>
                                      <a:chExt cx="2052" cy="1440"/>
                                    </a:xfrm>
                                  </wpg:grpSpPr>
                                  <wps:wsp>
                                    <wps:cNvPr id="343" name="Arc 27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Arc 27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Arc 27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Arc 27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47" name="Group 276"/>
                              <wpg:cNvGrpSpPr>
                                <a:grpSpLocks/>
                              </wpg:cNvGrpSpPr>
                              <wpg:grpSpPr bwMode="auto">
                                <a:xfrm>
                                  <a:off x="8409" y="2109"/>
                                  <a:ext cx="3078" cy="540"/>
                                  <a:chOff x="2253" y="1929"/>
                                  <a:chExt cx="8208" cy="1440"/>
                                </a:xfrm>
                              </wpg:grpSpPr>
                              <wpg:grpSp>
                                <wpg:cNvPr id="348" name="Group 277"/>
                                <wpg:cNvGrpSpPr>
                                  <a:grpSpLocks/>
                                </wpg:cNvGrpSpPr>
                                <wpg:grpSpPr bwMode="auto">
                                  <a:xfrm>
                                    <a:off x="2253" y="1929"/>
                                    <a:ext cx="2052" cy="1440"/>
                                    <a:chOff x="2253" y="1929"/>
                                    <a:chExt cx="2052" cy="1440"/>
                                  </a:xfrm>
                                </wpg:grpSpPr>
                                <wps:wsp>
                                  <wps:cNvPr id="349" name="Arc 27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Arc 27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Arc 28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 name="Arc 28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3" name="Group 282"/>
                                <wpg:cNvGrpSpPr>
                                  <a:grpSpLocks/>
                                </wpg:cNvGrpSpPr>
                                <wpg:grpSpPr bwMode="auto">
                                  <a:xfrm>
                                    <a:off x="4305" y="1929"/>
                                    <a:ext cx="2052" cy="1440"/>
                                    <a:chOff x="2253" y="1929"/>
                                    <a:chExt cx="2052" cy="1440"/>
                                  </a:xfrm>
                                </wpg:grpSpPr>
                                <wps:wsp>
                                  <wps:cNvPr id="354" name="Arc 28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 name="Arc 28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 name="Arc 28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Arc 28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8" name="Group 287"/>
                                <wpg:cNvGrpSpPr>
                                  <a:grpSpLocks/>
                                </wpg:cNvGrpSpPr>
                                <wpg:grpSpPr bwMode="auto">
                                  <a:xfrm>
                                    <a:off x="6357" y="1929"/>
                                    <a:ext cx="2052" cy="1440"/>
                                    <a:chOff x="2253" y="1929"/>
                                    <a:chExt cx="2052" cy="1440"/>
                                  </a:xfrm>
                                </wpg:grpSpPr>
                                <wps:wsp>
                                  <wps:cNvPr id="359" name="Arc 28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Arc 28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rc 29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Arc 29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3" name="Group 292"/>
                                <wpg:cNvGrpSpPr>
                                  <a:grpSpLocks/>
                                </wpg:cNvGrpSpPr>
                                <wpg:grpSpPr bwMode="auto">
                                  <a:xfrm>
                                    <a:off x="8409" y="1929"/>
                                    <a:ext cx="2052" cy="1440"/>
                                    <a:chOff x="2253" y="1929"/>
                                    <a:chExt cx="2052" cy="1440"/>
                                  </a:xfrm>
                                </wpg:grpSpPr>
                                <wps:wsp>
                                  <wps:cNvPr id="364" name="Arc 29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Arc 29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Arc 29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Arc 29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368" name="Group 297"/>
                            <wpg:cNvGrpSpPr>
                              <a:grpSpLocks/>
                            </wpg:cNvGrpSpPr>
                            <wpg:grpSpPr bwMode="auto">
                              <a:xfrm rot="61096718">
                                <a:off x="1860" y="9255"/>
                                <a:ext cx="6731" cy="360"/>
                                <a:chOff x="2310" y="8409"/>
                                <a:chExt cx="6731" cy="360"/>
                              </a:xfrm>
                            </wpg:grpSpPr>
                            <wpg:grpSp>
                              <wpg:cNvPr id="369" name="Group 298"/>
                              <wpg:cNvGrpSpPr>
                                <a:grpSpLocks/>
                              </wpg:cNvGrpSpPr>
                              <wpg:grpSpPr bwMode="auto">
                                <a:xfrm>
                                  <a:off x="2310" y="8409"/>
                                  <a:ext cx="6213" cy="360"/>
                                  <a:chOff x="2253" y="2109"/>
                                  <a:chExt cx="9234" cy="540"/>
                                </a:xfrm>
                              </wpg:grpSpPr>
                              <wpg:grpSp>
                                <wpg:cNvPr id="370" name="Group 299"/>
                                <wpg:cNvGrpSpPr>
                                  <a:grpSpLocks/>
                                </wpg:cNvGrpSpPr>
                                <wpg:grpSpPr bwMode="auto">
                                  <a:xfrm>
                                    <a:off x="2253" y="2109"/>
                                    <a:ext cx="6156" cy="540"/>
                                    <a:chOff x="2253" y="2109"/>
                                    <a:chExt cx="6156" cy="540"/>
                                  </a:xfrm>
                                </wpg:grpSpPr>
                                <wpg:grpSp>
                                  <wpg:cNvPr id="371" name="Group 300"/>
                                  <wpg:cNvGrpSpPr>
                                    <a:grpSpLocks/>
                                  </wpg:cNvGrpSpPr>
                                  <wpg:grpSpPr bwMode="auto">
                                    <a:xfrm>
                                      <a:off x="2253" y="2109"/>
                                      <a:ext cx="3078" cy="540"/>
                                      <a:chOff x="2253" y="1929"/>
                                      <a:chExt cx="8208" cy="1440"/>
                                    </a:xfrm>
                                  </wpg:grpSpPr>
                                  <wpg:grpSp>
                                    <wpg:cNvPr id="372" name="Group 301"/>
                                    <wpg:cNvGrpSpPr>
                                      <a:grpSpLocks/>
                                    </wpg:cNvGrpSpPr>
                                    <wpg:grpSpPr bwMode="auto">
                                      <a:xfrm>
                                        <a:off x="2253" y="1929"/>
                                        <a:ext cx="2052" cy="1440"/>
                                        <a:chOff x="2253" y="1929"/>
                                        <a:chExt cx="2052" cy="1440"/>
                                      </a:xfrm>
                                    </wpg:grpSpPr>
                                    <wps:wsp>
                                      <wps:cNvPr id="373" name="Arc 30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Arc 30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Arc 30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Arc 30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77" name="Group 306"/>
                                    <wpg:cNvGrpSpPr>
                                      <a:grpSpLocks/>
                                    </wpg:cNvGrpSpPr>
                                    <wpg:grpSpPr bwMode="auto">
                                      <a:xfrm>
                                        <a:off x="4305" y="1929"/>
                                        <a:ext cx="2052" cy="1440"/>
                                        <a:chOff x="2253" y="1929"/>
                                        <a:chExt cx="2052" cy="1440"/>
                                      </a:xfrm>
                                    </wpg:grpSpPr>
                                    <wps:wsp>
                                      <wps:cNvPr id="378" name="Arc 30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Arc 30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 name="Arc 30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rc 31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2" name="Group 311"/>
                                    <wpg:cNvGrpSpPr>
                                      <a:grpSpLocks/>
                                    </wpg:cNvGrpSpPr>
                                    <wpg:grpSpPr bwMode="auto">
                                      <a:xfrm>
                                        <a:off x="6357" y="1929"/>
                                        <a:ext cx="2052" cy="1440"/>
                                        <a:chOff x="2253" y="1929"/>
                                        <a:chExt cx="2052" cy="1440"/>
                                      </a:xfrm>
                                    </wpg:grpSpPr>
                                    <wps:wsp>
                                      <wps:cNvPr id="383" name="Arc 312"/>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Arc 313"/>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Arc 314"/>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Arc 315"/>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87" name="Group 316"/>
                                    <wpg:cNvGrpSpPr>
                                      <a:grpSpLocks/>
                                    </wpg:cNvGrpSpPr>
                                    <wpg:grpSpPr bwMode="auto">
                                      <a:xfrm>
                                        <a:off x="8409" y="1929"/>
                                        <a:ext cx="2052" cy="1440"/>
                                        <a:chOff x="2253" y="1929"/>
                                        <a:chExt cx="2052" cy="1440"/>
                                      </a:xfrm>
                                    </wpg:grpSpPr>
                                    <wps:wsp>
                                      <wps:cNvPr id="388" name="Arc 317"/>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Arc 318"/>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 name="Arc 319"/>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Arc 320"/>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92" name="Group 321"/>
                                  <wpg:cNvGrpSpPr>
                                    <a:grpSpLocks/>
                                  </wpg:cNvGrpSpPr>
                                  <wpg:grpSpPr bwMode="auto">
                                    <a:xfrm>
                                      <a:off x="5331" y="2109"/>
                                      <a:ext cx="3078" cy="540"/>
                                      <a:chOff x="2253" y="1929"/>
                                      <a:chExt cx="8208" cy="1440"/>
                                    </a:xfrm>
                                  </wpg:grpSpPr>
                                  <wpg:grpSp>
                                    <wpg:cNvPr id="393" name="Group 322"/>
                                    <wpg:cNvGrpSpPr>
                                      <a:grpSpLocks/>
                                    </wpg:cNvGrpSpPr>
                                    <wpg:grpSpPr bwMode="auto">
                                      <a:xfrm>
                                        <a:off x="2253" y="1929"/>
                                        <a:ext cx="2052" cy="1440"/>
                                        <a:chOff x="2253" y="1929"/>
                                        <a:chExt cx="2052" cy="1440"/>
                                      </a:xfrm>
                                    </wpg:grpSpPr>
                                    <wps:wsp>
                                      <wps:cNvPr id="394" name="Arc 32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rc 32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Arc 32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Arc 32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8" name="Group 327"/>
                                    <wpg:cNvGrpSpPr>
                                      <a:grpSpLocks/>
                                    </wpg:cNvGrpSpPr>
                                    <wpg:grpSpPr bwMode="auto">
                                      <a:xfrm>
                                        <a:off x="4305" y="1929"/>
                                        <a:ext cx="2052" cy="1440"/>
                                        <a:chOff x="2253" y="1929"/>
                                        <a:chExt cx="2052" cy="1440"/>
                                      </a:xfrm>
                                    </wpg:grpSpPr>
                                    <wps:wsp>
                                      <wps:cNvPr id="399" name="Arc 32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Arc 32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Arc 33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2" name="Arc 33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3" name="Group 332"/>
                                    <wpg:cNvGrpSpPr>
                                      <a:grpSpLocks/>
                                    </wpg:cNvGrpSpPr>
                                    <wpg:grpSpPr bwMode="auto">
                                      <a:xfrm>
                                        <a:off x="6357" y="1929"/>
                                        <a:ext cx="2052" cy="1440"/>
                                        <a:chOff x="2253" y="1929"/>
                                        <a:chExt cx="2052" cy="1440"/>
                                      </a:xfrm>
                                    </wpg:grpSpPr>
                                    <wps:wsp>
                                      <wps:cNvPr id="404" name="Arc 33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Arc 33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Arc 33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Arc 33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8" name="Group 337"/>
                                    <wpg:cNvGrpSpPr>
                                      <a:grpSpLocks/>
                                    </wpg:cNvGrpSpPr>
                                    <wpg:grpSpPr bwMode="auto">
                                      <a:xfrm>
                                        <a:off x="8409" y="1929"/>
                                        <a:ext cx="2052" cy="1440"/>
                                        <a:chOff x="2253" y="1929"/>
                                        <a:chExt cx="2052" cy="1440"/>
                                      </a:xfrm>
                                    </wpg:grpSpPr>
                                    <wps:wsp>
                                      <wps:cNvPr id="409" name="Arc 33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Arc 33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Arc 34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 name="Arc 34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13" name="Group 342"/>
                                <wpg:cNvGrpSpPr>
                                  <a:grpSpLocks/>
                                </wpg:cNvGrpSpPr>
                                <wpg:grpSpPr bwMode="auto">
                                  <a:xfrm>
                                    <a:off x="8409" y="2109"/>
                                    <a:ext cx="3078" cy="540"/>
                                    <a:chOff x="2253" y="1929"/>
                                    <a:chExt cx="8208" cy="1440"/>
                                  </a:xfrm>
                                </wpg:grpSpPr>
                                <wpg:grpSp>
                                  <wpg:cNvPr id="414" name="Group 343"/>
                                  <wpg:cNvGrpSpPr>
                                    <a:grpSpLocks/>
                                  </wpg:cNvGrpSpPr>
                                  <wpg:grpSpPr bwMode="auto">
                                    <a:xfrm>
                                      <a:off x="2253" y="1929"/>
                                      <a:ext cx="2052" cy="1440"/>
                                      <a:chOff x="2253" y="1929"/>
                                      <a:chExt cx="2052" cy="1440"/>
                                    </a:xfrm>
                                  </wpg:grpSpPr>
                                  <wps:wsp>
                                    <wps:cNvPr id="415" name="Arc 34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Arc 34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Arc 34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 name="Arc 34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 name="Group 348"/>
                                  <wpg:cNvGrpSpPr>
                                    <a:grpSpLocks/>
                                  </wpg:cNvGrpSpPr>
                                  <wpg:grpSpPr bwMode="auto">
                                    <a:xfrm>
                                      <a:off x="4305" y="1929"/>
                                      <a:ext cx="2052" cy="1440"/>
                                      <a:chOff x="2253" y="1929"/>
                                      <a:chExt cx="2052" cy="1440"/>
                                    </a:xfrm>
                                  </wpg:grpSpPr>
                                  <wps:wsp>
                                    <wps:cNvPr id="420" name="Arc 34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Arc 35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Arc 35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Arc 35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4" name="Group 353"/>
                                  <wpg:cNvGrpSpPr>
                                    <a:grpSpLocks/>
                                  </wpg:cNvGrpSpPr>
                                  <wpg:grpSpPr bwMode="auto">
                                    <a:xfrm>
                                      <a:off x="6357" y="1929"/>
                                      <a:ext cx="2052" cy="1440"/>
                                      <a:chOff x="2253" y="1929"/>
                                      <a:chExt cx="2052" cy="1440"/>
                                    </a:xfrm>
                                  </wpg:grpSpPr>
                                  <wps:wsp>
                                    <wps:cNvPr id="425" name="Arc 35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Arc 35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Arc 35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Arc 35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9" name="Group 358"/>
                                  <wpg:cNvGrpSpPr>
                                    <a:grpSpLocks/>
                                  </wpg:cNvGrpSpPr>
                                  <wpg:grpSpPr bwMode="auto">
                                    <a:xfrm>
                                      <a:off x="8409" y="1929"/>
                                      <a:ext cx="2052" cy="1440"/>
                                      <a:chOff x="2253" y="1929"/>
                                      <a:chExt cx="2052" cy="1440"/>
                                    </a:xfrm>
                                  </wpg:grpSpPr>
                                  <wps:wsp>
                                    <wps:cNvPr id="430" name="Arc 35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Arc 36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Arc 36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Arc 36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434" name="Group 363"/>
                              <wpg:cNvGrpSpPr>
                                <a:grpSpLocks/>
                              </wpg:cNvGrpSpPr>
                              <wpg:grpSpPr bwMode="auto">
                                <a:xfrm>
                                  <a:off x="8523" y="8409"/>
                                  <a:ext cx="518" cy="360"/>
                                  <a:chOff x="8549" y="6789"/>
                                  <a:chExt cx="518" cy="360"/>
                                </a:xfrm>
                              </wpg:grpSpPr>
                              <wps:wsp>
                                <wps:cNvPr id="435" name="Arc 364"/>
                                <wps:cNvSpPr>
                                  <a:spLocks/>
                                </wps:cNvSpPr>
                                <wps:spPr bwMode="auto">
                                  <a:xfrm flipH="1">
                                    <a:off x="8549" y="678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Arc 365"/>
                                <wps:cNvSpPr>
                                  <a:spLocks/>
                                </wps:cNvSpPr>
                                <wps:spPr bwMode="auto">
                                  <a:xfrm>
                                    <a:off x="8664" y="678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Arc 366"/>
                                <wps:cNvSpPr>
                                  <a:spLocks/>
                                </wps:cNvSpPr>
                                <wps:spPr bwMode="auto">
                                  <a:xfrm flipH="1" flipV="1">
                                    <a:off x="8808" y="69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Arc 367"/>
                                <wps:cNvSpPr>
                                  <a:spLocks/>
                                </wps:cNvSpPr>
                                <wps:spPr bwMode="auto">
                                  <a:xfrm flipV="1">
                                    <a:off x="8923" y="69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439" name="Text Box 368"/>
                          <wps:cNvSpPr txBox="1">
                            <a:spLocks noChangeArrowheads="1"/>
                          </wps:cNvSpPr>
                          <wps:spPr bwMode="auto">
                            <a:xfrm>
                              <a:off x="7440" y="1398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770DB0" w:rsidRDefault="003B3A9F" w:rsidP="003B3A9F">
                                <w:pPr>
                                  <w:rPr>
                                    <w:vertAlign w:val="subscript"/>
                                  </w:rPr>
                                </w:pPr>
                                <w:r>
                                  <w:t>S</w:t>
                                </w:r>
                                <w:r>
                                  <w:rPr>
                                    <w:vertAlign w:val="subscript"/>
                                  </w:rPr>
                                  <w:t>1</w:t>
                                </w:r>
                              </w:p>
                            </w:txbxContent>
                          </wps:txbx>
                          <wps:bodyPr rot="0" vert="horz" wrap="square" lIns="91440" tIns="45720" rIns="91440" bIns="45720" anchor="t" anchorCtr="0" upright="1">
                            <a:noAutofit/>
                          </wps:bodyPr>
                        </wps:wsp>
                        <wps:wsp>
                          <wps:cNvPr id="440" name="Text Box 369"/>
                          <wps:cNvSpPr txBox="1">
                            <a:spLocks noChangeArrowheads="1"/>
                          </wps:cNvSpPr>
                          <wps:spPr bwMode="auto">
                            <a:xfrm>
                              <a:off x="7554" y="14889"/>
                              <a:ext cx="62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770DB0" w:rsidRDefault="003B3A9F" w:rsidP="003B3A9F">
                                <w:pPr>
                                  <w:rPr>
                                    <w:vertAlign w:val="subscript"/>
                                  </w:rPr>
                                </w:pPr>
                                <w:r>
                                  <w:t>S</w:t>
                                </w:r>
                                <w:r>
                                  <w:rPr>
                                    <w:vertAlign w:val="subscript"/>
                                  </w:rPr>
                                  <w:t>2</w:t>
                                </w:r>
                              </w:p>
                            </w:txbxContent>
                          </wps:txbx>
                          <wps:bodyPr rot="0" vert="horz" wrap="square" lIns="91440" tIns="45720" rIns="91440" bIns="45720" anchor="t" anchorCtr="0" upright="1">
                            <a:noAutofit/>
                          </wps:bodyPr>
                        </wps:wsp>
                        <wps:wsp>
                          <wps:cNvPr id="441" name="Text Box 370"/>
                          <wps:cNvSpPr txBox="1">
                            <a:spLocks noChangeArrowheads="1"/>
                          </wps:cNvSpPr>
                          <wps:spPr bwMode="auto">
                            <a:xfrm>
                              <a:off x="8500" y="14258"/>
                              <a:ext cx="1864" cy="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5C8" w:rsidRDefault="003B3A9F" w:rsidP="003B3A9F">
                                <w:pPr>
                                  <w:rPr>
                                    <w:sz w:val="20"/>
                                  </w:rPr>
                                </w:pPr>
                                <w:r>
                                  <w:rPr>
                                    <w:sz w:val="20"/>
                                  </w:rPr>
                                  <w:t>b</w:t>
                                </w:r>
                                <w:r w:rsidRPr="00363C9C">
                                  <w:rPr>
                                    <w:sz w:val="20"/>
                                  </w:rPr>
                                  <w:t xml:space="preserve">) constructive </w:t>
                                </w:r>
                              </w:p>
                              <w:p w:rsidR="003B3A9F" w:rsidRDefault="004665C8" w:rsidP="003B3A9F">
                                <w:r>
                                  <w:rPr>
                                    <w:sz w:val="20"/>
                                  </w:rPr>
                                  <w:t xml:space="preserve">     </w:t>
                                </w:r>
                                <w:r w:rsidR="003B3A9F" w:rsidRPr="00363C9C">
                                  <w:rPr>
                                    <w:sz w:val="20"/>
                                  </w:rPr>
                                  <w:t>interference</w:t>
                                </w:r>
                              </w:p>
                            </w:txbxContent>
                          </wps:txbx>
                          <wps:bodyPr rot="0" vert="horz" wrap="square" lIns="91440" tIns="45720" rIns="91440" bIns="45720" anchor="t" anchorCtr="0" upright="1">
                            <a:noAutofit/>
                          </wps:bodyPr>
                        </wps:wsp>
                        <wps:wsp>
                          <wps:cNvPr id="442" name="Text Box 371"/>
                          <wps:cNvSpPr txBox="1">
                            <a:spLocks noChangeArrowheads="1"/>
                          </wps:cNvSpPr>
                          <wps:spPr bwMode="auto">
                            <a:xfrm>
                              <a:off x="8295" y="14889"/>
                              <a:ext cx="22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4665C8" w:rsidRDefault="003B3A9F" w:rsidP="003B3A9F">
                                <w:pPr>
                                  <w:rPr>
                                    <w:rFonts w:cs="Arial"/>
                                    <w:sz w:val="18"/>
                                    <w:szCs w:val="18"/>
                                  </w:rPr>
                                </w:pPr>
                                <w:r w:rsidRPr="003B3FBC">
                                  <w:rPr>
                                    <w:rFonts w:ascii="Symbol" w:hAnsi="Symbol"/>
                                  </w:rPr>
                                  <w:t></w:t>
                                </w:r>
                                <w:r w:rsidR="004665C8">
                                  <w:rPr>
                                    <w:rFonts w:cs="Arial"/>
                                  </w:rPr>
                                  <w:t xml:space="preserve"> </w:t>
                                </w:r>
                                <w:r w:rsidR="004665C8" w:rsidRPr="004665C8">
                                  <w:rPr>
                                    <w:rFonts w:cs="Arial"/>
                                    <w:sz w:val="18"/>
                                    <w:szCs w:val="18"/>
                                  </w:rPr>
                                  <w:t>(path difference)</w:t>
                                </w:r>
                              </w:p>
                            </w:txbxContent>
                          </wps:txbx>
                          <wps:bodyPr rot="0" vert="horz" wrap="square" lIns="91440" tIns="45720" rIns="91440" bIns="45720" anchor="t" anchorCtr="0" upright="1">
                            <a:noAutofit/>
                          </wps:bodyPr>
                        </wps:wsp>
                        <wps:wsp>
                          <wps:cNvPr id="443" name="Line 372"/>
                          <wps:cNvCnPr/>
                          <wps:spPr bwMode="auto">
                            <a:xfrm flipV="1">
                              <a:off x="8181" y="14889"/>
                              <a:ext cx="285" cy="36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grpSp>
                      <wps:wsp>
                        <wps:cNvPr id="2" name="Text Box 370"/>
                        <wps:cNvSpPr txBox="1">
                          <a:spLocks noChangeArrowheads="1"/>
                        </wps:cNvSpPr>
                        <wps:spPr bwMode="auto">
                          <a:xfrm>
                            <a:off x="2199983" y="212986"/>
                            <a:ext cx="1809750" cy="1886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5C8" w:rsidRDefault="004665C8" w:rsidP="004665C8">
                              <w:pPr>
                                <w:widowControl w:val="0"/>
                              </w:pPr>
                              <w:r>
                                <w:t xml:space="preserve">There will also be constructive interference if the </w:t>
                              </w:r>
                              <w:r w:rsidRPr="003B3FBC">
                                <w:rPr>
                                  <w:b/>
                                </w:rPr>
                                <w:t>path difference</w:t>
                              </w:r>
                              <w:r>
                                <w:t xml:space="preserve"> from the wave sources is one wavelength or a whole number multiple of wavelengths (1</w:t>
                              </w:r>
                              <w:r w:rsidRPr="003B3FBC">
                                <w:rPr>
                                  <w:rFonts w:ascii="Symbol" w:hAnsi="Symbol"/>
                                </w:rPr>
                                <w:t></w:t>
                              </w:r>
                              <w:r>
                                <w:t>, 2</w:t>
                              </w:r>
                              <w:r w:rsidRPr="003B3FBC">
                                <w:rPr>
                                  <w:rFonts w:ascii="Symbol" w:hAnsi="Symbol"/>
                                </w:rPr>
                                <w:t></w:t>
                              </w:r>
                              <w:r>
                                <w:t>, 3</w:t>
                              </w:r>
                              <w:r w:rsidRPr="003B3FBC">
                                <w:rPr>
                                  <w:rFonts w:ascii="Symbol" w:hAnsi="Symbol"/>
                                </w:rPr>
                                <w:t></w:t>
                              </w:r>
                              <w:r>
                                <w:t>, n</w:t>
                              </w:r>
                              <w:r w:rsidRPr="003B3FBC">
                                <w:rPr>
                                  <w:rFonts w:ascii="Symbol" w:hAnsi="Symbol"/>
                                </w:rPr>
                                <w:t></w:t>
                              </w:r>
                              <w:r>
                                <w:t>) as shown in diagram (b).</w:t>
                              </w:r>
                            </w:p>
                            <w:p w:rsidR="004665C8" w:rsidRDefault="004665C8" w:rsidP="004665C8"/>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id="Group 500" o:spid="_x0000_s1175" style="position:absolute;margin-left:-6.8pt;margin-top:125.7pt;width:209.95pt;height:252pt;z-index:251670016;mso-width-relative:margin" coordorigin="21999" coordsize="26662,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">
                <v:group id="Group 230" o:spid="_x0000_s1176" style="position:absolute;left:29243;width:19418;height:32004" coordorigin="7440,10389" coordsize="3058,50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group id="Group 231" o:spid="_x0000_s1177" style="position:absolute;left:9036;top:10389;width:285;height:5040" coordorigin="4838,5842" coordsize="568,69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PUcYAAADcAAAADwAAAGRycy9kb3ducmV2LnhtbESPQWvCQBSE74X+h+UV&#10;ems2UVokuoYgWnoQoUYQb4/sMwlm34bsNon/visUehxm5htmlU2mFQP1rrGsIIliEMSl1Q1XCk7F&#10;7m0Bwnlkja1lUnAnB9n6+WmFqbYjf9Nw9JUIEHYpKqi971IpXVmTQRfZjjh4V9sb9EH2ldQ9jgFu&#10;WjmL4w9psOGwUGNHm5rK2/HHKPgcccznyXbY366b+6V4P5z3CSn1+jLlSxCeJv8f/mt/aQXzeAa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ns9RxgAAANwA&#10;AAAPAAAAAAAAAAAAAAAAAKoCAABkcnMvZG93bnJldi54bWxQSwUGAAAAAAQABAD6AAAAnQMAAAAA&#10;">
                    <v:group id="Group 232" o:spid="_x0000_s1178" style="position:absolute;left:1911;top:8769;width:6213;height:360;rotation:-3588952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1Xs8xgAAANwA&#10;AAAPAAAAAAAAAAAAAAAAAKoCAABkcnMvZG93bnJldi54bWxQSwUGAAAAAAQABAD6AAAAnQMAAAAA&#10;">
                      <v:group id="Group 233" o:spid="_x0000_s1179"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group id="Group 234" o:spid="_x0000_s1180"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group id="Group 235" o:spid="_x0000_s1181"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JUsQAAADcAAAADwAAAGRycy9kb3ducmV2LnhtbESPQYvCMBSE7wv+h/AE&#10;b2taZUWqUURUPIiwKoi3R/Nsi81LaWJb/71ZEPY4zMw3zHzZmVI0VLvCsoJ4GIEgTq0uOFNwOW+/&#10;pyCcR9ZYWiYFL3KwXPS+5pho2/IvNSefiQBhl6CC3PsqkdKlORl0Q1sRB+9ua4M+yDqTusY2wE0p&#10;R1E0kQYLDgs5VrTOKX2cnkbBrsV2NY43zeFxX79u55/j9RCTUoN+t5qB8NT5//CnvdcKxtEE/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XJUsQAAADcAAAA&#10;DwAAAAAAAAAAAAAAAACqAgAAZHJzL2Rvd25yZXYueG1sUEsFBgAAAAAEAAQA+gAAAJsDAAAAAA==&#10;">
                            <v:shape id="Arc 236" o:spid="_x0000_s118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VNpcMA&#10;AADcAAAADwAAAGRycy9kb3ducmV2LnhtbESPzWrDMBCE74G8g9hCb8m6/8WNEkJJoTk27aG9LdZW&#10;MrVWjqU49ttXgUCOw8x8wyxWg29Uz12sg2i4mRegWKpgarEavj7fZs+gYiIx1ARhDSNHWC2nkwWV&#10;Jhzlg/tdsipDJJakwaXUloixcuwpzkPLkr3f0HlKWXYWTUfHDPcN3hbFI3qqJS84avnVcfW3O3gN&#10;yW7x27v1iA+2uh/3my1i/6P19dWwfgGVeEiX8Ln9bjTcFU9wOpOPAC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fVNp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37" o:spid="_x0000_s118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bePL8A&#10;AADcAAAADwAAAGRycy9kb3ducmV2LnhtbERPS08CMRC+m/AfmiHhJi2SGF0pxPAwXlmE82Q7bjdu&#10;p+t2gOXf2wOJxy/fe7EaQqsu1KcmsoXZ1IAirqJruLbwddg9voBKguywjUwWbpRgtRw9LLBw8cp7&#10;upRSqxzCqUALXqQrtE6Vp4BpGjvizH3HPqBk2Nfa9XjN4aHVT8Y864AN5waPHa09VT/lOVg4frjT&#10;rTLy+ivtvPRb3Gy0P1g7GQ/vb6CEBvkX392fzsLc5LX5TD4Cevk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hht48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238" o:spid="_x0000_s118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IQMUA&#10;AADcAAAADwAAAGRycy9kb3ducmV2LnhtbESP3YrCMBSE7xd8h3AE7zTVBVmrUURxkSIL/oBeHppj&#10;W2xOahNt9+03grCXw8x8w8wWrSnFk2pXWFYwHEQgiFOrC84UnI6b/hcI55E1lpZJwS85WMw7HzOM&#10;tW14T8+Dz0SAsItRQe59FUvp0pwMuoGtiIN3tbVBH2SdSV1jE+CmlKMoGkuDBYeFHCta5ZTeDg+j&#10;YJOMd8P7992c5fWSrLfn5PbToFK9brucgvDU+v/wu73VCj6jCbzOhCM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IQhA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239" o:spid="_x0000_s118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VDDMEA&#10;AADcAAAADwAAAGRycy9kb3ducmV2LnhtbERPO2/CMBDeK/U/WIfUrVygD6GAQQi1UhmhHcp2ig87&#10;Ij6nsRuSf18PSB0/fe/VZvCN6rmLdRANs2kBiqUKphar4evz/XEBKiYSQ00Q1jByhM36/m5FpQlX&#10;OXB/TFblEIklaXAptSVirBx7itPQsmTuHDpPKcPOounomsN9g/OieEVPteQGRy3vHFeX46/XkOwe&#10;v73bjvhiq+fx522P2J+0fpgM2yWoxEP6F9/cH0bD0yzPz2fyEcD1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PFQwz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240" o:spid="_x0000_s1186"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shape id="Arc 241" o:spid="_x0000_s118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44MQA&#10;AADcAAAADwAAAGRycy9kb3ducmV2LnhtbESPQUsDMRSE7wX/Q3hCb+3btiqyNi2lVLBH2x709tg8&#10;k8XNy7qJ291/bwTB4zAz3zDr7eAb1XMX6yAaFvMCFEsVTC1Ww+X8PHsEFROJoSYIaxg5wnZzM1lT&#10;acJVXrk/JasyRGJJGlxKbYkYK8ee4jy0LNn7CJ2nlGVn0XR0zXDf4LIoHtBTLXnBUct7x9Xn6dtr&#10;SPaIb97tRry31d34dTgi9u9aT2+H3ROoxEP6D/+1X4yG1WIJ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beOD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42" o:spid="_x0000_s118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vakMIA&#10;AADcAAAADwAAAGRycy9kb3ducmV2LnhtbESPQWvCQBSE74L/YXlCb7rRgLSpq5Rqi9fG6vmRfc2G&#10;Zt+m2VeN/94VCj0OM/MNs9oMvlVn6mMT2MB8loEiroJtuDbweXibPoKKgmyxDUwGrhRhsx6PVljY&#10;cOEPOpdSqwThWKABJ9IVWsfKkcc4Cx1x8r5C71GS7Gtte7wkuG/1IsuW2mPDacFhR6+Oqu/y1xs4&#10;vtvTtcrk6UfavHQ73G61OxjzMBlenkEJDfIf/mvvrYF8nsP9TDoCe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9qQ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43" o:spid="_x0000_s118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kxA8UA&#10;AADcAAAADwAAAGRycy9kb3ducmV2LnhtbESPQWvCQBSE7wX/w/IK3nQTFSmpqxRFkVCEpgV7fGSf&#10;STD7NmZXE/99VxB6HGbmG2ax6k0tbtS6yrKCeByBIM6trrhQ8PO9Hb2BcB5ZY22ZFNzJwWo5eFlg&#10;om3HX3TLfCEChF2CCkrvm0RKl5dk0I1tQxy8k20N+iDbQuoWuwA3tZxE0VwarDgslNjQuqT8nF2N&#10;gm06/4wvu4s5ytNvutkf0/OhQ6WGr/3HOwhPvf8PP9t7rWAaz+Bx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TED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244" o:spid="_x0000_s119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LglMQA&#10;AADcAAAADwAAAGRycy9kb3ducmV2LnhtbESPQUsDMRSE7wX/Q3iCt/Ztq5WybVpKUbBHqwd7e2xe&#10;k8XNy7qJ291/bwTB4zAz3zCb3eAb1XMX6yAa5rMCFEsVTC1Ww/vb83QFKiYSQ00Q1jByhN32ZrKh&#10;0oSrvHJ/SlZliMSSNLiU2hIxVo49xVloWbJ3CZ2nlGVn0XR0zXDf4KIoHtFTLXnBUcsHx9Xn6dtr&#10;SPaIH97tR1za6mH8ejoi9met726H/RpU4iH9h//aL0bD/XwJv2fyEcD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y4J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45" o:spid="_x0000_s1191"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3xfj8YAAADcAAAADwAAAGRycy9kb3ducmV2LnhtbESPzWrDMBCE74G+g9hC&#10;b4nsmoTgRgnBtKUHU4hTKL0t1sY2sVbGUv3z9lWgkOMwM98wu8NkWjFQ7xrLCuJVBIK4tLrhSsHX&#10;+W25BeE8ssbWMimYycFh/7DYYartyCcaCl+JAGGXooLa+y6V0pU1GXQr2xEH72J7gz7IvpK6xzHA&#10;TSufo2gjDTYcFmrsKKupvBa/RsH7iOMxiV+H/HrJ5p/z+vM7j0mpp8fp+ALC0+Tv4f/2h1aQxBu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fF+PxgAAANwA&#10;AAAPAAAAAAAAAAAAAAAAAKoCAABkcnMvZG93bnJldi54bWxQSwUGAAAAAAQABAD6AAAAnQMAAAAA&#10;">
                            <v:shape id="Arc 246" o:spid="_x0000_s119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zbeMQA&#10;AADcAAAADwAAAGRycy9kb3ducmV2LnhtbESPzWrDMBCE74W+g9hCb806/Utwo4RQEkiOTXtIbou1&#10;lUytlWspjv32VaHQ4zAz3zCL1eAb1XMX6yAappMCFEsVTC1Ww8f79m4OKiYSQ00Q1jByhNXy+mpB&#10;pQkXeeP+kKzKEIklaXAptSVirBx7ipPQsmTvM3SeUpadRdPRJcN9g/dF8YyeaskLjlp+dVx9Hc5e&#10;Q7J7PHq3HvHJVo/j92aP2J+0vr0Z1i+gEg/pP/zX3hkND9MZ/J7JRw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s23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47" o:spid="_x0000_s119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9I4b8A&#10;AADcAAAADwAAAGRycy9kb3ducmV2LnhtbERPTWvCQBC9C/6HZYTedKOC2NRVRNvitdH2PGTHbDA7&#10;G7NTjf++eyh4fLzv1ab3jbpRF+vABqaTDBRxGWzNlYHT8WO8BBUF2WITmAw8KMJmPRysMLfhzl90&#10;K6RSKYRjjgacSJtrHUtHHuMktMSJO4fOoyTYVdp2eE/hvtGzLFtojzWnBoct7RyVl+LXG/j+tD+P&#10;MpPXqzTzwr3jfq/d0ZiXUb99AyXUy1P87z5YA/NpWpvOpCOg1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kX0jh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248" o:spid="_x0000_s119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iencYA&#10;AADcAAAADwAAAGRycy9kb3ducmV2LnhtbESP3WrCQBSE74W+w3IK3tVNKoimWaW0KBKKYFqwl4fs&#10;yQ9mz8bsatK37xYKXg4z8w2TbkbTihv1rrGsIJ5FIIgLqxuuFHx9bp+WIJxH1thaJgU/5GCzfpik&#10;mGg78JFuua9EgLBLUEHtfZdI6YqaDLqZ7YiDV9reoA+yr6TucQhw08rnKFpIgw2HhRo7equpOOdX&#10;o2CbLT7iy+5iTrL8zt73p+x8GFCp6eP4+gLC0+jv4f/2XiuYxyv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ien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49" o:spid="_x0000_s119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JscEA&#10;AADcAAAADwAAAGRycy9kb3ducmV2LnhtbERPTU8CMRC9m/gfmjHxJrMgGrJQCDGayBH0ILfJdmg3&#10;bKfrti67/54eSDy+vO/VZvCN6rmLdRAN00kBiqUKphar4fvr42kBKiYSQ00Q1jByhM36/m5FpQkX&#10;2XN/SFblEIklaXAptSVirBx7ipPQsmTuFDpPKcPOounoksN9g7OieEVPteQGRy2/Oa7Ohz+vIdkd&#10;/ni3HfHFVvPx932H2B+1fnwYtktQiYf0L765P42G51men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pib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250" o:spid="_x0000_s1196"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shape id="Arc 251" o:spid="_x0000_s119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yXcQA&#10;AADcAAAADwAAAGRycy9kb3ducmV2LnhtbESPzWrDMBCE74W8g9hAb8067g/BiRJCaaE5NumhvS3W&#10;VjK1Vo6lOvbbV4VCj8PMfMNsdqNv1cB9bIJoWC4KUCx1MI1YDW+n55sVqJhIDLVBWMPEEXbb2dWG&#10;KhMu8srDMVmVIRIr0uBS6irEWDv2FBehY8neZ+g9pSx7i6anS4b7FsuieEBPjeQFRx0/Oq6/jt9e&#10;Q7IHfPduP+G9re+m89MBcfjQ+no+7tegEo/pP/zXfjEabssSfs/kI4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3sl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52" o:spid="_x0000_s119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cQLcIA&#10;AADcAAAADwAAAGRycy9kb3ducmV2LnhtbESPzWrDMBCE74G8g9hCboncGELrRgklf/Rap+15sbaW&#10;qbVyrE3ivH0VKPQ4zMw3zHI9+FZdqI9NYAOPswwUcRVsw7WBj+N++gQqCrLFNjAZuFGE9Wo8WmJh&#10;w5Xf6VJKrRKEY4EGnEhXaB0rRx7jLHTEyfsOvUdJsq+17fGa4L7V8yxbaI8NpwWHHW0cVT/l2Rv4&#10;PNivW5XJ80navHQ73G61OxozeRheX0AJDfIf/mu/WQP5PIf7mXQE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lxAt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53" o:spid="_x0000_s119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X7vsYA&#10;AADcAAAADwAAAGRycy9kb3ducmV2LnhtbESPQWvCQBSE7wX/w/IEb3WjLSKpqxQlRUIpqAV7fGSf&#10;2WD2bZJdTfrvu4VCj8PMfMOsNoOtxZ06XzlWMJsmIIgLpysuFXyessclCB+QNdaOScE3edisRw8r&#10;TLXr+UD3YyhFhLBPUYEJoUml9IUhi37qGuLoXVxnMUTZlVJ32Ee4reU8SRbSYsVxwWBDW0PF9Xiz&#10;CrJ88T5r31p7lpevfLc/59ePHpWajIfXFxCBhvAf/mvvtYKn+TP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X7v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54" o:spid="_x0000_s120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4qKcQA&#10;AADcAAAADwAAAGRycy9kb3ducmV2LnhtbESPQUsDMRSE74L/ITzBm31ra0XWpqVIC/Zo24PeHptn&#10;srh5WTfpdvffG6HQ4zAz3zCL1eAb1XMX6yAaHicFKJYqmFqshuNh+/ACKiYSQ00Q1jByhNXy9mZB&#10;pQln+eB+n6zKEIklaXAptSVirBx7ipPQsmTvO3SeUpadRdPROcN9g9OieEZPteQFRy2/Oa5+9iev&#10;Idkdfnq3HnFuq6fxd7ND7L+0vr8b1q+gEg/pGr60342G2XQO/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eKin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id="Group 255" o:spid="_x0000_s1201"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RCVMsQAAADcAAAADwAAAGRycy9kb3ducmV2LnhtbESPQYvCMBSE78L+h/AW&#10;9qZpFUW6RhFZFw8iWIVlb4/m2Rabl9LEtv57Iwgeh5n5hlmselOJlhpXWlYQjyIQxJnVJecKzqft&#10;cA7CeWSNlWVScCcHq+XHYIGJth0fqU19LgKEXYIKCu/rREqXFWTQjWxNHLyLbQz6IJtc6ga7ADeV&#10;HEfRTBosOSwUWNOmoOya3oyC3w679ST+affXy+b+f5oe/vYxKfX12a+/QXjq/Tv8au+0gsl4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RCVMsQAAADcAAAA&#10;DwAAAAAAAAAAAAAAAACqAgAAZHJzL2Rvd25yZXYueG1sUEsFBgAAAAAEAAQA+gAAAJsDAAAAAA==&#10;">
                          <v:group id="Group 256" o:spid="_x0000_s1202"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wwqcYAAADcAAAADwAAAGRycy9kb3ducmV2LnhtbESPT2vCQBTE7wW/w/IK&#10;vdXNH2wldQ0itngQoSqU3h7ZZxKSfRuy2yR++25B6HGYmd8wq3wyrRiod7VlBfE8AkFcWF1zqeBy&#10;fn9egnAeWWNrmRTcyEG+nj2sMNN25E8aTr4UAcIuQwWV910mpSsqMujmtiMO3tX2Bn2QfSl1j2OA&#10;m1YmUfQiDdYcFirsaFtR0Zx+jIKPEcdNGu+GQ3Pd3r7Pi+PXISalnh6nzRsIT5P/D9/be60gTV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XDCpxgAAANwA&#10;AAAPAAAAAAAAAAAAAAAAAKoCAABkcnMvZG93bnJldi54bWxQSwUGAAAAAAQABAD6AAAAnQMAAAAA&#10;">
                            <v:shape id="Arc 257" o:spid="_x0000_s120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Ft8EA&#10;AADcAAAADwAAAGRycy9kb3ducmV2LnhtbERPTU8CMRC9m/gfmjHxJrMgGrJQCDGayBH0ILfJdmg3&#10;bKfrti67/54eSDy+vO/VZvCN6rmLdRAN00kBiqUKphar4fvr42kBKiYSQ00Q1jByhM36/m5FpQkX&#10;2XN/SFblEIklaXAptSVirBx7ipPQsmTuFDpPKcPOounoksN9g7OieEVPteQGRy2/Oa7Ohz+vIdkd&#10;/ni3HfHFVvPx932H2B+1fnwYtktQiYf0L765P42G51lem8/kI4DrK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fhb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258" o:spid="_x0000_s120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8nx8IA&#10;AADcAAAADwAAAGRycy9kb3ducmV2LnhtbESPX2vCQBDE3wv9DscKfasXFaRGT5FqS18b/zwvuTUX&#10;zO3F3Fbjt+8JhT4OM/MbZrHqfaOu1MU6sIHRMANFXAZbc2Vgv/t4fQMVBdliE5gM3CnCavn8tMDc&#10;hht/07WQSiUIxxwNOJE21zqWjjzGYWiJk3cKnUdJsqu07fCW4L7R4yybao81pwWHLb07Ks/Fjzdw&#10;+LTHe5nJ7CLNpHBb3Gy02xnzMujXc1BCvfyH/9pf1sBkPIPHmXQE9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fyfH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59" o:spid="_x0000_s120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drYMMA&#10;AADcAAAADwAAAGRycy9kb3ducmV2LnhtbERPy2rCQBTdF/oPwy24q5M0ICU6EWmxSCiFqqDLS+bm&#10;gZk7SWZM0r/vLApdHs57s51NK0YaXGNZQbyMQBAXVjdcKTif9s+vIJxH1thaJgU/5GCbPT5sMNV2&#10;4m8aj74SIYRdigpq77tUSlfUZNAtbUccuNIOBn2AQyX1gFMIN618iaKVNNhwaKixo7eaitvxbhTs&#10;89Vn3H/05iLLa/5+uOS3rwmVWjzNuzUIT7P/F/+5D1pBkoT54Uw4Aj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drY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60" o:spid="_x0000_s120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698QA&#10;AADcAAAADwAAAGRycy9kb3ducmV2LnhtbESPT0sDMRTE7wW/Q3iCt/ZtWxVZm5ZSFOyxfw56e2ye&#10;yeLmZd3E7e63N0LB4zAzv2FWm8E3qucu1kE0zGcFKJYqmFqshvPpdfoEKiYSQ00Q1jByhM36ZrKi&#10;0oSLHLg/JqsyRGJJGlxKbYkYK8ee4iy0LNn7DJ2nlGVn0XR0yXDf4KIoHtFTLXnBUcs7x9XX8cdr&#10;SHaP795tR3yw1f34/bJH7D+0vrsdts+gEg/pP3xtvxkNy+Uc/s7kI4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8uv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61" o:spid="_x0000_s1207"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F7MQAAADcAAAADwAAAGRycy9kb3ducmV2LnhtbESPQYvCMBSE7wv+h/AE&#10;b2tayy5SjSKi4kEWVgXx9miebbF5KU1s67/fLAgeh5n5hpkve1OJlhpXWlYQjyMQxJnVJecKzqft&#10;5xSE88gaK8uk4EkOlovBxxxTbTv+pfbocxEg7FJUUHhfp1K6rCCDbmxr4uDdbGPQB9nkUjfYBbip&#10;5CSKvqXBksNCgTWtC8rux4dRsOuwWyXxpj3cb+vn9fT1cznEpNRo2K9mIDz1/h1+tfdaQZJM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F7MQAAADcAAAA&#10;DwAAAAAAAAAAAAAAAACqAgAAZHJzL2Rvd25yZXYueG1sUEsFBgAAAAAEAAQA+gAAAJsDAAAAAA==&#10;">
                            <v:shape id="Arc 262" o:spid="_x0000_s120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KBG8MA&#10;AADcAAAADwAAAGRycy9kb3ducmV2LnhtbESPQUvDQBSE70L/w/IK3uxLjUpJuy1FFOzR1oPeHtnn&#10;bjD7Ns2uafLvXUHwOMzMN8xmN/pWDdzHJoiG5aIAxVIH04jV8HZ6vlmBionEUBuENUwcYbedXW2o&#10;MuEirzwck1UZIrEiDS6lrkKMtWNPcRE6lux9ht5TyrK3aHq6ZLhv8bYoHtBTI3nBUcePjuuv47fX&#10;kOwB373bT3hv67vp/HRAHD60vp6P+zWoxGP6D/+1X4yGsizh90w+Arj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KKBG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63" o:spid="_x0000_s120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ehMMA&#10;AADcAAAADwAAAGRycy9kb3ducmV2LnhtbESPQWvCQBSE7wX/w/KE3uqmRkqbuopoK14b254f2dds&#10;aPZtzL5q/PeuIPQ4zMw3zHw5+FYdqY9NYAOPkwwUcRVsw7WBz/37wzOoKMgW28Bk4EwRlovR3RwL&#10;G078QcdSapUgHAs04ES6QutYOfIYJ6EjTt5P6D1Kkn2tbY+nBPetnmbZk/bYcFpw2NHaUfVb/nkD&#10;X1v7fa4yeTlIm5fuDTcb7fbG3I+H1SsooUH+w7f2zhrI8xlcz6QjoBc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ceh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64" o:spid="_x0000_s121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DI+MQA&#10;AADcAAAADwAAAGRycy9kb3ducmV2LnhtbESPQYvCMBSE78L+h/AW9qapirJUo8guihQRdAU9Pppn&#10;W2xeapO19d8bQfA4zMw3zHTemlLcqHaFZQX9XgSCOLW64EzB4W/Z/QbhPLLG0jIpuJOD+eyjM8VY&#10;24Z3dNv7TAQIuxgV5N5XsZQuzcmg69mKOHhnWxv0QdaZ1DU2AW5KOYiisTRYcFjIsaKfnNLL/t8o&#10;WCbjTf+6upqjPJ+S3/UxuWwbVOrrs11MQHhq/Tv8aq+1guFwBM8z4QjI2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yP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65" o:spid="_x0000_s121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Uig8QA&#10;AADcAAAADwAAAGRycy9kb3ducmV2LnhtbESPT0sDMRTE7wW/Q3iCt/atrRZZm5ZSFOyxfw56e2ye&#10;yeLmZd3E7e63N0LB4zAzv2FWm8E3qucu1kE03M8KUCxVMLVYDefT6/QJVEwkhpogrGHkCJv1zWRF&#10;pQkXOXB/TFZliMSSNLiU2hIxVo49xVloWbL3GTpPKcvOounokuG+wXlRLNFTLXnBUcs7x9XX8cdr&#10;SHaP795tR3y01cP4/bJH7D+0vrsdts+gEg/pP3xtvxkNi8US/s7kI4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VIo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66" o:spid="_x0000_s1212"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Arc 267" o:spid="_x0000_s121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YTasEA&#10;AADcAAAADwAAAGRycy9kb3ducmV2LnhtbERPO0/DMBDeK/EfrENiay+0gFBat6pQkejYxwDbKb7a&#10;EfE5xCZN/j0eKjF++t6rzeAb1XMX6yAaHmcFKJYqmFqshvPpffoKKiYSQ00Q1jByhM36brKi0oSr&#10;HLg/JqtyiMSSNLiU2hIxVo49xVloWTJ3CZ2nlGFn0XR0zeG+wXlRvKCnWnKDo5bfHFffx1+vIdk9&#10;fnq3HfHZVk/jz26P2H9p/XA/bJegEg/pX3xzfxgNi0Vem8/kI4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YGE2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268" o:spid="_x0000_s121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xGsMA&#10;AADcAAAADwAAAGRycy9kb3ducmV2LnhtbESPX2vCQBDE3wt+h2OFvtWLBqSmniL+KX1tbPu85La5&#10;0NxezK0av31PKPRxmJnfMMv14Ft1oT42gQ1MJxko4irYhmsDH8fD0zOoKMgW28Bk4EYR1qvRwxIL&#10;G678TpdSapUgHAs04ES6QutYOfIYJ6EjTt536D1Kkn2tbY/XBPetnmXZXHtsOC047GjrqPopz97A&#10;56v9ulWZLE7S5qXb426n3dGYx/GweQElNMh/+K/9Zg3k+QLuZ9IR0K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KaxG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269" o:spid="_x0000_s121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EYHcIA&#10;AADcAAAADwAAAGRycy9kb3ducmV2LnhtbERPTYvCMBC9L/gfwgh701RXZKlGkV0UKSLYFfQ4NGNb&#10;bCa1ibb+e3MQ9vh43/NlZyrxoMaVlhWMhhEI4szqknMFx7/14BuE88gaK8uk4EkOlovexxxjbVs+&#10;0CP1uQgh7GJUUHhfx1K6rCCDbmhr4sBdbGPQB9jkUjfYhnBTyXEUTaXBkkNDgTX9FJRd07tRsE6m&#10;u9FtczMneTknv9tTct23qNRnv1vNQHjq/L/47d5qBV+TMD+c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Rgd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70" o:spid="_x0000_s121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rJisQA&#10;AADcAAAADwAAAGRycy9kb3ducmV2LnhtbESPQUsDMRSE7wX/Q3iCt/ZttZWybVqKKNij1YO9PTav&#10;yeLmZd3E7e6/N4LQ4zAz3zCb3eAb1XMX6yAa5rMCFEsVTC1Ww8f7y3QFKiYSQ00Q1jByhN32ZrKh&#10;0oSLvHF/TFZliMSSNLiU2hIxVo49xVloWbJ3Dp2nlGVn0XR0yXDf4H1RPKKnWvKCo5afHFdfxx+v&#10;IdkDfnq3H3Fpq8X4/XxA7E9a390O+zWoxEO6hv/br0bDw2IOf2fyEcD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6yY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71" o:spid="_x0000_s1217"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shape id="Arc 272" o:spid="_x0000_s121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yZsQA&#10;AADcAAAADwAAAGRycy9kb3ducmV2LnhtbESPQUsDMRSE74L/ITzBm31rW0XWpqVIC/Zo24PeHptn&#10;srh5WTfpdvffNwXB4zAz3zCL1eAb1XMX6yAaHicFKJYqmFqshuNh+/ACKiYSQ00Q1jByhNXy9mZB&#10;pQln+eB+n6zKEIklaXAptSVirBx7ipPQsmTvO3SeUpadRdPROcN9g9OieEZPteQFRy2/Oa5+9iev&#10;Idkdfnq3HvHJVvPxd7ND7L+0vr8b1q+gEg/pP/zXfjcaZvMZXM/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k8mb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73" o:spid="_x0000_s121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Ft+cIA&#10;AADcAAAADwAAAGRycy9kb3ducmV2LnhtbESPQWvCQBSE74L/YXmF3nTTKmJTV5FaxavR9vzIvmZD&#10;s2/T7KvGf+8WCh6HmfmGWax636gzdbEObOBpnIEiLoOtuTJwOm5Hc1BRkC02gcnAlSKslsPBAnMb&#10;LnygcyGVShCOORpwIm2udSwdeYzj0BIn7yt0HiXJrtK2w0uC+0Y/Z9lMe6w5LThs6c1R+V38egMf&#10;O/t5LTN5+ZFmUrh33Gy0Oxrz+NCvX0EJ9XIP/7f31sBkOoW/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oW35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74" o:spid="_x0000_s122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7hcYA&#10;AADcAAAADwAAAGRycy9kb3ducmV2LnhtbESP3WrCQBSE74W+w3IK3ulGrVLSrFIUi4QiNC3Yy0P2&#10;5AezZ2N2NenbdwtCL4eZ+YZJNoNpxI06V1tWMJtGIIhzq2suFXx97ifPIJxH1thYJgU/5GCzfhgl&#10;GGvb8wfdMl+KAGEXo4LK+zaW0uUVGXRT2xIHr7CdQR9kV0rdYR/gppHzKFpJgzWHhQpb2laUn7Or&#10;UbBPV++zy9vFnGTxne4Op/R87FGp8ePw+gLC0+D/w/f2QStYPC3h70w4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a7h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75" o:spid="_x0000_s122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R/sQA&#10;AADcAAAADwAAAGRycy9kb3ducmV2LnhtbESPT0sDMRTE74LfITzBm31rrUXWpqUUBXvsn4PeHptn&#10;srh5WTdxu/vtm0LB4zAzv2EWq8E3qucu1kE0PE4KUCxVMLVYDcfD+8MLqJhIDDVBWMPIEVbL25sF&#10;lSacZMf9PlmVIRJL0uBSakvEWDn2FCehZcned+g8pSw7i6ajU4b7BqdFMUdPteQFRy1vHFc/+z+v&#10;Idktfnq3HvHZVrPx922L2H9pfX83rF9BJR7Sf/ja/jAanmZz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TUf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v:group id="Group 276" o:spid="_x0000_s1222"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PVCcUAAADcAAAADwAAAGRycy9kb3ducmV2LnhtbESPQWvCQBSE7wX/w/IE&#10;b7qJWi3RVURUPEihWii9PbLPJJh9G7JrEv+9WxB6HGbmG2a57kwpGqpdYVlBPIpAEKdWF5wp+L7s&#10;hx8gnEfWWFomBQ9ysF713paYaNvyFzVnn4kAYZeggtz7KpHSpTkZdCNbEQfvamuDPsg6k7rGNsBN&#10;KcdRNJMGCw4LOVa0zSm9ne9GwaHFdjOJd83pdt0+fi/vnz+nmJQa9LvNAoSnzv+HX+2jVjCZzu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D1QnFAAAA3AAA&#10;AA8AAAAAAAAAAAAAAAAAqgIAAGRycy9kb3ducmV2LnhtbFBLBQYAAAAABAAEAPoAAACcAwAAAAA=&#10;">
                        <v:group id="Group 277" o:spid="_x0000_s1223"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shape id="Arc 278" o:spid="_x0000_s122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zFjMQA&#10;AADcAAAADwAAAGRycy9kb3ducmV2LnhtbESPQUsDMRSE74L/ITzBm31braJr01KKQnu09aC3x+aZ&#10;LN28rJt0u/vvG0HocZiZb5j5cvCN6rmLdRAN00kBiqUKphar4XP/fvcMKiYSQ00Q1jByhOXi+mpO&#10;pQkn+eB+l6zKEIklaXAptSVirBx7ipPQsmTvJ3SeUpadRdPRKcN9g/dF8YSeaskLjlpeO64Ou6PX&#10;kOwWv7xbjfhoq9n4+7ZF7L+1vr0ZVq+gEg/pEv5vb4yGh9kL/J3JRwA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MxY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79" o:spid="_x0000_s122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P9J8AA&#10;AADcAAAADwAAAGRycy9kb3ducmV2LnhtbERPyW7CMBC9V+IfrEHqrTgUtYKAQajQqteG5TyKhzgi&#10;Hod4gPD39aFSj09vX6x636gbdbEObGA8ykARl8HWXBnY7z5fpqCiIFtsApOBB0VYLQdPC8xtuPMP&#10;3QqpVArhmKMBJ9LmWsfSkcc4Ci1x4k6h8ygJdpW2Hd5TuG/0a5a9a481pwaHLX04Ks/F1Rs4fNnj&#10;o8xkdpFmUrgtbjba7Yx5HvbrOSihXv7Ff+5va2DyluanM+kI6OU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EP9J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280" o:spid="_x0000_s122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QrW8UA&#10;AADcAAAADwAAAGRycy9kb3ducmV2LnhtbESPQWvCQBSE7wX/w/IK3nQTRSmpqxRFkVCEpgV7fGSf&#10;STD7NmZXE/99VxB6HGbmG2ax6k0tbtS6yrKCeByBIM6trrhQ8PO9Hb2BcB5ZY22ZFNzJwWo5eFlg&#10;om3HX3TLfCEChF2CCkrvm0RKl5dk0I1tQxy8k20N+iDbQuoWuwA3tZxE0VwarDgslNjQuqT8nF2N&#10;gm06/4wvu4s5ytNvutkf0/OhQ6WGr/3HOwhPvf8PP9t7rWA6i+FxJhw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5Ctb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281" o:spid="_x0000_s122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HBIMQA&#10;AADcAAAADwAAAGRycy9kb3ducmV2LnhtbESPQUsDMRSE74L/ITzBm31ra0XWpqVIC/Zo24PeHptn&#10;srh5WTfpdvffG6HQ4zAz3zCL1eAb1XMX6yAaHicFKJYqmFqshuNh+/ACKiYSQ00Q1jByhNXy9mZB&#10;pQln+eB+n6zKEIklaXAptSVirBx7ipPQsmTvO3SeUpadRdPROcN9g9OieEZPteQFRy2/Oa5+9iev&#10;Idkdfnq3HnFuq6fxd7ND7L+0vr8b1q+gEg/pGr60342G2XwK/2fyEcD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xwSD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82" o:spid="_x0000_s1228"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shape id="Arc 283" o:spid="_x0000_s122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8z8QA&#10;AADcAAAADwAAAGRycy9kb3ducmV2LnhtbESPQUsDMRSE7wX/Q3iCt/attRVZm5YiLdijbQ96e2ye&#10;yeLmZd2k291/bwTB4zAz3zCrzeAb1XMX6yAa7mcFKJYqmFqshvNpP30CFROJoSYIaxg5wmZ9M1lR&#10;acJV3rg/JqsyRGJJGlxKbYkYK8ee4iy0LNn7DJ2nlGVn0XR0zXDf4LwoHtFTLXnBUcsvjquv48Vr&#10;SPaA795tR1zaajF+7w6I/YfWd7fD9hlU4iH9h//ar0bDw3IBv2fy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U/M/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84" o:spid="_x0000_s123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Rev8IA&#10;AADcAAAADwAAAGRycy9kb3ducmV2LnhtbESPQWvCQBSE74L/YXmF3nTTimJTV5FaxavR9vzIvmZD&#10;s2/T7KvGf+8WCh6HmfmGWax636gzdbEObOBpnIEiLoOtuTJwOm5Hc1BRkC02gcnAlSKslsPBAnMb&#10;LnygcyGVShCOORpwIm2udSwdeYzj0BIn7yt0HiXJrtK2w0uC+0Y/Z9lMe6w5LThs6c1R+V38egMf&#10;O/t5LTN5+ZFmUrh33Gy0Oxrz+NCvX0EJ9XIP/7f31sBkOoW/M+kI6O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NF6/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85" o:spid="_x0000_s123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2zL8YA&#10;AADcAAAADwAAAGRycy9kb3ducmV2LnhtbESP3WrCQBSE74W+w3KE3tWNLQ0Ss4q0WCQUwbSgl4fs&#10;yQ9mz8bs1qRv3xUKXg4z8w2TrkfTiiv1rrGsYD6LQBAXVjdcKfj+2j4tQDiPrLG1TAp+ycF69TBJ&#10;MdF24ANdc1+JAGGXoILa+y6R0hU1GXQz2xEHr7S9QR9kX0nd4xDgppXPURRLgw2HhRo7equpOOc/&#10;RsE2iz/nl4+LOcrylL3vjtl5P6BSj9NxswThafT38H97pxW8vMZwOxOO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2zL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286" o:spid="_x0000_s123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ZiuMQA&#10;AADcAAAADwAAAGRycy9kb3ducmV2LnhtbESPQUsDMRSE74L/ITzBm31btbasTUspCvZo9dDeHptn&#10;snTzsm7S7e6/N4LgcZiZb5jlevCN6rmLdRAN00kBiqUKphar4fPj9W4BKiYSQ00Q1jByhPXq+mpJ&#10;pQkXeed+n6zKEIklaXAptSVirBx7ipPQsmTvK3SeUpadRdPRJcN9g/dF8YSeaskLjlreOq5O+7PX&#10;kOwOD95tRpzZ6nH8ftkh9ketb2+GzTOoxEP6D/+134yGh9kcfs/kI4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GYrj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87" o:spid="_x0000_s1233"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8XXpsMAAADcAAAADwAAAGRycy9kb3ducmV2LnhtbERPTWvCQBC9F/wPywi9&#10;1U0qKSW6BhErPQShWhBvQ3ZMQrKzIbsm8d93DwWPj/e9zibTioF6V1tWEC8iEMSF1TWXCn7PX2+f&#10;IJxH1thaJgUPcpBtZi9rTLUd+YeGky9FCGGXooLK+y6V0hUVGXQL2xEH7mZ7gz7AvpS6xzGEm1a+&#10;R9GHNFhzaKiwo11FRXO6GwWHEcftMt4PeXPbPa7n5HjJY1LqdT5tVyA8Tf4p/nd/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xdemwwAAANwAAAAP&#10;AAAAAAAAAAAAAAAAAKoCAABkcnMvZG93bnJldi54bWxQSwUGAAAAAAQABAD6AAAAmgMAAAAA&#10;">
                          <v:shape id="Arc 288" o:spid="_x0000_s123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VTUcQA&#10;AADcAAAADwAAAGRycy9kb3ducmV2LnhtbESPQUsDMRSE74L/ITzBm31btdKuTUspCvZo9dDeHptn&#10;snTzsm7S7e6/N4LgcZiZb5jlevCN6rmLdRAN00kBiqUKphar4fPj9W4OKiYSQ00Q1jByhPXq+mpJ&#10;pQkXeed+n6zKEIklaXAptSVirBx7ipPQsmTvK3SeUpadRdPRJcN9g/dF8YSeaskLjlreOq5O+7PX&#10;kOwOD95tRpzZ6nH8ftkh9ketb2+GzTOoxEP6D/+134yGh9kCfs/kI4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VU1H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89" o:spid="_x0000_s123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83mr8A&#10;AADcAAAADwAAAGRycy9kb3ducmV2LnhtbERPS2vCQBC+F/wPywje6sYKUqOriLbSa+PjPGTHbDA7&#10;G7NTjf++eyj0+PG9l+veN+pOXawDG5iMM1DEZbA1VwaOh8/Xd1BRkC02gcnAkyKsV4OXJeY2PPib&#10;7oVUKoVwzNGAE2lzrWPpyGMch5Y4cZfQeZQEu0rbDh8p3Df6Lctm2mPNqcFhS1tH5bX48QZOe3t+&#10;lpnMb9JMC/eBu512B2NGw36zACXUy7/4z/1lDUxnaX46k46AXv0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LzeavwAAANw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290" o:spid="_x0000_s123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jh5sUA&#10;AADcAAAADwAAAGRycy9kb3ducmV2LnhtbESPQWvCQBSE7wX/w/IEb3UThVCiq4hikSCFqqDHR/aZ&#10;BLNvY3Zr4r/vFgoeh5n5hpkve1OLB7WusqwgHkcgiHOrKy4UnI7b9w8QziNrrC2Tgic5WC4Gb3NM&#10;te34mx4HX4gAYZeigtL7JpXS5SUZdGPbEAfvaluDPsi2kLrFLsBNLSdRlEiDFYeFEhtal5TfDj9G&#10;wTZL9vH9827O8nrJNrtzdvvqUKnRsF/NQHjq/Sv8395pBdMkhr8z4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iOHm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291" o:spid="_x0000_s123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0LncQA&#10;AADcAAAADwAAAGRycy9kb3ducmV2LnhtbESPQUsDMRSE7wX/Q3hCb+1bWy2yNi2lVLBH2x709tg8&#10;k8XNy7qJ291/bwTB4zAz3zDr7eAb1XMX6yAa7uYFKJYqmFqshsv5efYIKiYSQ00Q1jByhO3mZrKm&#10;0oSrvHJ/SlZliMSSNLiU2hIxVo49xXloWbL3ETpPKcvOounomuG+wUVRrNBTLXnBUct7x9Xn6dtr&#10;SPaIb97tRnyw1f34dTgi9u9aT2+H3ROoxEP6D/+1X4yG5WoBv2fyEc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dC5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292" o:spid="_x0000_s1238"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2PasQAAADcAAAADwAAAGRycy9kb3ducmV2LnhtbESPQYvCMBSE7wv+h/AE&#10;b2tay4pUo4ioeJCFVUG8PZpnW2xeShPb+u/NwsIeh5n5hlmselOJlhpXWlYQjyMQxJnVJecKLufd&#10;5wyE88gaK8uk4EUOVsvBxwJTbTv+ofbkcxEg7FJUUHhfp1K6rCCDbmxr4uDdbWPQB9nkUjfYBbip&#10;5CSKptJgyWGhwJo2BWWP09Mo2HfYrZ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w2PasQAAADcAAAA&#10;DwAAAAAAAAAAAAAAAACqAgAAZHJzL2Rvd25yZXYueG1sUEsFBgAAAAAEAAQA+gAAAJsDAAAAAA==&#10;">
                          <v:shape id="Arc 293" o:spid="_x0000_s123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2csQA&#10;AADcAAAADwAAAGRycy9kb3ducmV2LnhtbESPT0sDMRTE74LfITzBm31rrUXWpqUUBXvsn4PeHptn&#10;srh5WTdxu/vtm0LB4zAzv2EWq8E3qucu1kE0PE4KUCxVMLVYDcfD+8MLqJhIDDVBWMPIEVbL25sF&#10;lSacZMf9PlmVIRJL0uBSakvEWDn2FCehZcned+g8pSw7i6ajU4b7BqdFMUdPteQFRy1vHFc/+z+v&#10;Idktfnq3HvHZVrPx922L2H9pfX83rF9BJR7Sf/ja/jAanuYzuJzJRwC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4Nn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294" o:spid="_x0000_s124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UAsIA&#10;AADcAAAADwAAAGRycy9kb3ducmV2LnhtbESPQWvCQBSE74L/YXmF3nTTimJTV5FapVej7fmRfc2G&#10;Zt+m2VeN/94tCB6HmfmGWax636gTdbEObOBpnIEiLoOtuTJwPGxHc1BRkC02gcnAhSKslsPBAnMb&#10;zrynUyGVShCOORpwIm2udSwdeYzj0BIn7zt0HiXJrtK2w3OC+0Y/Z9lMe6w5LThs6c1R+VP8eQOf&#10;O/t1KTN5+ZVmUrh33Gy0Oxjz+NCvX0EJ9XIP39of1sBkNoX/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WJQ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295" o:spid="_x0000_s124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5ksUA&#10;AADcAAAADwAAAGRycy9kb3ducmV2LnhtbESP3YrCMBSE7xd8h3AE79ZUhSJdoywrihRZ8Afcy0Nz&#10;bIvNSW2irW+/EQQvh5n5hpktOlOJOzWutKxgNIxAEGdWl5wrOB5Wn1MQziNrrCyTggc5WMx7HzNM&#10;tG15R/e9z0WAsEtQQeF9nUjpsoIMuqGtiYN3to1BH2STS91gG+CmkuMoiqXBksNCgTX9FJRd9jej&#10;YJXG29F1fTUnef5Ll5tTevltUalBv/v+AuGp8+/wq73RCiZxDM8z4QjI+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YXmS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296" o:spid="_x0000_s124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qoBcQA&#10;AADcAAAADwAAAGRycy9kb3ducmV2LnhtbESPzWrDMBCE74W+g9hCb826f0lxo4RQEkiOTXNIbou1&#10;lUytlWspjv32VaHQ4zAz3zDz5eAb1XMX6yAa7icFKJYqmFqshsPH5u4FVEwkhpogrGHkCMvF9dWc&#10;ShMu8s79PlmVIRJL0uBSakvEWDn2FCehZcneZ+g8pSw7i6ajS4b7Bh+KYoqeaskLjlp+c1x97c9e&#10;Q7I7PHq3GvHZVk/j93qH2J+0vr0ZVq+gEg/pP/zX3hoNj9MZ/J7JR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qqA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v:group id="Group 297" o:spid="_x0000_s1243" style="position:absolute;left:1860;top:9255;width:6731;height:360;rotation:-4044971fd" coordorigin="2310,8409" coordsize="673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bv6ozFAAAA3AAA&#10;AA8AAAAAAAAAAAAAAAAAqgIAAGRycy9kb3ducmV2LnhtbFBLBQYAAAAABAAEAPoAAACcAwAAAAA=&#10;">
                      <v:group id="Group 298" o:spid="_x0000_s1244" style="position:absolute;left:2310;top:8409;width:6213;height:360"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W4gMUAAADcAAAADwAAAGRycy9kb3ducmV2LnhtbESPQYvCMBSE78L+h/CE&#10;vWnaFcWtRhFxlz2IoC6It0fzbIvNS2liW/+9EQSPw8x8w8yXnSlFQ7UrLCuIhxEI4tTqgjMF/8ef&#10;wRSE88gaS8uk4E4OlouP3hwTbVveU3PwmQgQdgkqyL2vEildmpNBN7QVcfAutjbog6wzqWtsA9yU&#10;8iuKJtJgwWEhx4rWOaXXw80o+G2xXY3iTbO9Xtb383G8O21jUuqz361mIDx1/h1+tf+0gtHk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luIDFAAAA3AAA&#10;AA8AAAAAAAAAAAAAAAAAqgIAAGRycy9kb3ducmV2LnhtbFBLBQYAAAAABAAEAPoAAACcAwAAAAA=&#10;">
                        <v:group id="Group 299" o:spid="_x0000_s1245"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group id="Group 300" o:spid="_x0000_s1246"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oiW8YAAADcAAAADwAAAGRycy9kb3ducmV2LnhtbESPT2vCQBTE70K/w/IK&#10;vZlNGmpLmlVEaulBCmqh9PbIPpNg9m3Irvnz7V2h4HGYmd8w+Wo0jeipc7VlBUkUgyAurK65VPBz&#10;3M7fQDiPrLGxTAomcrBaPsxyzLQdeE/9wZciQNhlqKDyvs2kdEVFBl1kW+LgnWxn0AfZlVJ3OAS4&#10;aeRzHC+kwZrDQoUtbSoqzoeLUfA54LBOk49+dz5tpr/jy/fvLiGlnh7H9TsIT6O/h//bX1pB+p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SiJbxgAAANwA&#10;AAAPAAAAAAAAAAAAAAAAAKoCAABkcnMvZG93bnJldi54bWxQSwUGAAAAAAQABAD6AAAAnQMAAAAA&#10;">
                            <v:group id="Group 301" o:spid="_x0000_s1247"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Arc 302" o:spid="_x0000_s124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428QA&#10;AADcAAAADwAAAGRycy9kb3ducmV2LnhtbESPzWrDMBCE74G+g9hCbsk6Tf9wo4RQUmiOTXtob4u1&#10;lUyslWupjv32VSDQ4zAz3zCrzeAb1XMX6yAaFvMCFEsVTC1Ww8f7y+wRVEwkhpogrGHkCJv11WRF&#10;pQkneeP+kKzKEIklaXAptSVirBx7ivPQsmTvO3SeUpadRdPRKcN9gzdFcY+easkLjlp+dlwdD79e&#10;Q7J7/PRuO+KdrW7Hn90esf/Seno9bJ9AJR7Sf/jSfjUalg9LOJ/JRw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IONv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03" o:spid="_x0000_s124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nRMMA&#10;AADcAAAADwAAAGRycy9kb3ducmV2LnhtbESPQU/CQBSE7yb8h80j8SZbgYBWFkJECVcKen7pPruN&#10;3be1+4Ty71kSE4+Tmfkms1j1vlEn6mId2MDjKANFXAZbc2XgeHh/eAIVBdliE5gMXCjCajm4W2Bu&#10;w5n3dCqkUgnCMUcDTqTNtY6lI49xFFri5H2FzqMk2VXadnhOcN/ocZbNtMea04LDll4dld/Frzfw&#10;sbWflzKT5x9pJoV7w81Gu4Mx98N+/QJKqJf/8F97Zw1M5lO4nUlHQ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nR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04" o:spid="_x0000_s125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pxOMYA&#10;AADcAAAADwAAAGRycy9kb3ducmV2LnhtbESP3WrCQBSE74W+w3IK3ulGpbakWaUoFglFaFqwl4fs&#10;yQ9mz8bsatK37xYEL4eZ+YZJ1oNpxJU6V1tWMJtGIIhzq2suFXx/7SYvIJxH1thYJgW/5GC9ehgl&#10;GGvb8yddM1+KAGEXo4LK+zaW0uUVGXRT2xIHr7CdQR9kV0rdYR/gppHzKFpKgzWHhQpb2lSUn7KL&#10;UbBLlx+z8/vZHGXxk273x/R06FGp8ePw9grC0+Dv4Vt7rxUsnp/g/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GpxO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05" o:spid="_x0000_s125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bQ8QA&#10;AADcAAAADwAAAGRycy9kb3ducmV2LnhtbESPzWrDMBCE74W+g9hCb826f0lxo4RQEkiOTXNIbou1&#10;lUytlWspjv32VaHQ4zAz3zDz5eAb1XMX6yAa7icFKJYqmFqshsPH5u4FVEwkhpogrGHkCMvF9dWc&#10;ShMu8s79PlmVIRJL0uBSakvEWDn2FCehZcneZ+g8pSw7i6ajS4b7Bh+KYoqeaskLjlp+c1x97c9e&#10;Q7I7PHq3GvHZVk/j93qH2J+0vr0ZVq+gEg/pP/zX3hoNj7Mp/J7JRw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m0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06" o:spid="_x0000_s1252"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Arc 307" o:spid="_x0000_s125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yqqsEA&#10;AADcAAAADwAAAGRycy9kb3ducmV2LnhtbERPO2/CMBDeK/U/WFepW7mUPkApBiHUSmUsZYDtFB92&#10;1Picxm5I/n09IDF++t6L1eAb1XMX6yAaHicFKJYqmFqshv33x8McVEwkhpogrGHkCKvl7c2CShPO&#10;8sX9LlmVQySWpMGl1JaIsXLsKU5Cy5K5U+g8pQw7i6ajcw73DU6L4hU91ZIbHLW8cVz97P68hmS3&#10;ePBuPeKLrZ7H3/ctYn/U+v5uWL+BSjykq/ji/jQanmZ5bT6TjwA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sqq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08" o:spid="_x0000_s125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I2sIA&#10;AADcAAAADwAAAGRycy9kb3ducmV2LnhtbESPQWvCQBSE70L/w/IKvemmFbSmriK1Fa/GtudH9jUb&#10;mn0bs68a/70rCB6HmfmGmS9736gjdbEObOB5lIEiLoOtuTLwtf8cvoKKgmyxCUwGzhRhuXgYzDG3&#10;4cQ7OhZSqQThmKMBJ9LmWsfSkcc4Ci1x8n5D51GS7CptOzwluG/0S5ZNtMea04LDlt4dlX/Fvzfw&#10;vbE/5zKT2UGaceE+cL3Wbm/M02O/egMl1Ms9fGtvrYHxdAb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zAja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09" o:spid="_x0000_s125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iih8MA&#10;AADcAAAADwAAAGRycy9kb3ducmV2LnhtbERPy2rCQBTdF/oPwy24q5O0ECR1ItJikSCFakGXl8zN&#10;AzN3ksw0iX/vLApdHs57vZlNK0YaXGNZQbyMQBAXVjdcKfg57Z5XIJxH1thaJgU3crDJHh/WmGo7&#10;8TeNR1+JEMIuRQW1910qpStqMuiWtiMOXGkHgz7AoZJ6wCmEm1a+RFEiDTYcGmrs6L2m4nr8NQp2&#10;eXKI+8/enGV5yT/25/z6NaFSi6d5+wbC0+z/xX/uvVbwugrzw5lwBGR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iih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10" o:spid="_x0000_s125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zEMQA&#10;AADcAAAADwAAAGRycy9kb3ducmV2LnhtbESPQUsDMRSE7wX/Q3hCb+3bWpWyNi1FFNqjbQ96e2ye&#10;yeLmZd3E7e6/bwTB4zAz3zDr7eAb1XMX6yAaFvMCFEsVTC1Ww/n0OluBionEUBOENYwcYbu5mayp&#10;NOEib9wfk1UZIrEkDS6ltkSMlWNPcR5alux9hs5TyrKzaDq6ZLhv8K4oHtFTLXnBUcvPjquv44/X&#10;kOwB373bjfhgq/vx++WA2H9oPb0ddk+gEg/pP/zX3hsNy9UCfs/kI4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DcxD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11" o:spid="_x0000_s1257"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3MC8YAAADcAAAADwAAAGRycy9kb3ducmV2LnhtbESPT2vCQBTE74V+h+UV&#10;vNVNlJYQXUVEi4cg1BSKt0f2mQSzb0N2mz/fvisUehxm5jfMejuaRvTUudqygngegSAurK65VPCV&#10;H18TEM4ja2wsk4KJHGw3z09rTLUd+JP6iy9FgLBLUUHlfZtK6YqKDLq5bYmDd7OdQR9kV0rd4RDg&#10;ppGLKHqXBmsOCxW2tK+ouF9+jIKPAYfdMj702f22n6752/k7i0mp2cu4W4HwNPr/8F/7pBUskw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TcwLxgAAANwA&#10;AAAPAAAAAAAAAAAAAAAAAKoCAABkcnMvZG93bnJldi54bWxQSwUGAAAAAAQABAD6AAAAnQMAAAAA&#10;">
                              <v:shape id="Arc 312" o:spid="_x0000_s1258"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1I/MQA&#10;AADcAAAADwAAAGRycy9kb3ducmV2LnhtbESPT0sDMRTE7wW/Q3iCt/atrUpZm5ZSFOyxfw56e2ye&#10;yeLmZd3E7e63N0LB4zAzv2FWm8E3qucu1kE03M8KUCxVMLVYDefT63QJKiYSQ00Q1jByhM36ZrKi&#10;0oSLHLg/JqsyRGJJGlxKbYkYK8ee4iy0LNn7DJ2nlGVn0XR0yXDf4LwontBTLXnBUcs7x9XX8cdr&#10;SHaP795tR3y01cP4/bJH7D+0vrsdts+gEg/pP3xtvxkNi+UC/s7kI4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dSPz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13" o:spid="_x0000_s1259"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jXY8IA&#10;AADcAAAADwAAAGRycy9kb3ducmV2LnhtbESPQWvCQBSE70L/w/IKvemmVcSmriK1Fa/GtudH9jUb&#10;mn0bs68a/70rCB6HmfmGmS9736gjdbEObOB5lIEiLoOtuTLwtf8czkBFQbbYBCYDZ4qwXDwM5pjb&#10;cOIdHQupVIJwzNGAE2lzrWPpyGMchZY4eb+h8yhJdpW2HZ4S3Df6Jcum2mPNacFhS++Oyr/i3xv4&#10;3tifc5nJ60GaceE+cL3Wbm/M02O/egMl1Ms9fGtvrYHxbAL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GNdj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14" o:spid="_x0000_s1260"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8BH8QA&#10;AADcAAAADwAAAGRycy9kb3ducmV2LnhtbESPQYvCMBSE74L/ITzBm6auKNI1yqK4SJEFdcE9Pppn&#10;W2xeahNt/fdGWPA4zMw3zHzZmlLcqXaFZQWjYQSCOLW64EzB73EzmIFwHlljaZkUPMjBctHtzDHW&#10;tuE93Q8+EwHCLkYFufdVLKVLczLohrYiDt7Z1gZ9kHUmdY1NgJtSfkTRVBosOCzkWNEqp/RyuBkF&#10;m2S6G12/r+Ykz3/JentKLj8NKtXvtV+fIDy1/h3+b2+1gvFsAq8z4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AR/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15" o:spid="_x0000_s1261"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rrZMQA&#10;AADcAAAADwAAAGRycy9kb3ducmV2LnhtbESPQUsDMRSE7wX/Q3hCb+1brZayNi1FFNqjbQ96e2ye&#10;yeLmZd3E7e6/bwTB4zAz3zDr7eAb1XMX6yAa7uYFKJYqmFqshvPpdbYCFROJoSYIaxg5wnZzM1lT&#10;acJF3rg/JqsyRGJJGlxKbYkYK8ee4jy0LNn7DJ2nlGVn0XR0yXDf4H1RLNFTLXnBUcvPjquv44/X&#10;kOwB373bjfhoq4fx++WA2H9oPb0ddk+gEg/pP/zX3hsNi9USfs/kI4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q62T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16" o:spid="_x0000_s1262"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Dpvk8YAAADcAAAADwAAAGRycy9kb3ducmV2LnhtbESPQWvCQBSE7wX/w/KE&#10;3uomSltJ3YQgtvQgQlWQ3h7ZZxKSfRuy2yT++25B6HGYmW+YTTaZVgzUu9qygngRgSAurK65VHA+&#10;vT+tQTiPrLG1TApu5CBLZw8bTLQd+YuGoy9FgLBLUEHlfZdI6YqKDLqF7YiDd7W9QR9kX0rd4xjg&#10;ppXLKHqRBmsOCxV2tK2oaI4/RsHHiGO+infDvrlub9+n58NlH5NSj/MpfwPhafL/4Xv7UytYrV/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Om+TxgAAANwA&#10;AAAPAAAAAAAAAAAAAAAAAKoCAABkcnMvZG93bnJldi54bWxQSwUGAAAAAAQABAD6AAAAnQMAAAAA&#10;">
                              <v:shape id="Arc 317" o:spid="_x0000_s1263"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najcEA&#10;AADcAAAADwAAAGRycy9kb3ducmV2LnhtbERPTU8CMRC9m/gfmjHxJrOiErJQCCGayBH0ALfJdmg3&#10;bKfrti67/94eSDy+vO/levCN6rmLdRANz5MCFEsVTC1Ww/fXx9McVEwkhpogrGHkCOvV/d2SShOu&#10;suf+kKzKIRJL0uBSakvEWDn2FCehZcncOXSeUoadRdPRNYf7BqdFMUNPteQGRy1vHVeXw6/XkOwO&#10;j95tRnyz1ev4875D7E9aPz4MmwWoxEP6F9/cn0bDyzyvzWfyEcDV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W52o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18" o:spid="_x0000_s1264"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l4/cIA&#10;AADcAAAADwAAAGRycy9kb3ducmV2LnhtbESPX2vCQBDE3wt+h2OFvtWLCkVTTylqS18b/zwvuW0u&#10;NLcXc6vGb98rCD4OM/MbZrHqfaMu1MU6sIHxKANFXAZbc2Vgv/t4mYGKgmyxCUwGbhRhtRw8LTC3&#10;4crfdCmkUgnCMUcDTqTNtY6lI49xFFri5P2EzqMk2VXadnhNcN/oSZa9ao81pwWHLa0dlb/F2Rs4&#10;fNrjrcxkfpJmWrgtbjba7Yx5Hvbvb6CEenmE7+0va2A6m8P/mXQE9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GXj9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19" o:spid="_x0000_s1265"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0WsMA&#10;AADcAAAADwAAAGRycy9kb3ducmV2LnhtbERPTWvCQBC9F/oflil4q5soSI2uIooSQimoBXscsmMS&#10;kp2N2W2S/vvuodDj432vt6NpRE+dqywriKcRCOLc6ooLBZ/X4+sbCOeRNTaWScEPOdhunp/WmGg7&#10;8Jn6iy9ECGGXoILS+zaR0uUlGXRT2xIH7m47gz7ArpC6wyGEm0bOomghDVYcGkpsaV9SXl++jYJj&#10;tniPH6eHucn7V3ZIb1n9MaBSk5dxtwLhafT/4j93qhXMl2F+OBOO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E0W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20" o:spid="_x0000_s1266"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rlzcQA&#10;AADcAAAADwAAAGRycy9kb3ducmV2LnhtbESPzWrDMBCE74W+g9hCb806/SNxo4RQEkiOTXtIbou1&#10;lUytlWspjv32VaHQ4zAz3zCL1eAb1XMX6yAappMCFEsVTC1Ww8f79m4GKiYSQ00Q1jByhNXy+mpB&#10;pQkXeeP+kKzKEIklaXAptSVirBx7ipPQsmTvM3SeUpadRdPRJcN9g/dF8YyeaskLjlp+dVx9Hc5e&#10;Q7J7PHq3HvHJVo/j92aP2J+0vr0Z1i+gEg/pP/zX3hkND/Mp/J7JRwC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a5c3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id="Group 321" o:spid="_x0000_s1267"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ZRa1sYAAADcAAAADwAAAGRycy9kb3ducmV2LnhtbESPT2vCQBTE7wW/w/IK&#10;vdXNHyw1dQ0itngQoSqU3h7ZZxKSfRuy2yR++25B6HGYmd8wq3wyrRiod7VlBfE8AkFcWF1zqeBy&#10;fn9+BeE8ssbWMim4kYN8PXtYYabtyJ80nHwpAoRdhgoq77tMSldUZNDNbUccvKvtDfog+1LqHscA&#10;N61MouhFGqw5LFTY0baiojn9GAUfI46bNN4Nh+a6vX2fF8evQ0xKPT1OmzcQnib/H76391pBukz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lFrWxgAAANwA&#10;AAAPAAAAAAAAAAAAAAAAAKoCAABkcnMvZG93bnJldi54bWxQSwUGAAAAAAQABAD6AAAAnQMAAAAA&#10;">
                            <v:group id="Group 322" o:spid="_x0000_s1268"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TcUAAADcAAAADwAAAGRycy9kb3ducmV2LnhtbESPT2vCQBTE7wW/w/KE&#10;3uomhhaNriKipQcR/APi7ZF9JsHs25Bdk/jtuwWhx2FmfsPMl72pREuNKy0riEcRCOLM6pJzBefT&#10;9mMCwnlkjZVlUvAkB8vF4G2OqbYdH6g9+lwECLsUFRTe16mULivIoBvZmjh4N9sY9EE2udQNdgFu&#10;KjmOoi9psOSwUGBN64Ky+/FhFHx32K2SeNPu7rf183r63F92MSn1PuxXMxCeev8ffrV/tIJkm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Y/03FAAAA3AAA&#10;AA8AAAAAAAAAAAAAAAAAqgIAAGRycy9kb3ducmV2LnhtbFBLBQYAAAAABAAEAPoAAACcAwAAAAA=&#10;">
                              <v:shape id="Arc 323" o:spid="_x0000_s126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1GVcQA&#10;AADcAAAADwAAAGRycy9kb3ducmV2LnhtbESPQUsDMRSE74L/ITzBm31braJr01KKQnu09aC3x+aZ&#10;LN28rJt0u/vvG0HocZiZb5j5cvCN6rmLdRAN00kBiqUKphar4XP/fvcMKiYSQ00Q1jByhOXi+mpO&#10;pQkn+eB+l6zKEIklaXAptSVirBx7ipPQsmTvJ3SeUpadRdPRKcN9g/dF8YSeaskLjlpeO64Ou6PX&#10;kOwWv7xbjfhoq9n4+7ZF7L+1vr0ZVq+gEg/pEv5vb4yGh5cZ/J3JRwAX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tRlX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24" o:spid="_x0000_s127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3kJcIA&#10;AADcAAAADwAAAGRycy9kb3ducmV2LnhtbESPQWvCQBSE70L/w/IKvemmFaWmriK1Fa/GtudH9jUb&#10;mn0bs68a/70rCB6HmfmGmS9736gjdbEObOB5lIEiLoOtuTLwtf8cvoKKgmyxCUwGzhRhuXgYzDG3&#10;4cQ7OhZSqQThmKMBJ9LmWsfSkcc4Ci1x8n5D51GS7CptOzwluG/0S5ZNtcea04LDlt4dlX/Fvzfw&#10;vbE/5zKT2UGaceE+cL3Wbm/M02O/egMl1Ms9fGtvrYHxbALXM+kI6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eQl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25" o:spid="_x0000_s127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JtcUA&#10;AADcAAAADwAAAGRycy9kb3ducmV2LnhtbESPQWvCQBSE74X+h+UJvdWNFUKNriItigQpGAU9PrLP&#10;JJh9G7NbE/+9KxR6HGbmG2a26E0tbtS6yrKC0TACQZxbXXGh4LBfvX+CcB5ZY22ZFNzJwWL++jLD&#10;RNuOd3TLfCEChF2CCkrvm0RKl5dk0A1tQxy8s20N+iDbQuoWuwA3tfyIolgarDgslNjQV0n5Jfs1&#10;ClZpvB1d11dzlOdT+r05ppefDpV6G/TLKQhPvf8P/7U3WsF4EsPzTDg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tAm1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326" o:spid="_x0000_s127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IsQA&#10;AADcAAAADwAAAGRycy9kb3ducmV2LnhtbESPwU7DMBBE70j8g7VI3OgGaAuEulWFWokeWzjAbRUv&#10;dkS8DrGbJn+PKyFxHM3MG81iNfhG9dzFOoiG20kBiqUKphar4f1te/MIKiYSQ00Q1jByhNXy8mJB&#10;pQkn2XN/SFZliMSSNLiU2hIxVo49xUloWbL3FTpPKcvOounolOG+wbuimKOnWvKCo5ZfHFffh6PX&#10;kOwOP7xbjziz1XT82ewQ+0+tr6+G9TOoxEP6D/+1X42G+6cHOJ/JRw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2C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27" o:spid="_x0000_s1273"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xtPMIAAADcAAAADwAAAGRycy9kb3ducmV2LnhtbERPTYvCMBC9C/sfwizs&#10;TdOuKG7XKCKueBDBuiDehmZsi82kNLGt/94cBI+P9z1f9qYSLTWutKwgHkUgiDOrS84V/J/+hjMQ&#10;ziNrrCyTggc5WC4+BnNMtO34SG3qcxFC2CWooPC+TqR0WUEG3cjWxIG72sagD7DJpW6wC+Gmkt9R&#10;NJUGSw4NBda0Lii7pXejYNthtxrHm3Z/u64fl9PkcN7HpNTXZ7/6BeGp92/xy73TCsY/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B8bTzCAAAA3AAAAA8A&#10;AAAAAAAAAAAAAAAAqgIAAGRycy9kb3ducmV2LnhtbFBLBQYAAAAABAAEAPoAAACZAwAAAAA=&#10;">
                              <v:shape id="Arc 328" o:spid="_x0000_s127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zpy8MA&#10;AADcAAAADwAAAGRycy9kb3ducmV2LnhtbESPzWrDMBCE74W+g9hCb826vyRulBBKAsmxaQ/JbbE2&#10;kqm1ci3Fsd++KhR6HGbmG2a+HHyjeu5iHUTD/aQAxVIFU4vV8PmxuZuCionEUBOENYwcYbm4vppT&#10;acJF3rnfJ6syRGJJGlxKbYkYK8ee4iS0LNk7hc5TyrKzaDq6ZLhv8KEoXtBTLXnBUctvjquv/dlr&#10;SHaHB+9WIz7b6mn8Xu8Q+6PWtzfD6hVU4iH9h//aW6PhcTaD3zP5COD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yzpy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29" o:spid="_x0000_s127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ofX8AA&#10;AADcAAAADwAAAGRycy9kb3ducmV2LnhtbERPyU7DMBC9I/UfrEHiRm0WVSXUiSoKiGvTwnkUD3FE&#10;PA7x0KZ/jw+Venx6+6qaQq8ONKYusoW7uQFF3ETXcWthv3u7XYJKguywj0wWTpSgKmdXKyxcPPKW&#10;DrW0KodwKtCCFxkKrVPjKWCax4E4c99xDCgZjq12Ix5zeOj1vTELHbDj3OBxoBdPzU/9Fyx8vruv&#10;U2Pk6Vf6h9q/4maj/c7am+tp/QxKaJKL+Oz+cBYeTZ6fz+QjoM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1ofX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330" o:spid="_x0000_s127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JI8YA&#10;AADcAAAADwAAAGRycy9kb3ducmV2LnhtbESPQWvCQBSE7wX/w/IEb3UTkVBSVykVi4RSqAr2+Mg+&#10;k5Ds2yS7TdJ/3y0UPA4z8w2z2U2mEQP1rrKsIF5GIIhzqysuFFzOh8cnEM4ja2wsk4IfcrDbzh42&#10;mGo78icNJ1+IAGGXooLS+zaV0uUlGXRL2xIH72Z7gz7IvpC6xzHATSNXUZRIgxWHhRJbei0pr0/f&#10;RsEhS97j7q0zV3n7yvbHa1Z/jKjUYj69PIPwNPl7+L991ArWUQx/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JI8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31" o:spid="_x0000_s127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gjWMMA&#10;AADcAAAADwAAAGRycy9kb3ducmV2LnhtbESPQWsCMRSE74X+h/AK3urbipWyNYqIgh6rHtrbY/Oa&#10;LN28bDdx3f33TaHQ4zAz3zDL9eAb1XMX6yAanqYFKJYqmFqshst5//gCKiYSQ00Q1jByhPXq/m5J&#10;pQk3eeP+lKzKEIklaXAptSVirBx7itPQsmTvM3SeUpadRdPRLcN9g7OiWKCnWvKCo5a3jquv09Vr&#10;SPaI795tRny21Xz83h0R+w+tJw/D5hVU4iH9h//aB6NhXszg90w+Arj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gjW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32" o:spid="_x0000_s1278"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inr8UAAADcAAAADwAAAGRycy9kb3ducmV2LnhtbESPT4vCMBTE7wt+h/AE&#10;b2tadUWqUURc8SCCf0C8PZpnW2xeSpNt67ffLAh7HGbmN8xi1ZlSNFS7wrKCeBiBIE6tLjhTcL18&#10;f85AOI+ssbRMCl7kYLXsfSww0bblEzVnn4kAYZeggtz7KpHSpTkZdENbEQfvYWuDPsg6k7rGNsBN&#10;KUdRNJUGCw4LOVa0ySl9nn+Mgl2L7Xocb5vD87F53S9fx9shJqUG/W49B+Gp8//hd3uvFU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4p6/FAAAA3AAA&#10;AA8AAAAAAAAAAAAAAAAAqgIAAGRycy9kb3ducmV2LnhtbFBLBQYAAAAABAAEAPoAAACcAwAAAAA=&#10;">
                              <v:shape id="Arc 333" o:spid="_x0000_s1279"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0et8MA&#10;AADcAAAADwAAAGRycy9kb3ducmV2LnhtbESPQUvDQBSE74L/YXlCb/ZFiUVit6WIhfZo60Fvj+xz&#10;N5h9G7PbNPn3rlDocZiZb5jlevStGriPTRAND/MCFEsdTCNWw8dxe/8MKiYSQ20Q1jBxhPXq9mZJ&#10;lQlneefhkKzKEIkVaXApdRVirB17ivPQsWTvO/SeUpa9RdPTOcN9i49FsUBPjeQFRx2/Oq5/Diev&#10;Idk9fnq3mfDJ1uX0+7ZHHL60nt2NmxdQicd0DV/aO6OhLEr4P5OPA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0et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34" o:spid="_x0000_s1280"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28x8MA&#10;AADcAAAADwAAAGRycy9kb3ducmV2LnhtbESPS0/DMBCE70j8B2uRuFEbCqhN61aoD8SV9HFexUsc&#10;Ea9DvLTpv8dISBxHM/ONZr4cQqtO1KcmsoX7kQFFXEXXcG1hv9veTUAlQXbYRiYLF0qwXFxfzbFw&#10;8czvdCqlVhnCqUALXqQrtE6Vp4BpFDvi7H3EPqBk2dfa9XjO8NDqB2OedcCG84LHjlaeqs/yO1g4&#10;vLrjpTIy/ZJ2XPoNrtfa76y9vRleZqCEBvkP/7XfnIVH8wS/Z/IR0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28x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35" o:spid="_x0000_s1281"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RRV8QA&#10;AADcAAAADwAAAGRycy9kb3ducmV2LnhtbESPQYvCMBSE74L/ITzBm6aKlKUaRRQXKYuwKujx0Tzb&#10;YvNSm6zt/nuzsOBxmJlvmMWqM5V4UuNKywom4wgEcWZ1ybmC82k3+gDhPLLGyjIp+CUHq2W/t8BE&#10;25a/6Xn0uQgQdgkqKLyvEyldVpBBN7Y1cfButjHog2xyqRtsA9xUchpFsTRYclgosKZNQdn9+GMU&#10;7NL4a/L4fJiLvF3T7f6S3g8tKjUcdOs5CE+df4f/23utYBbF8HcmH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UUVf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36" o:spid="_x0000_s1282"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AwMMA&#10;AADcAAAADwAAAGRycy9kb3ducmV2LnhtbESPQUsDMRSE74L/ITzBm32rtFXWpqWIQnts60Fvj80z&#10;Wdy8rJu43f33TaHQ4zAz3zCL1eAb1XMX6yAaHicFKJYqmFqshs/Dx8MLqJhIDDVBWMPIEVbL25sF&#10;lSYcZcf9PlmVIRJL0uBSakvEWDn2FCehZcneT+g8pSw7i6ajY4b7Bp+KYo6easkLjlp+c1z97v+9&#10;hmS3+OXdesSZrabj3/sWsf/W+v5uWL+CSjyka/jS3hgN0+IZzmfyEcDl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Aw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37" o:spid="_x0000_s1283"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w13sIAAADcAAAADwAAAGRycy9kb3ducmV2LnhtbERPTYvCMBC9C/sfwizs&#10;TdO6Kks1ioiKBxGswuJtaMa22ExKE9v6781hYY+P971Y9aYSLTWutKwgHkUgiDOrS84VXC+74Q8I&#10;55E1VpZJwYscrJYfgwUm2nZ8pjb1uQgh7BJUUHhfJ1K6rCCDbmRr4sDdbWPQB9jkUjfYhXBTyXEU&#10;zaTBkkNDgTVtCsoe6dMo2HfYrb/jbXt83Dev22V6+j3GpNTXZ7+eg/DU+3/xn/ugFU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jcNd7CAAAA3AAAAA8A&#10;AAAAAAAAAAAAAAAAqgIAAGRycy9kb3ducmV2LnhtbFBLBQYAAAAABAAEAPoAAACZAwAAAAA=&#10;">
                              <v:shape id="Arc 338" o:spid="_x0000_s1284"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yxKcMA&#10;AADcAAAADwAAAGRycy9kb3ducmV2LnhtbESPQUsDMRSE74L/ITzBm32rtEXXpqWIQnts60Fvj80z&#10;Wdy8rJu43f33TaHQ4zAz3zCL1eAb1XMX6yAaHicFKJYqmFqshs/Dx8MzqJhIDDVBWMPIEVbL25sF&#10;lSYcZcf9PlmVIRJL0uBSakvEWDn2FCehZcneT+g8pSw7i6ajY4b7Bp+KYo6easkLjlp+c1z97v+9&#10;hmS3+OXdesSZrabj3/sWsf/W+v5uWL+CSjyka/jS3hgN0+IFzmfyEcDl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yxK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39" o:spid="_x0000_s1285"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OJgsAA&#10;AADcAAAADwAAAGRycy9kb3ducmV2LnhtbERPyW7CMBC9V+IfrEHqrTiUqoKAQajQqteG5TyKhzgi&#10;HqfxFMLf1wckjk9vX6x636gLdbEObGA8ykARl8HWXBnY7z5fpqCiIFtsApOBG0VYLQdPC8xtuPIP&#10;XQqpVArhmKMBJ9LmWsfSkcc4Ci1x4k6h8ygJdpW2HV5TuG/0a5a9a481pwaHLX04Ks/Fnzdw+LLH&#10;W5nJ7FeaSeG2uNlotzPmediv56CEenmI7+5va+BtnOanM+kI6O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oOJg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340" o:spid="_x0000_s1286"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Rf/sYA&#10;AADcAAAADwAAAGRycy9kb3ducmV2LnhtbESPQWvCQBSE7wX/w/IEb3UTkVBSVykVi4RSqAr2+Mg+&#10;k5Ds2yS7TdJ/3y0UPA4z8w2z2U2mEQP1rrKsIF5GIIhzqysuFFzOh8cnEM4ja2wsk4IfcrDbzh42&#10;mGo78icNJ1+IAGGXooLS+zaV0uUlGXRL2xIH72Z7gz7IvpC6xzHATSNXUZRIgxWHhRJbei0pr0/f&#10;RsEhS97j7q0zV3n7yvbHa1Z/jKjUYj69PIPwNPl7+L991ArWcQx/Z8IR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Rf/s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41" o:spid="_x0000_s1287"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G1hcMA&#10;AADcAAAADwAAAGRycy9kb3ducmV2LnhtbESPQWsCMRSE74X+h/CE3upbxZayGkXEQj3W9tDeHptn&#10;srh52W7SdfffNwXB4zAz3zCrzeAb1XMX6yAaZtMCFEsVTC1Ww+fH6+MLqJhIDDVBWMPIETbr+7sV&#10;lSZc5J37Y7IqQySWpMGl1JaIsXLsKU5Dy5K9U+g8pSw7i6ajS4b7BudF8YyeaskLjlreOa7Ox1+v&#10;IdkDfnm3HfHJVovxZ39A7L+1fpgM2yWoxEO6ha/tN6NhMZvD/5l8BHD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G1h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v:group id="Group 342" o:spid="_x0000_s1288"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group id="Group 343" o:spid="_x0000_s1289"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EipBsQAAADcAAAADwAAAGRycy9kb3ducmV2LnhtbESPQYvCMBSE78L+h/AW&#10;vGnaVRepRhHZFQ8iqAvi7dE822LzUppsW/+9EQSPw8x8w8yXnSlFQ7UrLCuIhxEI4tTqgjMFf6ff&#10;wRSE88gaS8uk4E4OlouP3hwTbVs+UHP0mQgQdgkqyL2vEildmpNBN7QVcfCutjbog6wzqWtsA9yU&#10;8iuKvqXBgsNCjhWtc0pvx3+jYNNiuxrFP83udl3fL6fJ/ryLSan+Z7eagfDU+Xf41d5qBe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EipBsQAAADcAAAA&#10;DwAAAAAAAAAAAAAAAACqAgAAZHJzL2Rvd25yZXYueG1sUEsFBgAAAAAEAAQA+gAAAJsDAAAAAA==&#10;">
                            <v:shape id="Arc 344" o:spid="_x0000_s129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gt8cMA&#10;AADcAAAADwAAAGRycy9kb3ducmV2LnhtbESPQWsCMRSE74X+h/AEb/WtRUtZjSJioR5re2hvj80z&#10;Wdy8bDfpuvvvTaHQ4zAz3zDr7eAb1XMX6yAa5rMCFEsVTC1Ww8f7y8MzqJhIDDVBWMPIEbab+7s1&#10;lSZc5Y37U7IqQySWpMGl1JaIsXLsKc5Cy5K9c+g8pSw7i6aja4b7Bh+L4gk91ZIXHLW8d1xdTj9e&#10;Q7JH/PRuN+LSVovx+3BE7L+0nk6G3QpU4iH9h//ar0bDYr6E3zP5COD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gt8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45" o:spid="_x0000_s129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a0bcIA&#10;AADcAAAADwAAAGRycy9kb3ducmV2LnhtbESPQWvCQBSE74X+h+UVeqsb2yI2uorUKl4bredH9pkN&#10;Zt/G7KvGf98VCh6HmfmGmc5736gzdbEObGA4yEARl8HWXBnYbVcvY1BRkC02gcnAlSLMZ48PU8xt&#10;uPA3nQupVIJwzNGAE2lzrWPpyGMchJY4eYfQeZQku0rbDi8J7hv9mmUj7bHmtOCwpU9H5bH49QZ+&#10;1nZ/LTP5OEnzVrgvXC612xrz/NQvJqCEermH/9sba+B9OILbmXQE9O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JrRt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46" o:spid="_x0000_s129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FiEcYA&#10;AADcAAAADwAAAGRycy9kb3ducmV2LnhtbESP3WrCQBSE74W+w3IK3tVNiqikWaW0KBKKYFqwl4fs&#10;yQ9mz8bsatK37xYKXg4z8w2TbkbTihv1rrGsIJ5FIIgLqxuuFHx9bp9WIJxH1thaJgU/5GCzfpik&#10;mGg78JFuua9EgLBLUEHtfZdI6YqaDLqZ7YiDV9reoA+yr6TucQhw08rnKFpIgw2HhRo7equpOOdX&#10;o2CbLT7iy+5iTrL8zt73p+x8GFCp6eP4+gLC0+jv4f/2XiuYx0v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FiE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47" o:spid="_x0000_s129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Cb8AA&#10;AADcAAAADwAAAGRycy9kb3ducmV2LnhtbERPTWsCMRC9F/ofwgje6qxipWyNImKhHqs9tLdhM00W&#10;N5PtJq67/94cCj0+3vd6O/hG9dzFOoiG+awAxVIFU4vV8Hl+e3oBFROJoSYIaxg5wnbz+LCm0oSb&#10;fHB/SlblEIklaXAptSVirBx7irPQsmTuJ3SeUoadRdPRLYf7BhdFsUJPteQGRy3vHVeX09VrSPaI&#10;X97tRny21XL8PRwR+2+tp5Nh9woq8ZD+xX/ud6NhOc9r85l8BHB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mCb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348" o:spid="_x0000_s1294"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shape id="Arc 349" o:spid="_x0000_s129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NE1MAA&#10;AADcAAAADwAAAGRycy9kb3ducmV2LnhtbERPTWsCMRC9F/ofwhR6q7OKFVmNIqWFeqz2UG/DZkwW&#10;N5PtJl13/31zEDw+3vd6O/hG9dzFOoiG6aQAxVIFU4vV8H38eFmCionEUBOENYwcYbt5fFhTacJV&#10;vrg/JKtyiMSSNLiU2hIxVo49xUloWTJ3Dp2nlGFn0XR0zeG+wVlRLNBTLbnBUctvjqvL4c9rSHaP&#10;P97tRny11Xz8fd8j9ietn5+G3QpU4iHdxTf3p9Ewn+X5+Uw+Ar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QNE1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350" o:spid="_x0000_s129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mpMIA&#10;AADcAAAADwAAAGRycy9kb3ducmV2LnhtbESPQWvCQBSE74L/YXlCb7rRFrGpqxRti1ej7fmRfc2G&#10;Zt+m2afGf+8WCh6HmfmGWa5736gzdbEObGA6yUARl8HWXBk4Ht7HC1BRkC02gcnAlSKsV8PBEnMb&#10;LryncyGVShCOORpwIm2udSwdeYyT0BIn7zt0HiXJrtK2w0uC+0bPsmyuPdacFhy2tHFU/hQnb+Dz&#10;w35dy0yef6V5LNwbbrfaHYx5GPWvL6CEermH/9s7a+BpNoW/M+kI6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o+ak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51" o:spid="_x0000_s129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oLNMYA&#10;AADcAAAADwAAAGRycy9kb3ducmV2LnhtbESPQWvCQBSE7wX/w/IK3urGIFKiq5RKSghSqBXs8ZF9&#10;JsHs2yS7TeK/7xYKPQ4z8w2z3U+mEQP1rrasYLmIQBAXVtdcKjh/pk/PIJxH1thYJgV3crDfzR62&#10;mGg78gcNJ1+KAGGXoILK+zaR0hUVGXQL2xIH72p7gz7IvpS6xzHATSPjKFpLgzWHhQpbeq2ouJ2+&#10;jYI0Xx+X3VtnLvL6lR+yS357H1Gp+eP0sgHhafL/4b92phWs4hh+z4Qj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oLN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52" o:spid="_x0000_s129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ao8QA&#10;AADcAAAADwAAAGRycy9kb3ducmV2LnhtbESPQUsDMRSE7wX/Q3hCb+1bayuyNi1FFNqj1YPeHptn&#10;srh5WTdxu/vvm4LQ4zAz3zDr7eAb1XMX6yAa7uYFKJYqmFqsho/319kjqJhIDDVBWMPIEbabm8ma&#10;ShNO8sb9MVmVIRJL0uBSakvEWDn2FOehZcned+g8pSw7i6ajU4b7BhdF8YCeaskLjlp+dlz9HP+8&#10;hmQP+OndbsSVrZbj78sBsf/Seno77J5AJR7SNfzf3hsNy8U9XM7kI4C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R2qP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id="Group 353" o:spid="_x0000_s1299"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shape id="Arc 354" o:spid="_x0000_s130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TnTMMA&#10;AADcAAAADwAAAGRycy9kb3ducmV2LnhtbESPQWsCMRSE70L/Q3iF3vStoqWsRpFSQY+1PbS3x+aZ&#10;LG5etpt03f33TaHQ4zAz3zCb3eAb1XMX6yAa5rMCFEsVTC1Ww/vbYfoEKiYSQ00Q1jByhN32brKh&#10;0oSbvHJ/TlZliMSSNLiU2hIxVo49xVloWbJ3CZ2nlGVn0XR0y3Df4KIoHtFTLXnBUcvPjqvr+dtr&#10;SPaEH97tR1zZajl+vZwQ+0+tH+6H/RpU4iH9h//aR6NhuVjB75l8BHD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TnT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55" o:spid="_x0000_s130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p+0MMA&#10;AADcAAAADwAAAGRycy9kb3ducmV2LnhtbESPzW7CMBCE75V4B2uReisOFKE2xSBUftQroe15FW/j&#10;qPE6jRcIb48rIXEczcw3mvmy9406URfrwAbGowwUcRlszZWBz8P26QVUFGSLTWAycKEIy8XgYY65&#10;DWfe06mQSiUIxxwNOJE21zqWjjzGUWiJk/cTOo+SZFdp2+E5wX2jJ1k20x5rTgsOW3p3VP4WR2/g&#10;a2e/L2Umr3/SPBdug+u1dgdjHof96g2UUC/38K39YQ1MJzP4P5OOgF5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p+0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56" o:spid="_x0000_s130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2orMYA&#10;AADcAAAADwAAAGRycy9kb3ducmV2LnhtbESPQWvCQBSE70L/w/IKvTUbpWhJXaW0pEgQwbRgj4/s&#10;Mwlm3ybZrYn/3hUKHoeZ+YZZrkfTiDP1rrasYBrFIIgLq2suFfx8p8+vIJxH1thYJgUXcrBePUyW&#10;mGg78J7OuS9FgLBLUEHlfZtI6YqKDLrItsTBO9reoA+yL6XucQhw08hZHM+lwZrDQoUtfVRUnPI/&#10;oyDN5ttp99WZgzz+Zp+bQ3baDajU0+P4/gbC0+jv4f/2Rit4mS3gdiYcAb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2orM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57" o:spid="_x0000_s130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VI0sAA&#10;AADcAAAADwAAAGRycy9kb3ducmV2LnhtbERPTWsCMRC9F/ofwhR6q7OKFVmNIqWFeqz2UG/DZkwW&#10;N5PtJl13/31zEDw+3vd6O/hG9dzFOoiG6aQAxVIFU4vV8H38eFmCionEUBOENYwcYbt5fFhTacJV&#10;vrg/JKtyiMSSNLiU2hIxVo49xUloWTJ3Dp2nlGFn0XR0zeG+wVlRLNBTLbnBUctvjqvL4c9rSHaP&#10;P97tRny11Xz8fd8j9ietn5+G3QpU4iHdxTf3p9Ewn+W1+Uw+Arj5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3VI0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358" o:spid="_x0000_s1304"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Arc 359" o:spid="_x0000_s130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rSCcEA&#10;AADcAAAADwAAAGRycy9kb3ducmV2LnhtbERPTU8CMRC9k/gfmjHxBrMoGrJQCDGayFHgILfJdmg3&#10;bKfrti67/94eTDy+vO/1dvCN6rmLdRAN81kBiqUKphar4XR8ny5BxURiqAnCGkaOsN3cTdZUmnCT&#10;T+4PyaocIrEkDS6ltkSMlWNPcRZalsxdQucpZdhZNB3dcrhv8LEoXtBTLbnBUcuvjqvr4cdrSHaP&#10;X97tRny21WL8ftsj9metH+6H3QpU4iH9i//cH0bD4inPz2fyEc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a0g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60" o:spid="_x0000_s130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pwecIA&#10;AADcAAAADwAAAGRycy9kb3ducmV2LnhtbESPQWvCQBSE74L/YXlCb7qxFrGpq5TaFq9G2/Mj+5oN&#10;zb5Ns68a/70rCB6HmfmGWa5736gjdbEObGA6yUARl8HWXBk47D/GC1BRkC02gcnAmSKsV8PBEnMb&#10;TryjYyGVShCOORpwIm2udSwdeYyT0BIn7yd0HiXJrtK2w1OC+0Y/Ztlce6w5LThs6c1R+Vv8ewNf&#10;n/b7XGby/CfNrHDvuNlotzfmYdS/voAS6uUevrW31sDTbArXM+kI6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nB5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61" o:spid="_x0000_s130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d6cYA&#10;AADcAAAADwAAAGRycy9kb3ducmV2LnhtbESPQWvCQBSE7wX/w/IEb3WjLSKpqxQlRUIpqAV7fGSf&#10;2WD2bZJdTfrvu4VCj8PMfMOsNoOtxZ06XzlWMJsmIIgLpysuFXyessclCB+QNdaOScE3edisRw8r&#10;TLXr+UD3YyhFhLBPUYEJoUml9IUhi37qGuLoXVxnMUTZlVJ32Ee4reU8SRbSYsVxwWBDW0PF9Xiz&#10;CrJ88T5r31p7lpevfLc/59ePHpWajIfXFxCBhvAf/mvvtYLnpz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Od6cYAAADcAAAADwAAAAAAAAAAAAAAAACYAgAAZHJz&#10;L2Rvd25yZXYueG1sUEsFBgAAAAAEAAQA9QAAAIsDAAAAAA==&#10;" path="m1860,nfc13027,965,21600,10311,21600,21520em1860,nsc13027,965,21600,10311,21600,21520l,21520,1860,xe" filled="f">
                              <v:path arrowok="t" o:extrusionok="f" o:connecttype="custom" o:connectlocs="49,0;570,720;0,720" o:connectangles="0,0,0"/>
                            </v:shape>
                            <v:shape id="Arc 362" o:spid="_x0000_s130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hMfsQA&#10;AADcAAAADwAAAGRycy9kb3ducmV2LnhtbESPQUsDMRSE74L/ITzBm31rW0XWpqVIC/Zo24PeHptn&#10;srh5WTfpdvffNwXB4zAz3zCL1eAb1XMX6yAaHicFKJYqmFqshuNh+/ACKiYSQ00Q1jByhNXy9mZB&#10;pQln+eB+n6zKEIklaXAptSVirBx7ipPQsmTvO3SeUpadRdPROcN9g9OieEZPteQFRy2/Oa5+9iev&#10;Idkdfnq3HvHJVvPxd7ND7L+0vr8b1q+gEg/pP/zXfjca5rMZXM/kI4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ITH7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group>
                        </v:group>
                      </v:group>
                      <v:group id="Group 363" o:spid="_x0000_s1309" style="position:absolute;left:8523;top:8409;width:518;height:360" coordorigin="8549,6789" coordsize="518,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1ZsYAAADcAAAADwAAAGRycy9kb3ducmV2LnhtbESPQWvCQBSE7wX/w/IK&#10;3ppNNC2SZhWRKh5CoSqU3h7ZZxLMvg3ZbRL/fbdQ6HGYmW+YfDOZVgzUu8aygiSKQRCXVjdcKbic&#10;908rEM4ja2wtk4I7OdisZw85ZtqO/EHDyVciQNhlqKD2vsukdGVNBl1kO+LgXW1v0AfZV1L3OAa4&#10;aeUijl+kwYbDQo0d7Woqb6dvo+Aw4rhdJm9Dcbvu7l/n5/fPIiGl5o/T9hWEp8n/h//aR60gX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fVmxgAAANwA&#10;AAAPAAAAAAAAAAAAAAAAAKoCAABkcnMvZG93bnJldi54bWxQSwUGAAAAAAQABAD6AAAAnQMAAAAA&#10;">
                        <v:shape id="Arc 364" o:spid="_x0000_s1310" style="position:absolute;left:8549;top:678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1xkcQA&#10;AADcAAAADwAAAGRycy9kb3ducmV2LnhtbESPQUsDMRSE7wX/Q3iCt/attRVZm5YiLdijbQ96e2ye&#10;yeLmZd2k291/bwTB4zAz3zCrzeAb1XMX6yAa7mcFKJYqmFqshvNpP30CFROJoSYIaxg5wmZ9M1lR&#10;acJV3rg/JqsyRGJJGlxKbYkYK8ee4iy0LNn7DJ2nlGVn0XR0zXDf4LwoHtFTLXnBUcsvjquv48Vr&#10;SPaA795tR1zaajF+7w6I/YfWd7fD9hlU4iH9h//ar0bD4mEJv2fyEcD1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tcZHEAAAA3AAAAA8AAAAAAAAAAAAAAAAAmAIAAGRycy9k&#10;b3ducmV2LnhtbFBLBQYAAAAABAAEAPUAAACJAwAAAAA=&#10;" path="m1860,nfc13027,965,21600,10311,21600,21520em1860,nsc13027,965,21600,10311,21600,21520l,21520,1860,xe" filled="f">
                          <v:path arrowok="t" o:extrusionok="f" o:connecttype="custom" o:connectlocs="12,0;144,180;0,180" o:connectangles="0,0,0"/>
                        </v:shape>
                        <v:shape id="Arc 365" o:spid="_x0000_s1311" style="position:absolute;left:8664;top:678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oDcIA&#10;AADcAAAADwAAAGRycy9kb3ducmV2LnhtbESPQWvCQBSE74L/YXmF3nTTKmJTV5FapVej7fmRfc2G&#10;Zt+m2VeN/94tCB6HmfmGWax636gTdbEObOBpnIEiLoOtuTJwPGxHc1BRkC02gcnAhSKslsPBAnMb&#10;zrynUyGVShCOORpwIm2udSwdeYzj0BIn7zt0HiXJrtK2w3OC+0Y/Z9lMe6w5LThs6c1R+VP8eQOf&#10;O/t1KTN5+ZVmUrh33Gy0Oxjz+NCvX0EJ9XIP39of1sB0MoP/M+kI6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k+gNwgAAANwAAAAPAAAAAAAAAAAAAAAAAJgCAABkcnMvZG93&#10;bnJldi54bWxQSwUGAAAAAAQABAD1AAAAhwMAAAAA&#10;" path="m1860,nfc13027,965,21600,10311,21600,21520em1860,nsc13027,965,21600,10311,21600,21520l,21520,1860,xe" filled="f">
                          <v:path arrowok="t" o:extrusionok="f" o:connecttype="custom" o:connectlocs="12,0;144,180;0,180" o:connectangles="0,0,0"/>
                        </v:shape>
                        <v:shape id="Arc 366" o:spid="_x0000_s1312" style="position:absolute;left:8808;top:696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Q+ccYA&#10;AADcAAAADwAAAGRycy9kb3ducmV2LnhtbESP3WrCQBSE74W+w3IK3ulGLbakWaUoFglFaFqwl4fs&#10;yQ9mz8bsatK37xYEL4eZ+YZJ1oNpxJU6V1tWMJtGIIhzq2suFXx/7SYvIJxH1thYJgW/5GC9ehgl&#10;GGvb8yddM1+KAGEXo4LK+zaW0uUVGXRT2xIHr7CdQR9kV0rdYR/gppHzKFpKgzWHhQpb2lSUn7KL&#10;UbBLlx+z8/vZHGXxk273x/R06FGp8ePw9grC0+Dv4Vt7rxU8LZ7h/0w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Q+ccYAAADcAAAADwAAAAAAAAAAAAAAAACYAgAAZHJz&#10;L2Rvd25yZXYueG1sUEsFBgAAAAAEAAQA9QAAAIsDAAAAAA==&#10;" path="m1860,nfc13027,965,21600,10311,21600,21520em1860,nsc13027,965,21600,10311,21600,21520l,21520,1860,xe" filled="f">
                          <v:path arrowok="t" o:extrusionok="f" o:connecttype="custom" o:connectlocs="12,0;144,180;0,180" o:connectangles="0,0,0"/>
                        </v:shape>
                        <v:shape id="Arc 367" o:spid="_x0000_s1313" style="position:absolute;left:8923;top:696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eD8EA&#10;AADcAAAADwAAAGRycy9kb3ducmV2LnhtbERPTU8CMRC9k/gfmjHxBrMoGrJQCDGayFHgILfJdmg3&#10;bKfrti67/94eTDy+vO/1dvCN6rmLdRAN81kBiqUKphar4XR8ny5BxURiqAnCGkaOsN3cTdZUmnCT&#10;T+4PyaocIrEkDS6ltkSMlWNPcRZalsxdQucpZdhZNB3dcrhv8LEoXtBTLbnBUcuvjqvr4cdrSHaP&#10;X97tRny21WL8ftsj9metH+6H3QpU4iH9i//cH0bD4imvzWfyEcD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s3g/BAAAA3AAAAA8AAAAAAAAAAAAAAAAAmAIAAGRycy9kb3du&#10;cmV2LnhtbFBLBQYAAAAABAAEAPUAAACGAwAAAAA=&#10;" path="m1860,nfc13027,965,21600,10311,21600,21520em1860,nsc13027,965,21600,10311,21600,21520l,21520,1860,xe" filled="f">
                          <v:path arrowok="t" o:extrusionok="f" o:connecttype="custom" o:connectlocs="12,0;144,180;0,180" o:connectangles="0,0,0"/>
                        </v:shape>
                      </v:group>
                    </v:group>
                  </v:group>
                  <v:shape id="Text Box 368" o:spid="_x0000_s1314" type="#_x0000_t202" style="position:absolute;left:7440;top:1398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fRMQA&#10;AADcAAAADwAAAGRycy9kb3ducmV2LnhtbESPT4vCMBTE7wt+h/AEb5r4ZxetRhFF8LTLuqvg7dE8&#10;22LzUppo67c3C8Ieh5n5DbNYtbYUd6p94VjDcKBAEKfOFJxp+P3Z9acgfEA2WDomDQ/ysFp23haY&#10;GNfwN90PIRMRwj5BDXkIVSKlT3Oy6AeuIo7exdUWQ5R1Jk2NTYTbUo6U+pAWC44LOVa0ySm9Hm5W&#10;w/Hzcj5N1Fe2te9V41ol2c6k1r1uu56DCNSG//CrvTcaJuMZ/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o30TEAAAA3AAAAA8AAAAAAAAAAAAAAAAAmAIAAGRycy9k&#10;b3ducmV2LnhtbFBLBQYAAAAABAAEAPUAAACJAwAAAAA=&#10;" filled="f" stroked="f">
                    <v:textbox>
                      <w:txbxContent>
                        <w:p w:rsidR="003B3A9F" w:rsidRPr="00770DB0" w:rsidRDefault="003B3A9F" w:rsidP="003B3A9F">
                          <w:pPr>
                            <w:rPr>
                              <w:vertAlign w:val="subscript"/>
                            </w:rPr>
                          </w:pPr>
                          <w:r>
                            <w:t>S</w:t>
                          </w:r>
                          <w:r>
                            <w:rPr>
                              <w:vertAlign w:val="subscript"/>
                            </w:rPr>
                            <w:t>1</w:t>
                          </w:r>
                        </w:p>
                      </w:txbxContent>
                    </v:textbox>
                  </v:shape>
                  <v:shape id="Text Box 369" o:spid="_x0000_s1315" type="#_x0000_t202" style="position:absolute;left:7554;top:14889;width:62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QFpMAA&#10;AADcAAAADwAAAGRycy9kb3ducmV2LnhtbERPTYvCMBC9C/6HMMLeNFGq7HaNIsqCJ0XdFbwNzdiW&#10;bSalibb+e3MQPD7e93zZ2UrcqfGlYw3jkQJBnDlTcq7h9/Qz/AThA7LByjFpeJCH5aLfm2NqXMsH&#10;uh9DLmII+xQ1FCHUqZQ+K8iiH7maOHJX11gMETa5NA22MdxWcqLUTFosOTYUWNO6oOz/eLMa/nbX&#10;yzlR+3xjp3XrOiXZfkmtPwbd6htEoC68xS/31mhIkjg/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1QFpMAAAADcAAAADwAAAAAAAAAAAAAAAACYAgAAZHJzL2Rvd25y&#10;ZXYueG1sUEsFBgAAAAAEAAQA9QAAAIUDAAAAAA==&#10;" filled="f" stroked="f">
                    <v:textbox>
                      <w:txbxContent>
                        <w:p w:rsidR="003B3A9F" w:rsidRPr="00770DB0" w:rsidRDefault="003B3A9F" w:rsidP="003B3A9F">
                          <w:pPr>
                            <w:rPr>
                              <w:vertAlign w:val="subscript"/>
                            </w:rPr>
                          </w:pPr>
                          <w:r>
                            <w:t>S</w:t>
                          </w:r>
                          <w:r>
                            <w:rPr>
                              <w:vertAlign w:val="subscript"/>
                            </w:rPr>
                            <w:t>2</w:t>
                          </w:r>
                        </w:p>
                      </w:txbxContent>
                    </v:textbox>
                  </v:shape>
                  <v:shape id="_x0000_s1316" type="#_x0000_t202" style="position:absolute;left:8500;top:14258;width:1864;height: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gP8QA&#10;AADcAAAADwAAAGRycy9kb3ducmV2LnhtbESPQWvCQBSE7wX/w/IKvTW7kVhs6ipiKXhSqm2ht0f2&#10;mYRm34bsNon/3hUEj8PMfMMsVqNtRE+drx1rSBMFgrhwpuZSw9fx43kOwgdkg41j0nAmD6vl5GGB&#10;uXEDf1J/CKWIEPY5aqhCaHMpfVGRRZ+4ljh6J9dZDFF2pTQdDhFuGzlV6kVarDkuVNjSpqLi7/Bv&#10;NXzvTr8/mdqX73bWDm5Uku2r1PrpcVy/gQg0hnv41t4a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YoD/EAAAA3AAAAA8AAAAAAAAAAAAAAAAAmAIAAGRycy9k&#10;b3ducmV2LnhtbFBLBQYAAAAABAAEAPUAAACJAwAAAAA=&#10;" filled="f" stroked="f">
                    <v:textbox>
                      <w:txbxContent>
                        <w:p w:rsidR="004665C8" w:rsidRDefault="003B3A9F" w:rsidP="003B3A9F">
                          <w:pPr>
                            <w:rPr>
                              <w:sz w:val="20"/>
                            </w:rPr>
                          </w:pPr>
                          <w:r>
                            <w:rPr>
                              <w:sz w:val="20"/>
                            </w:rPr>
                            <w:t>b</w:t>
                          </w:r>
                          <w:r w:rsidRPr="00363C9C">
                            <w:rPr>
                              <w:sz w:val="20"/>
                            </w:rPr>
                            <w:t xml:space="preserve">) constructive </w:t>
                          </w:r>
                        </w:p>
                        <w:p w:rsidR="003B3A9F" w:rsidRDefault="004665C8" w:rsidP="003B3A9F">
                          <w:r>
                            <w:rPr>
                              <w:sz w:val="20"/>
                            </w:rPr>
                            <w:t xml:space="preserve">     </w:t>
                          </w:r>
                          <w:r w:rsidR="003B3A9F" w:rsidRPr="00363C9C">
                            <w:rPr>
                              <w:sz w:val="20"/>
                            </w:rPr>
                            <w:t>interference</w:t>
                          </w:r>
                        </w:p>
                      </w:txbxContent>
                    </v:textbox>
                  </v:shape>
                  <v:shape id="Text Box 371" o:spid="_x0000_s1317" type="#_x0000_t202" style="position:absolute;left:8295;top:14889;width:22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o+SMQA&#10;AADcAAAADwAAAGRycy9kb3ducmV2LnhtbESPT2vCQBTE74LfYXlCb7rbkEqbuoooBU8V7R/o7ZF9&#10;JqHZtyG7JvHbu4LgcZiZ3zCL1WBr0VHrK8canmcKBHHuTMWFhu+vj+krCB+QDdaOScOFPKyW49EC&#10;M+N6PlB3DIWIEPYZaihDaDIpfV6SRT9zDXH0Tq61GKJsC2la7CPc1jJRai4tVhwXSmxoU1L+fzxb&#10;DT+fp7/fVO2LrX1pejcoyfZNav00GdbvIAIN4RG+t3dGQ5omcDsTj4B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PkjEAAAA3AAAAA8AAAAAAAAAAAAAAAAAmAIAAGRycy9k&#10;b3ducmV2LnhtbFBLBQYAAAAABAAEAPUAAACJAwAAAAA=&#10;" filled="f" stroked="f">
                    <v:textbox>
                      <w:txbxContent>
                        <w:p w:rsidR="003B3A9F" w:rsidRPr="004665C8" w:rsidRDefault="003B3A9F" w:rsidP="003B3A9F">
                          <w:pPr>
                            <w:rPr>
                              <w:rFonts w:cs="Arial"/>
                              <w:sz w:val="18"/>
                              <w:szCs w:val="18"/>
                            </w:rPr>
                          </w:pPr>
                          <w:r w:rsidRPr="003B3FBC">
                            <w:rPr>
                              <w:rFonts w:ascii="Symbol" w:hAnsi="Symbol"/>
                            </w:rPr>
                            <w:t></w:t>
                          </w:r>
                          <w:r w:rsidR="004665C8">
                            <w:rPr>
                              <w:rFonts w:cs="Arial"/>
                            </w:rPr>
                            <w:t xml:space="preserve"> </w:t>
                          </w:r>
                          <w:r w:rsidR="004665C8" w:rsidRPr="004665C8">
                            <w:rPr>
                              <w:rFonts w:cs="Arial"/>
                              <w:sz w:val="18"/>
                              <w:szCs w:val="18"/>
                            </w:rPr>
                            <w:t>(path difference)</w:t>
                          </w:r>
                        </w:p>
                      </w:txbxContent>
                    </v:textbox>
                  </v:shape>
                  <v:line id="Line 372" o:spid="_x0000_s1318" style="position:absolute;flip:y;visibility:visible;mso-wrap-style:square" from="8181,14889" to="8466,15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BiXcUAAADcAAAADwAAAGRycy9kb3ducmV2LnhtbESPQWvCQBSE70L/w/IKvemmVkRSV5FA&#10;paWnJh48PrOv2Zjs27C7avrvu4WCx2FmvmHW29H24ko+tI4VPM8yEMS10y03Cg7V23QFIkRkjb1j&#10;UvBDAbabh8kac+1u/EXXMjYiQTjkqMDEOORShtqQxTBzA3Hyvp23GJP0jdQebwlueznPsqW02HJa&#10;MDhQYajuyotV0BXDR8V7cz4ePleX8nQ0nS9GpZ4ex90riEhjvIf/2+9awWLxAn9n0hG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BiXcUAAADcAAAADwAAAAAAAAAA&#10;AAAAAAChAgAAZHJzL2Rvd25yZXYueG1sUEsFBgAAAAAEAAQA+QAAAJMDAAAAAA==&#10;">
                    <v:stroke startarrow="open" endarrow="open"/>
                  </v:line>
                </v:group>
                <v:shape id="_x0000_s1319" type="#_x0000_t202" style="position:absolute;left:21999;top:2129;width:18098;height:188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4665C8" w:rsidRDefault="004665C8" w:rsidP="004665C8">
                        <w:pPr>
                          <w:widowControl w:val="0"/>
                        </w:pPr>
                        <w:r>
                          <w:t xml:space="preserve">There will also be constructive interference if the </w:t>
                        </w:r>
                        <w:r w:rsidRPr="003B3FBC">
                          <w:rPr>
                            <w:b/>
                          </w:rPr>
                          <w:t>path difference</w:t>
                        </w:r>
                        <w:r>
                          <w:t xml:space="preserve"> from the wave sources is one wavelength or a whole number multiple of wavelengths (1</w:t>
                        </w:r>
                        <w:r w:rsidRPr="003B3FBC">
                          <w:rPr>
                            <w:rFonts w:ascii="Symbol" w:hAnsi="Symbol"/>
                          </w:rPr>
                          <w:t></w:t>
                        </w:r>
                        <w:r>
                          <w:t>, 2</w:t>
                        </w:r>
                        <w:r w:rsidRPr="003B3FBC">
                          <w:rPr>
                            <w:rFonts w:ascii="Symbol" w:hAnsi="Symbol"/>
                          </w:rPr>
                          <w:t></w:t>
                        </w:r>
                        <w:r>
                          <w:t>, 3</w:t>
                        </w:r>
                        <w:r w:rsidRPr="003B3FBC">
                          <w:rPr>
                            <w:rFonts w:ascii="Symbol" w:hAnsi="Symbol"/>
                          </w:rPr>
                          <w:t></w:t>
                        </w:r>
                        <w:r>
                          <w:t>, n</w:t>
                        </w:r>
                        <w:r w:rsidRPr="003B3FBC">
                          <w:rPr>
                            <w:rFonts w:ascii="Symbol" w:hAnsi="Symbol"/>
                          </w:rPr>
                          <w:t></w:t>
                        </w:r>
                        <w:r>
                          <w:t>) as shown in diagram (b).</w:t>
                        </w:r>
                      </w:p>
                      <w:p w:rsidR="004665C8" w:rsidRDefault="004665C8" w:rsidP="004665C8"/>
                    </w:txbxContent>
                  </v:textbox>
                </v:shape>
              </v:group>
            </w:pict>
          </mc:Fallback>
        </mc:AlternateContent>
      </w:r>
      <w:r w:rsidR="003B3A9F">
        <w:t xml:space="preserve">To understand how an interference pattern is produced, consider the diagrams below.  Two waves of wavelength </w:t>
      </w:r>
      <w:r w:rsidR="003B3A9F">
        <w:rPr>
          <w:rFonts w:ascii="Symbol" w:hAnsi="Symbol"/>
        </w:rPr>
        <w:t></w:t>
      </w:r>
      <w:r w:rsidR="003B3A9F">
        <w:t xml:space="preserve"> are shown to originate from two vibrating sources (S</w:t>
      </w:r>
      <w:r w:rsidR="003B3A9F">
        <w:rPr>
          <w:vertAlign w:val="subscript"/>
        </w:rPr>
        <w:t>1</w:t>
      </w:r>
      <w:r w:rsidR="003B3A9F">
        <w:t xml:space="preserve"> and S</w:t>
      </w:r>
      <w:r w:rsidR="003B3A9F">
        <w:rPr>
          <w:vertAlign w:val="subscript"/>
        </w:rPr>
        <w:t>2</w:t>
      </w:r>
      <w:r w:rsidR="003B3A9F">
        <w:t xml:space="preserve">) a distance </w:t>
      </w:r>
      <w:r w:rsidR="003B3A9F" w:rsidRPr="00F25721">
        <w:rPr>
          <w:b/>
        </w:rPr>
        <w:t>d</w:t>
      </w:r>
      <w:r w:rsidR="003B3A9F">
        <w:t xml:space="preserve"> apart.  While waves spread out in all directions, we will focus our attention on the two wave trains shown in each of the following diagrams.  In diagram (a) the waves travel the same </w:t>
      </w:r>
      <w:r w:rsidR="003B3A9F" w:rsidRPr="00363C9C">
        <w:rPr>
          <w:b/>
        </w:rPr>
        <w:t>path length</w:t>
      </w:r>
      <w:r w:rsidR="003B3A9F">
        <w:t xml:space="preserve"> – when they meet they are in phase and constructive interference occurs resulting in a maximum or antinode.   </w:t>
      </w:r>
    </w:p>
    <w:p w:rsidR="003B3A9F" w:rsidRDefault="004665C8" w:rsidP="003B3A9F">
      <w:pPr>
        <w:widowControl w:val="0"/>
      </w:pPr>
      <w:r>
        <w:rPr>
          <w:noProof/>
        </w:rPr>
        <mc:AlternateContent>
          <mc:Choice Requires="wps">
            <w:drawing>
              <wp:anchor distT="0" distB="0" distL="114300" distR="114300" simplePos="0" relativeHeight="251672064" behindDoc="0" locked="0" layoutInCell="1" allowOverlap="1" wp14:anchorId="11063D19" wp14:editId="37629078">
                <wp:simplePos x="0" y="0"/>
                <wp:positionH relativeFrom="column">
                  <wp:posOffset>3131389</wp:posOffset>
                </wp:positionH>
                <wp:positionV relativeFrom="paragraph">
                  <wp:posOffset>99576</wp:posOffset>
                </wp:positionV>
                <wp:extent cx="2959531" cy="1055058"/>
                <wp:effectExtent l="0" t="0" r="0" b="0"/>
                <wp:wrapNone/>
                <wp:docPr id="504" name="Text Box 3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9531" cy="105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5C8" w:rsidRDefault="004665C8" w:rsidP="004665C8">
                            <w:pPr>
                              <w:widowControl w:val="0"/>
                            </w:pPr>
                            <w:r>
                              <w:t>However if the path difference is ½</w:t>
                            </w:r>
                            <w:r w:rsidRPr="003B3FBC">
                              <w:rPr>
                                <w:rFonts w:ascii="Symbol" w:hAnsi="Symbol"/>
                              </w:rPr>
                              <w:t></w:t>
                            </w:r>
                            <w:r>
                              <w:t xml:space="preserve"> or </w:t>
                            </w:r>
                            <w:r w:rsidRPr="000A3A43">
                              <w:rPr>
                                <w:sz w:val="20"/>
                              </w:rPr>
                              <w:t>3/2</w:t>
                            </w:r>
                            <w:r>
                              <w:rPr>
                                <w:rFonts w:ascii="Symbol" w:hAnsi="Symbol"/>
                              </w:rPr>
                              <w:t></w:t>
                            </w:r>
                            <w:r>
                              <w:t xml:space="preserve"> or </w:t>
                            </w:r>
                            <w:r w:rsidRPr="000A3A43">
                              <w:rPr>
                                <w:sz w:val="20"/>
                              </w:rPr>
                              <w:t>5/2</w:t>
                            </w:r>
                            <w:r>
                              <w:rPr>
                                <w:rFonts w:ascii="Symbol" w:hAnsi="Symbol"/>
                              </w:rPr>
                              <w:t></w:t>
                            </w:r>
                            <w:r>
                              <w:t xml:space="preserve"> and so on, the result is destructive interference resulting in nodes or minima</w:t>
                            </w:r>
                            <w:r w:rsidR="007D7F41">
                              <w:t xml:space="preserve"> as</w:t>
                            </w:r>
                            <w:r>
                              <w:t xml:space="preserve"> illustrated in diagram (c).</w:t>
                            </w:r>
                          </w:p>
                          <w:p w:rsidR="004665C8" w:rsidRDefault="004665C8" w:rsidP="004665C8"/>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70" o:spid="_x0000_s1320" type="#_x0000_t202" style="position:absolute;margin-left:246.55pt;margin-top:7.85pt;width:233.05pt;height:83.1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yoxvQ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" filled="f" stroked="f">
                <v:textbox>
                  <w:txbxContent>
                    <w:p w:rsidR="004665C8" w:rsidRDefault="004665C8" w:rsidP="004665C8">
                      <w:pPr>
                        <w:widowControl w:val="0"/>
                      </w:pPr>
                      <w:r>
                        <w:t>However if the path difference is ½</w:t>
                      </w:r>
                      <w:r w:rsidRPr="003B3FBC">
                        <w:rPr>
                          <w:rFonts w:ascii="Symbol" w:hAnsi="Symbol"/>
                        </w:rPr>
                        <w:t></w:t>
                      </w:r>
                      <w:r>
                        <w:t xml:space="preserve"> or </w:t>
                      </w:r>
                      <w:r w:rsidRPr="000A3A43">
                        <w:rPr>
                          <w:sz w:val="20"/>
                        </w:rPr>
                        <w:t>3/2</w:t>
                      </w:r>
                      <w:r>
                        <w:rPr>
                          <w:rFonts w:ascii="Symbol" w:hAnsi="Symbol"/>
                        </w:rPr>
                        <w:t></w:t>
                      </w:r>
                      <w:r>
                        <w:t xml:space="preserve"> or </w:t>
                      </w:r>
                      <w:r w:rsidRPr="000A3A43">
                        <w:rPr>
                          <w:sz w:val="20"/>
                        </w:rPr>
                        <w:t>5/2</w:t>
                      </w:r>
                      <w:r>
                        <w:rPr>
                          <w:rFonts w:ascii="Symbol" w:hAnsi="Symbol"/>
                        </w:rPr>
                        <w:t></w:t>
                      </w:r>
                      <w:r>
                        <w:t xml:space="preserve"> and so on, the result is destructive interference resulting in nodes or minima</w:t>
                      </w:r>
                      <w:r w:rsidR="007D7F41">
                        <w:t xml:space="preserve"> as</w:t>
                      </w:r>
                      <w:r>
                        <w:t xml:space="preserve"> illustrated in diagram (c).</w:t>
                      </w:r>
                    </w:p>
                    <w:p w:rsidR="004665C8" w:rsidRDefault="004665C8" w:rsidP="004665C8"/>
                  </w:txbxContent>
                </v:textbox>
              </v:shape>
            </w:pict>
          </mc:Fallback>
        </mc:AlternateContent>
      </w:r>
    </w:p>
    <w:p w:rsidR="003B3A9F" w:rsidRDefault="003B3A9F" w:rsidP="003B3A9F">
      <w:pPr>
        <w:widowControl w:val="0"/>
      </w:pPr>
    </w:p>
    <w:p w:rsidR="003B3A9F" w:rsidRDefault="003B3A9F" w:rsidP="003B3A9F">
      <w:pPr>
        <w:widowControl w:val="0"/>
      </w:pPr>
    </w:p>
    <w:p w:rsidR="003970B0" w:rsidRDefault="004665C8" w:rsidP="003B3A9F">
      <w:pPr>
        <w:widowControl w:val="0"/>
      </w:pPr>
      <w:r>
        <w:rPr>
          <w:noProof/>
        </w:rPr>
        <mc:AlternateContent>
          <mc:Choice Requires="wpg">
            <w:drawing>
              <wp:anchor distT="0" distB="0" distL="114300" distR="114300" simplePos="0" relativeHeight="251529728" behindDoc="0" locked="0" layoutInCell="1" allowOverlap="1" wp14:anchorId="4F54CED2" wp14:editId="038F24FC">
                <wp:simplePos x="0" y="0"/>
                <wp:positionH relativeFrom="column">
                  <wp:posOffset>3188970</wp:posOffset>
                </wp:positionH>
                <wp:positionV relativeFrom="paragraph">
                  <wp:posOffset>729615</wp:posOffset>
                </wp:positionV>
                <wp:extent cx="2814955" cy="1137920"/>
                <wp:effectExtent l="0" t="419100" r="0" b="5080"/>
                <wp:wrapSquare wrapText="bothSides"/>
                <wp:docPr id="479" name="Group 479"/>
                <wp:cNvGraphicFramePr/>
                <a:graphic xmlns:a="http://schemas.openxmlformats.org/drawingml/2006/main">
                  <a:graphicData uri="http://schemas.microsoft.com/office/word/2010/wordprocessingGroup">
                    <wpg:wgp>
                      <wpg:cNvGrpSpPr/>
                      <wpg:grpSpPr>
                        <a:xfrm>
                          <a:off x="0" y="0"/>
                          <a:ext cx="2814955" cy="1137920"/>
                          <a:chOff x="0" y="0"/>
                          <a:chExt cx="2815540" cy="1138109"/>
                        </a:xfrm>
                      </wpg:grpSpPr>
                      <wpg:grpSp>
                        <wpg:cNvPr id="32" name="Group 375"/>
                        <wpg:cNvGrpSpPr>
                          <a:grpSpLocks/>
                        </wpg:cNvGrpSpPr>
                        <wpg:grpSpPr bwMode="auto">
                          <a:xfrm rot="20346499">
                            <a:off x="201880" y="0"/>
                            <a:ext cx="2613660" cy="123190"/>
                            <a:chOff x="2253" y="6069"/>
                            <a:chExt cx="6213" cy="360"/>
                          </a:xfrm>
                        </wpg:grpSpPr>
                        <wpg:grpSp>
                          <wpg:cNvPr id="33" name="Group 376"/>
                          <wpg:cNvGrpSpPr>
                            <a:grpSpLocks/>
                          </wpg:cNvGrpSpPr>
                          <wpg:grpSpPr bwMode="auto">
                            <a:xfrm>
                              <a:off x="2253" y="6069"/>
                              <a:ext cx="2071" cy="360"/>
                              <a:chOff x="2253" y="1929"/>
                              <a:chExt cx="8208" cy="1440"/>
                            </a:xfrm>
                          </wpg:grpSpPr>
                          <wpg:grpSp>
                            <wpg:cNvPr id="34" name="Group 377"/>
                            <wpg:cNvGrpSpPr>
                              <a:grpSpLocks/>
                            </wpg:cNvGrpSpPr>
                            <wpg:grpSpPr bwMode="auto">
                              <a:xfrm>
                                <a:off x="2253" y="1929"/>
                                <a:ext cx="2052" cy="1440"/>
                                <a:chOff x="2253" y="1929"/>
                                <a:chExt cx="2052" cy="1440"/>
                              </a:xfrm>
                            </wpg:grpSpPr>
                            <wps:wsp>
                              <wps:cNvPr id="35" name="Arc 37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Arc 37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rc 38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rc 38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9" name="Group 382"/>
                            <wpg:cNvGrpSpPr>
                              <a:grpSpLocks/>
                            </wpg:cNvGrpSpPr>
                            <wpg:grpSpPr bwMode="auto">
                              <a:xfrm>
                                <a:off x="4305" y="1929"/>
                                <a:ext cx="2052" cy="1440"/>
                                <a:chOff x="2253" y="1929"/>
                                <a:chExt cx="2052" cy="1440"/>
                              </a:xfrm>
                            </wpg:grpSpPr>
                            <wps:wsp>
                              <wps:cNvPr id="40" name="Arc 38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38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 name="Arc 38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Arc 38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4" name="Group 387"/>
                            <wpg:cNvGrpSpPr>
                              <a:grpSpLocks/>
                            </wpg:cNvGrpSpPr>
                            <wpg:grpSpPr bwMode="auto">
                              <a:xfrm>
                                <a:off x="6357" y="1929"/>
                                <a:ext cx="2052" cy="1440"/>
                                <a:chOff x="2253" y="1929"/>
                                <a:chExt cx="2052" cy="1440"/>
                              </a:xfrm>
                            </wpg:grpSpPr>
                            <wps:wsp>
                              <wps:cNvPr id="45" name="Arc 38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Arc 38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rc 39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Arc 39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9" name="Group 392"/>
                            <wpg:cNvGrpSpPr>
                              <a:grpSpLocks/>
                            </wpg:cNvGrpSpPr>
                            <wpg:grpSpPr bwMode="auto">
                              <a:xfrm>
                                <a:off x="8409" y="1929"/>
                                <a:ext cx="2052" cy="1440"/>
                                <a:chOff x="2253" y="1929"/>
                                <a:chExt cx="2052" cy="1440"/>
                              </a:xfrm>
                            </wpg:grpSpPr>
                            <wps:wsp>
                              <wps:cNvPr id="50" name="Arc 39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Arc 39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Arc 39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rc 39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54" name="Group 397"/>
                          <wpg:cNvGrpSpPr>
                            <a:grpSpLocks/>
                          </wpg:cNvGrpSpPr>
                          <wpg:grpSpPr bwMode="auto">
                            <a:xfrm>
                              <a:off x="4324" y="6069"/>
                              <a:ext cx="2071" cy="360"/>
                              <a:chOff x="2253" y="1929"/>
                              <a:chExt cx="8208" cy="1440"/>
                            </a:xfrm>
                          </wpg:grpSpPr>
                          <wpg:grpSp>
                            <wpg:cNvPr id="55" name="Group 398"/>
                            <wpg:cNvGrpSpPr>
                              <a:grpSpLocks/>
                            </wpg:cNvGrpSpPr>
                            <wpg:grpSpPr bwMode="auto">
                              <a:xfrm>
                                <a:off x="2253" y="1929"/>
                                <a:ext cx="2052" cy="1440"/>
                                <a:chOff x="2253" y="1929"/>
                                <a:chExt cx="2052" cy="1440"/>
                              </a:xfrm>
                            </wpg:grpSpPr>
                            <wps:wsp>
                              <wps:cNvPr id="56" name="Arc 39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Arc 40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Arc 40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Arc 40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0" name="Group 403"/>
                            <wpg:cNvGrpSpPr>
                              <a:grpSpLocks/>
                            </wpg:cNvGrpSpPr>
                            <wpg:grpSpPr bwMode="auto">
                              <a:xfrm>
                                <a:off x="4305" y="1929"/>
                                <a:ext cx="2052" cy="1440"/>
                                <a:chOff x="2253" y="1929"/>
                                <a:chExt cx="2052" cy="1440"/>
                              </a:xfrm>
                            </wpg:grpSpPr>
                            <wps:wsp>
                              <wps:cNvPr id="61" name="Arc 40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 name="Arc 40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Arc 40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4" name="Arc 40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65" name="Group 408"/>
                            <wpg:cNvGrpSpPr>
                              <a:grpSpLocks/>
                            </wpg:cNvGrpSpPr>
                            <wpg:grpSpPr bwMode="auto">
                              <a:xfrm>
                                <a:off x="6357" y="1929"/>
                                <a:ext cx="2052" cy="1440"/>
                                <a:chOff x="2253" y="1929"/>
                                <a:chExt cx="2052" cy="1440"/>
                              </a:xfrm>
                            </wpg:grpSpPr>
                            <wps:wsp>
                              <wps:cNvPr id="66" name="Arc 40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 name="Arc 41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 name="Arc 41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Arc 41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70" name="Group 413"/>
                            <wpg:cNvGrpSpPr>
                              <a:grpSpLocks/>
                            </wpg:cNvGrpSpPr>
                            <wpg:grpSpPr bwMode="auto">
                              <a:xfrm>
                                <a:off x="8409" y="1929"/>
                                <a:ext cx="2052" cy="1440"/>
                                <a:chOff x="2253" y="1929"/>
                                <a:chExt cx="2052" cy="1440"/>
                              </a:xfrm>
                            </wpg:grpSpPr>
                            <wps:wsp>
                              <wps:cNvPr id="71" name="Arc 41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 name="Arc 41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41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Arc 41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75" name="Arc 418"/>
                          <wps:cNvSpPr>
                            <a:spLocks/>
                          </wps:cNvSpPr>
                          <wps:spPr bwMode="auto">
                            <a:xfrm flipH="1">
                              <a:off x="6395"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 name="Arc 419"/>
                          <wps:cNvSpPr>
                            <a:spLocks/>
                          </wps:cNvSpPr>
                          <wps:spPr bwMode="auto">
                            <a:xfrm>
                              <a:off x="6510"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Arc 420"/>
                          <wps:cNvSpPr>
                            <a:spLocks/>
                          </wps:cNvSpPr>
                          <wps:spPr bwMode="auto">
                            <a:xfrm flipH="1" flipV="1">
                              <a:off x="6654"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 name="Arc 421"/>
                          <wps:cNvSpPr>
                            <a:spLocks/>
                          </wps:cNvSpPr>
                          <wps:spPr bwMode="auto">
                            <a:xfrm flipV="1">
                              <a:off x="6769"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 name="Arc 422"/>
                          <wps:cNvSpPr>
                            <a:spLocks/>
                          </wps:cNvSpPr>
                          <wps:spPr bwMode="auto">
                            <a:xfrm flipH="1">
                              <a:off x="6913"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 name="Arc 423"/>
                          <wps:cNvSpPr>
                            <a:spLocks/>
                          </wps:cNvSpPr>
                          <wps:spPr bwMode="auto">
                            <a:xfrm>
                              <a:off x="7028"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1" name="Arc 424"/>
                          <wps:cNvSpPr>
                            <a:spLocks/>
                          </wps:cNvSpPr>
                          <wps:spPr bwMode="auto">
                            <a:xfrm flipH="1" flipV="1">
                              <a:off x="7172"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 name="Arc 425"/>
                          <wps:cNvSpPr>
                            <a:spLocks/>
                          </wps:cNvSpPr>
                          <wps:spPr bwMode="auto">
                            <a:xfrm flipV="1">
                              <a:off x="7287"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 name="Arc 426"/>
                          <wps:cNvSpPr>
                            <a:spLocks/>
                          </wps:cNvSpPr>
                          <wps:spPr bwMode="auto">
                            <a:xfrm flipH="1">
                              <a:off x="7431"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Arc 427"/>
                          <wps:cNvSpPr>
                            <a:spLocks/>
                          </wps:cNvSpPr>
                          <wps:spPr bwMode="auto">
                            <a:xfrm>
                              <a:off x="7546"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Arc 428"/>
                          <wps:cNvSpPr>
                            <a:spLocks/>
                          </wps:cNvSpPr>
                          <wps:spPr bwMode="auto">
                            <a:xfrm flipH="1" flipV="1">
                              <a:off x="7690" y="6249"/>
                              <a:ext cx="143"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Arc 429"/>
                          <wps:cNvSpPr>
                            <a:spLocks/>
                          </wps:cNvSpPr>
                          <wps:spPr bwMode="auto">
                            <a:xfrm flipV="1">
                              <a:off x="7804"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 name="Arc 430"/>
                          <wps:cNvSpPr>
                            <a:spLocks/>
                          </wps:cNvSpPr>
                          <wps:spPr bwMode="auto">
                            <a:xfrm flipH="1">
                              <a:off x="7948"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 name="Arc 431"/>
                          <wps:cNvSpPr>
                            <a:spLocks/>
                          </wps:cNvSpPr>
                          <wps:spPr bwMode="auto">
                            <a:xfrm>
                              <a:off x="8063" y="606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Arc 432"/>
                          <wps:cNvSpPr>
                            <a:spLocks/>
                          </wps:cNvSpPr>
                          <wps:spPr bwMode="auto">
                            <a:xfrm flipH="1" flipV="1">
                              <a:off x="8207"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 name="Arc 433"/>
                          <wps:cNvSpPr>
                            <a:spLocks/>
                          </wps:cNvSpPr>
                          <wps:spPr bwMode="auto">
                            <a:xfrm flipV="1">
                              <a:off x="8322" y="6249"/>
                              <a:ext cx="144" cy="18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1" name="Group 434"/>
                        <wpg:cNvGrpSpPr>
                          <a:grpSpLocks/>
                        </wpg:cNvGrpSpPr>
                        <wpg:grpSpPr bwMode="auto">
                          <a:xfrm rot="19984090">
                            <a:off x="142504" y="142504"/>
                            <a:ext cx="2613660" cy="123190"/>
                            <a:chOff x="2253" y="2109"/>
                            <a:chExt cx="9234" cy="540"/>
                          </a:xfrm>
                        </wpg:grpSpPr>
                        <wpg:grpSp>
                          <wpg:cNvPr id="92" name="Group 435"/>
                          <wpg:cNvGrpSpPr>
                            <a:grpSpLocks/>
                          </wpg:cNvGrpSpPr>
                          <wpg:grpSpPr bwMode="auto">
                            <a:xfrm>
                              <a:off x="2253" y="2109"/>
                              <a:ext cx="6156" cy="540"/>
                              <a:chOff x="2253" y="2109"/>
                              <a:chExt cx="6156" cy="540"/>
                            </a:xfrm>
                          </wpg:grpSpPr>
                          <wpg:grpSp>
                            <wpg:cNvPr id="93" name="Group 436"/>
                            <wpg:cNvGrpSpPr>
                              <a:grpSpLocks/>
                            </wpg:cNvGrpSpPr>
                            <wpg:grpSpPr bwMode="auto">
                              <a:xfrm>
                                <a:off x="2253" y="2109"/>
                                <a:ext cx="3078" cy="540"/>
                                <a:chOff x="2253" y="1929"/>
                                <a:chExt cx="8208" cy="1440"/>
                              </a:xfrm>
                            </wpg:grpSpPr>
                            <wpg:grpSp>
                              <wpg:cNvPr id="94" name="Group 437"/>
                              <wpg:cNvGrpSpPr>
                                <a:grpSpLocks/>
                              </wpg:cNvGrpSpPr>
                              <wpg:grpSpPr bwMode="auto">
                                <a:xfrm>
                                  <a:off x="2253" y="1929"/>
                                  <a:ext cx="2052" cy="1440"/>
                                  <a:chOff x="2253" y="1929"/>
                                  <a:chExt cx="2052" cy="1440"/>
                                </a:xfrm>
                              </wpg:grpSpPr>
                              <wps:wsp>
                                <wps:cNvPr id="95" name="Arc 43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6" name="Arc 43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 name="Arc 44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 name="Arc 44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 name="Group 442"/>
                              <wpg:cNvGrpSpPr>
                                <a:grpSpLocks/>
                              </wpg:cNvGrpSpPr>
                              <wpg:grpSpPr bwMode="auto">
                                <a:xfrm>
                                  <a:off x="4305" y="1929"/>
                                  <a:ext cx="2052" cy="1440"/>
                                  <a:chOff x="2253" y="1929"/>
                                  <a:chExt cx="2052" cy="1440"/>
                                </a:xfrm>
                              </wpg:grpSpPr>
                              <wps:wsp>
                                <wps:cNvPr id="100" name="Arc 44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 name="Arc 44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44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44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 name="Group 447"/>
                              <wpg:cNvGrpSpPr>
                                <a:grpSpLocks/>
                              </wpg:cNvGrpSpPr>
                              <wpg:grpSpPr bwMode="auto">
                                <a:xfrm>
                                  <a:off x="6357" y="1929"/>
                                  <a:ext cx="2052" cy="1440"/>
                                  <a:chOff x="2253" y="1929"/>
                                  <a:chExt cx="2052" cy="1440"/>
                                </a:xfrm>
                              </wpg:grpSpPr>
                              <wps:wsp>
                                <wps:cNvPr id="105" name="Arc 448"/>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 name="Arc 449"/>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Arc 450"/>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 name="Arc 451"/>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9" name="Group 452"/>
                              <wpg:cNvGrpSpPr>
                                <a:grpSpLocks/>
                              </wpg:cNvGrpSpPr>
                              <wpg:grpSpPr bwMode="auto">
                                <a:xfrm>
                                  <a:off x="8409" y="1929"/>
                                  <a:ext cx="2052" cy="1440"/>
                                  <a:chOff x="2253" y="1929"/>
                                  <a:chExt cx="2052" cy="1440"/>
                                </a:xfrm>
                              </wpg:grpSpPr>
                              <wps:wsp>
                                <wps:cNvPr id="110" name="Arc 453"/>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Arc 454"/>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Arc 455"/>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Arc 456"/>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4" name="Group 457"/>
                            <wpg:cNvGrpSpPr>
                              <a:grpSpLocks/>
                            </wpg:cNvGrpSpPr>
                            <wpg:grpSpPr bwMode="auto">
                              <a:xfrm>
                                <a:off x="5331" y="2109"/>
                                <a:ext cx="3078" cy="540"/>
                                <a:chOff x="2253" y="1929"/>
                                <a:chExt cx="8208" cy="1440"/>
                              </a:xfrm>
                            </wpg:grpSpPr>
                            <wpg:grpSp>
                              <wpg:cNvPr id="115" name="Group 458"/>
                              <wpg:cNvGrpSpPr>
                                <a:grpSpLocks/>
                              </wpg:cNvGrpSpPr>
                              <wpg:grpSpPr bwMode="auto">
                                <a:xfrm>
                                  <a:off x="2253" y="1929"/>
                                  <a:ext cx="2052" cy="1440"/>
                                  <a:chOff x="2253" y="1929"/>
                                  <a:chExt cx="2052" cy="1440"/>
                                </a:xfrm>
                              </wpg:grpSpPr>
                              <wps:wsp>
                                <wps:cNvPr id="116" name="Arc 45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Arc 46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 name="Arc 46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 name="Arc 46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0" name="Group 463"/>
                              <wpg:cNvGrpSpPr>
                                <a:grpSpLocks/>
                              </wpg:cNvGrpSpPr>
                              <wpg:grpSpPr bwMode="auto">
                                <a:xfrm>
                                  <a:off x="4305" y="1929"/>
                                  <a:ext cx="2052" cy="1440"/>
                                  <a:chOff x="2253" y="1929"/>
                                  <a:chExt cx="2052" cy="1440"/>
                                </a:xfrm>
                              </wpg:grpSpPr>
                              <wps:wsp>
                                <wps:cNvPr id="121" name="Arc 46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2" name="Arc 46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3" name="Arc 46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Arc 46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 name="Group 468"/>
                              <wpg:cNvGrpSpPr>
                                <a:grpSpLocks/>
                              </wpg:cNvGrpSpPr>
                              <wpg:grpSpPr bwMode="auto">
                                <a:xfrm>
                                  <a:off x="6357" y="1929"/>
                                  <a:ext cx="2052" cy="1440"/>
                                  <a:chOff x="2253" y="1929"/>
                                  <a:chExt cx="2052" cy="1440"/>
                                </a:xfrm>
                              </wpg:grpSpPr>
                              <wps:wsp>
                                <wps:cNvPr id="126" name="Arc 469"/>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Arc 470"/>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 name="Arc 471"/>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Arc 472"/>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30" name="Group 473"/>
                              <wpg:cNvGrpSpPr>
                                <a:grpSpLocks/>
                              </wpg:cNvGrpSpPr>
                              <wpg:grpSpPr bwMode="auto">
                                <a:xfrm>
                                  <a:off x="8409" y="1929"/>
                                  <a:ext cx="2052" cy="1440"/>
                                  <a:chOff x="2253" y="1929"/>
                                  <a:chExt cx="2052" cy="1440"/>
                                </a:xfrm>
                              </wpg:grpSpPr>
                              <wps:wsp>
                                <wps:cNvPr id="131" name="Arc 474"/>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2" name="Arc 475"/>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Arc 476"/>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 name="Arc 477"/>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cNvPr id="135" name="Group 478"/>
                          <wpg:cNvGrpSpPr>
                            <a:grpSpLocks/>
                          </wpg:cNvGrpSpPr>
                          <wpg:grpSpPr bwMode="auto">
                            <a:xfrm>
                              <a:off x="8409" y="2109"/>
                              <a:ext cx="3078" cy="540"/>
                              <a:chOff x="2253" y="1929"/>
                              <a:chExt cx="8208" cy="1440"/>
                            </a:xfrm>
                          </wpg:grpSpPr>
                          <wpg:grpSp>
                            <wpg:cNvPr id="136" name="Group 479"/>
                            <wpg:cNvGrpSpPr>
                              <a:grpSpLocks/>
                            </wpg:cNvGrpSpPr>
                            <wpg:grpSpPr bwMode="auto">
                              <a:xfrm>
                                <a:off x="2253" y="1929"/>
                                <a:ext cx="2052" cy="1440"/>
                                <a:chOff x="2253" y="1929"/>
                                <a:chExt cx="2052" cy="1440"/>
                              </a:xfrm>
                            </wpg:grpSpPr>
                            <wps:wsp>
                              <wps:cNvPr id="137" name="Arc 48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Arc 48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Arc 48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Arc 48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1" name="Group 484"/>
                            <wpg:cNvGrpSpPr>
                              <a:grpSpLocks/>
                            </wpg:cNvGrpSpPr>
                            <wpg:grpSpPr bwMode="auto">
                              <a:xfrm>
                                <a:off x="4305" y="1929"/>
                                <a:ext cx="2052" cy="1440"/>
                                <a:chOff x="2253" y="1929"/>
                                <a:chExt cx="2052" cy="1440"/>
                              </a:xfrm>
                            </wpg:grpSpPr>
                            <wps:wsp>
                              <wps:cNvPr id="142" name="Arc 48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Arc 48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 name="Arc 48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Arc 48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6" name="Group 489"/>
                            <wpg:cNvGrpSpPr>
                              <a:grpSpLocks/>
                            </wpg:cNvGrpSpPr>
                            <wpg:grpSpPr bwMode="auto">
                              <a:xfrm>
                                <a:off x="6357" y="1929"/>
                                <a:ext cx="2052" cy="1440"/>
                                <a:chOff x="2253" y="1929"/>
                                <a:chExt cx="2052" cy="1440"/>
                              </a:xfrm>
                            </wpg:grpSpPr>
                            <wps:wsp>
                              <wps:cNvPr id="147" name="Arc 490"/>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 name="Arc 491"/>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Arc 492"/>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 name="Arc 493"/>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51" name="Group 494"/>
                            <wpg:cNvGrpSpPr>
                              <a:grpSpLocks/>
                            </wpg:cNvGrpSpPr>
                            <wpg:grpSpPr bwMode="auto">
                              <a:xfrm>
                                <a:off x="8409" y="1929"/>
                                <a:ext cx="2052" cy="1440"/>
                                <a:chOff x="2253" y="1929"/>
                                <a:chExt cx="2052" cy="1440"/>
                              </a:xfrm>
                            </wpg:grpSpPr>
                            <wps:wsp>
                              <wps:cNvPr id="152" name="Arc 495"/>
                              <wps:cNvSpPr>
                                <a:spLocks/>
                              </wps:cNvSpPr>
                              <wps:spPr bwMode="auto">
                                <a:xfrm flipH="1">
                                  <a:off x="2253"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Arc 496"/>
                              <wps:cNvSpPr>
                                <a:spLocks/>
                              </wps:cNvSpPr>
                              <wps:spPr bwMode="auto">
                                <a:xfrm>
                                  <a:off x="2709" y="192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Arc 497"/>
                              <wps:cNvSpPr>
                                <a:spLocks/>
                              </wps:cNvSpPr>
                              <wps:spPr bwMode="auto">
                                <a:xfrm flipH="1" flipV="1">
                                  <a:off x="3279"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Arc 498"/>
                              <wps:cNvSpPr>
                                <a:spLocks/>
                              </wps:cNvSpPr>
                              <wps:spPr bwMode="auto">
                                <a:xfrm flipV="1">
                                  <a:off x="3735" y="2649"/>
                                  <a:ext cx="570" cy="720"/>
                                </a:xfrm>
                                <a:custGeom>
                                  <a:avLst/>
                                  <a:gdLst>
                                    <a:gd name="G0" fmla="+- 0 0 0"/>
                                    <a:gd name="G1" fmla="+- 21520 0 0"/>
                                    <a:gd name="G2" fmla="+- 21600 0 0"/>
                                    <a:gd name="T0" fmla="*/ 1861 w 21600"/>
                                    <a:gd name="T1" fmla="*/ 0 h 21520"/>
                                    <a:gd name="T2" fmla="*/ 21600 w 21600"/>
                                    <a:gd name="T3" fmla="*/ 21520 h 21520"/>
                                    <a:gd name="T4" fmla="*/ 0 w 21600"/>
                                    <a:gd name="T5" fmla="*/ 21520 h 21520"/>
                                  </a:gdLst>
                                  <a:ahLst/>
                                  <a:cxnLst>
                                    <a:cxn ang="0">
                                      <a:pos x="T0" y="T1"/>
                                    </a:cxn>
                                    <a:cxn ang="0">
                                      <a:pos x="T2" y="T3"/>
                                    </a:cxn>
                                    <a:cxn ang="0">
                                      <a:pos x="T4" y="T5"/>
                                    </a:cxn>
                                  </a:cxnLst>
                                  <a:rect l="0" t="0" r="r" b="b"/>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s:wsp>
                        <wps:cNvPr id="158" name="Text Box 501"/>
                        <wps:cNvSpPr txBox="1">
                          <a:spLocks noChangeArrowheads="1"/>
                        </wps:cNvSpPr>
                        <wps:spPr bwMode="auto">
                          <a:xfrm>
                            <a:off x="0" y="332509"/>
                            <a:ext cx="39814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770DB0" w:rsidRDefault="003B3A9F" w:rsidP="003B3A9F">
                              <w:pPr>
                                <w:rPr>
                                  <w:vertAlign w:val="subscript"/>
                                </w:rPr>
                              </w:pPr>
                              <w:r>
                                <w:t>S</w:t>
                              </w:r>
                              <w:r>
                                <w:rPr>
                                  <w:vertAlign w:val="subscript"/>
                                </w:rPr>
                                <w:t>1</w:t>
                              </w:r>
                            </w:p>
                          </w:txbxContent>
                        </wps:txbx>
                        <wps:bodyPr rot="0" vert="horz" wrap="square" lIns="91440" tIns="45720" rIns="91440" bIns="45720" anchor="t" anchorCtr="0" upright="1">
                          <a:noAutofit/>
                        </wps:bodyPr>
                      </wps:wsp>
                      <wps:wsp>
                        <wps:cNvPr id="159" name="Text Box 502"/>
                        <wps:cNvSpPr txBox="1">
                          <a:spLocks noChangeArrowheads="1"/>
                        </wps:cNvSpPr>
                        <wps:spPr bwMode="auto">
                          <a:xfrm>
                            <a:off x="0" y="570016"/>
                            <a:ext cx="39814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B3A9F" w:rsidRPr="00770DB0" w:rsidRDefault="003B3A9F" w:rsidP="003B3A9F">
                              <w:pPr>
                                <w:rPr>
                                  <w:vertAlign w:val="subscript"/>
                                </w:rPr>
                              </w:pPr>
                              <w:r>
                                <w:t>S</w:t>
                              </w:r>
                              <w:r>
                                <w:rPr>
                                  <w:vertAlign w:val="subscript"/>
                                </w:rPr>
                                <w:t>2</w:t>
                              </w:r>
                            </w:p>
                          </w:txbxContent>
                        </wps:txbx>
                        <wps:bodyPr rot="0" vert="horz" wrap="square" lIns="91440" tIns="45720" rIns="91440" bIns="45720" anchor="t" anchorCtr="0" upright="1">
                          <a:noAutofit/>
                        </wps:bodyPr>
                      </wps:wsp>
                      <wps:wsp>
                        <wps:cNvPr id="160" name="Line 503"/>
                        <wps:cNvCnPr/>
                        <wps:spPr bwMode="auto">
                          <a:xfrm flipH="1">
                            <a:off x="285007" y="771896"/>
                            <a:ext cx="144780" cy="914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61" name="Text Box 504"/>
                        <wps:cNvSpPr txBox="1">
                          <a:spLocks noChangeArrowheads="1"/>
                        </wps:cNvSpPr>
                        <wps:spPr bwMode="auto">
                          <a:xfrm>
                            <a:off x="261216" y="795209"/>
                            <a:ext cx="14359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5C8" w:rsidRPr="004665C8" w:rsidRDefault="003B3A9F" w:rsidP="004665C8">
                              <w:pPr>
                                <w:rPr>
                                  <w:rFonts w:ascii="Symbol" w:hAnsi="Symbol"/>
                                </w:rPr>
                              </w:pPr>
                              <w:r>
                                <w:t>½</w:t>
                              </w:r>
                              <w:r w:rsidRPr="003B3FBC">
                                <w:rPr>
                                  <w:rFonts w:ascii="Symbol" w:hAnsi="Symbol"/>
                                </w:rPr>
                                <w:t></w:t>
                              </w:r>
                              <w:r w:rsidR="004665C8" w:rsidRPr="004665C8">
                                <w:rPr>
                                  <w:rFonts w:cs="Arial"/>
                                  <w:sz w:val="18"/>
                                  <w:szCs w:val="18"/>
                                </w:rPr>
                                <w:t>(path difference)</w:t>
                              </w:r>
                            </w:p>
                            <w:p w:rsidR="003B3A9F" w:rsidRDefault="003B3A9F" w:rsidP="003B3A9F"/>
                          </w:txbxContent>
                        </wps:txbx>
                        <wps:bodyPr rot="0" vert="horz" wrap="square" lIns="91440" tIns="45720" rIns="91440" bIns="45720" anchor="t" anchorCtr="0" upright="1">
                          <a:noAutofit/>
                        </wps:bodyPr>
                      </wps:wsp>
                      <wps:wsp>
                        <wps:cNvPr id="162" name="Text Box 505"/>
                        <wps:cNvSpPr txBox="1">
                          <a:spLocks noChangeArrowheads="1"/>
                        </wps:cNvSpPr>
                        <wps:spPr bwMode="auto">
                          <a:xfrm>
                            <a:off x="1045028" y="441460"/>
                            <a:ext cx="1234979" cy="38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65C8" w:rsidRDefault="003B3A9F" w:rsidP="003B3A9F">
                              <w:pPr>
                                <w:rPr>
                                  <w:sz w:val="20"/>
                                </w:rPr>
                              </w:pPr>
                              <w:r w:rsidRPr="00D647CC">
                                <w:rPr>
                                  <w:sz w:val="20"/>
                                </w:rPr>
                                <w:t>c) destructive</w:t>
                              </w:r>
                            </w:p>
                            <w:p w:rsidR="003B3A9F" w:rsidRPr="00D647CC" w:rsidRDefault="004665C8" w:rsidP="003B3A9F">
                              <w:pPr>
                                <w:rPr>
                                  <w:sz w:val="20"/>
                                </w:rPr>
                              </w:pPr>
                              <w:r>
                                <w:rPr>
                                  <w:sz w:val="20"/>
                                </w:rPr>
                                <w:t xml:space="preserve">    </w:t>
                              </w:r>
                              <w:r w:rsidR="003B3A9F" w:rsidRPr="00D647CC">
                                <w:rPr>
                                  <w:sz w:val="20"/>
                                </w:rPr>
                                <w:t>interference</w:t>
                              </w:r>
                            </w:p>
                          </w:txbxContent>
                        </wps:txbx>
                        <wps:bodyPr rot="0" vert="horz" wrap="square" lIns="91440" tIns="45720" rIns="91440" bIns="45720" anchor="t" anchorCtr="0" upright="1">
                          <a:noAutofit/>
                        </wps:bodyPr>
                      </wps:wsp>
                    </wpg:wgp>
                  </a:graphicData>
                </a:graphic>
                <wp14:sizeRelH relativeFrom="margin">
                  <wp14:pctWidth>0</wp14:pctWidth>
                </wp14:sizeRelH>
              </wp:anchor>
            </w:drawing>
          </mc:Choice>
          <mc:Fallback>
            <w:pict>
              <v:group id="Group 479" o:spid="_x0000_s1321" style="position:absolute;margin-left:251.1pt;margin-top:57.45pt;width:221.65pt;height:89.6pt;z-index:251529728;mso-width-relative:margin" coordsize="28155,11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">
                <v:group id="Group 375" o:spid="_x0000_s1322" style="position:absolute;left:2018;width:26137;height:1231;rotation:-1369157fd" coordorigin="2253,6069" coordsize="6213,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u1HgrFAAAA2wAA&#10;AA8AAAAAAAAAAAAAAAAAqgIAAGRycy9kb3ducmV2LnhtbFBLBQYAAAAABAAEAPoAAACcAwAAAAA=&#10;">
                  <v:group id="Group 376" o:spid="_x0000_s1323" style="position:absolute;left:2253;top:6069;width:2071;height:36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group id="Group 377" o:spid="_x0000_s1324"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rc 378" o:spid="_x0000_s132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K0xcMA&#10;AADbAAAADwAAAGRycy9kb3ducmV2LnhtbESPQUsDMRSE74L/ITzBm32rtSJr01KkBXts60Fvj80z&#10;Wdy8rJt0u/vvTaHQ4zAz3zDz5eAb1XMX6yAaHicFKJYqmFqshs/D5uEVVEwkhpogrGHkCMvF7c2c&#10;ShNOsuN+n6zKEIklaXAptSVirBx7ipPQsmTvJ3SeUpadRdPRKcN9g09F8YKeaskLjlp+d1z97o9e&#10;Q7Jb/PJuNeLMVs/j33qL2H9rfX83rN5AJR7SNXxpfxgN0xmcv+Qfg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K0x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379" o:spid="_x0000_s132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bwu8EA&#10;AADbAAAADwAAAGRycy9kb3ducmV2LnhtbESPQWvCQBSE7wX/w/IKvdVNFaSNriJqi9fG6vmRfWaD&#10;2bcx+9T477tCocdhZr5hZoveN+pKXawDG3gbZqCIy2Brrgz87D5f30FFQbbYBCYDd4qwmA+eZpjb&#10;cONvuhZSqQThmKMBJ9LmWsfSkcc4DC1x8o6h8yhJdpW2Hd4S3Dd6lGUT7bHmtOCwpZWj8lRcvIH9&#10;lz3cy0w+ztKMC7fB9Vq7nTEvz/1yCkqol//wX3trDYwn8PiSfoCe/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G8Lv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380" o:spid="_x0000_s132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qT68QA&#10;AADbAAAADwAAAGRycy9kb3ducmV2LnhtbESP3YrCMBSE7xd8h3AE7zTVBVeqUURxkSIL/oBeHppj&#10;W2xOahNt9+03grCXw8x8w8wWrSnFk2pXWFYwHEQgiFOrC84UnI6b/gSE88gaS8uk4JccLOadjxnG&#10;2ja8p+fBZyJA2MWoIPe+iqV0aU4G3cBWxMG72tqgD7LOpK6xCXBTylEUjaXBgsNCjhWtckpvh4dR&#10;sEnGu+H9+27O8npJ1ttzcvtpUKlet11OQXhq/X/43d5qBZ9f8PoSf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ak+v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81" o:spid="_x0000_s132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bW78A&#10;AADbAAAADwAAAGRycy9kb3ducmV2LnhtbERPO2/CMBDeK/EfrEPqVi70JRQwCFWtVMZCB9hO8WFH&#10;xOcQuyH59/VQqeOn773aDL5RPXexDqJhPitAsVTB1GI1fB8+HhagYiIx1ARhDSNH2KwndysqTbjJ&#10;F/f7ZFUOkViSBpdSWyLGyrGnOAstS+bOofOUMuwsmo5uOdw3+FgUr+ipltzgqOU3x9Vl/+M1JLvD&#10;o3fbEV9s9Txe33eI/Unr++mwXYJKPKR/8Z/702h4ymPzl/wDcP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oxtb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group>
                    <v:group id="Group 382" o:spid="_x0000_s1329"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Arc 383" o:spid="_x0000_s133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kIL8A&#10;AADbAAAADwAAAGRycy9kb3ducmV2LnhtbERPTWsCMRC9F/ofwgi91VmLlbIaRUoL9Vj1UG/DZkwW&#10;N5PtJl13/31zEDw+3vdqM/hG9dzFOoiG2bQAxVIFU4vVcDx8Pr+BionEUBOENYwcYbN+fFhRacJV&#10;vrnfJ6tyiMSSNLiU2hIxVo49xWloWTJ3Dp2nlGFn0XR0zeG+wZeiWKCnWnKDo5bfHVeX/Z/XkOwO&#10;f7zbjvhqq/n4+7FD7E9aP02G7RJU4iHdxTf3l9Ewz+vzl/wDcP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q02Qg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384" o:spid="_x0000_s133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kbssIA&#10;AADbAAAADwAAAGRycy9kb3ducmV2LnhtbESPQWvCQBSE74X+h+UVeqsbtRRNXaWoLV4bW8+P7Gs2&#10;NPs2Zp8a/70rCB6HmfmGmS1636gjdbEObGA4yEARl8HWXBn42X6+TEBFQbbYBCYDZ4qwmD8+zDC3&#10;4cTfdCykUgnCMUcDTqTNtY6lI49xEFri5P2FzqMk2VXadnhKcN/oUZa9aY81pwWHLS0dlf/FwRv4&#10;/bK7c5nJdC/NuHBrXK202xrz/NR/vIMS6uUevrU31sDrEK5f0g/Q8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Ruy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85" o:spid="_x0000_s133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DDsUA&#10;AADbAAAADwAAAGRycy9kb3ducmV2LnhtbESPQWvCQBSE7wX/w/IEb3WjSCjRNYhikVAKTQU9PrLP&#10;JCT7Nma3Jv333UKhx2FmvmE26Wha8aDe1ZYVLOYRCOLC6ppLBefP4/MLCOeRNbaWScE3OUi3k6cN&#10;JtoO/EGP3JciQNglqKDyvkukdEVFBt3cdsTBu9neoA+yL6XucQhw08plFMXSYM1hocKO9hUVTf5l&#10;FByz+G1xf72bi7xds8PpkjXvAyo1m467NQhPo/8P/7VPWsFqCb9fw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0MO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386" o:spid="_x0000_s133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6V8MA&#10;AADbAAAADwAAAGRycy9kb3ducmV2LnhtbESPQUsDMRSE74L/ITzBm31rW0XWpqWUFuyxrQe9PTbP&#10;ZHHzsm7S7e6/N0LB4zAz3zCL1eAb1XMX6yAaHicFKJYqmFqshvfT7uEFVEwkhpogrGHkCKvl7c2C&#10;ShMucuD+mKzKEIklaXAptSVirBx7ipPQsmTvK3SeUpadRdPRJcN9g9OieEZPteQFRy1vHFffx7PX&#10;kOweP7xbj/hkq/n4s90j9p9a398N61dQiYf0H76234yG+Qz+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6V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387" o:spid="_x0000_s1334"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shape id="Arc 388" o:spid="_x0000_s133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HuMIA&#10;AADbAAAADwAAAGRycy9kb3ducmV2LnhtbESPQWsCMRSE74X+h/AKvdW3FS1laxQRBT3Wemhvj81r&#10;snTzst3EdfffNwXB4zAz3zCL1eAb1XMX6yAanicFKJYqmFqshtPH7ukVVEwkhpogrGHkCKvl/d2C&#10;ShMu8s79MVmVIRJL0uBSakvEWDn2FCehZcned+g8pSw7i6ajS4b7BqdF8YKeaskLjlreOK5+jmev&#10;IdkDfnq3HnFuq9n4uz0g9l9aPz4M6zdQiYd0C1/be6NhNof/L/kH4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Me4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89" o:spid="_x0000_s133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CDxsIA&#10;AADbAAAADwAAAGRycy9kb3ducmV2LnhtbESPzW7CMBCE70h9B2sr9QZOaYUgxSDEn3ptaDmv4m0c&#10;NV6HeIHw9nWlShxHM/ONZr7sfaMu1MU6sIHnUQaKuAy25srA52E3nIKKgmyxCUwGbhRhuXgYzDG3&#10;4cofdCmkUgnCMUcDTqTNtY6lI49xFFri5H2HzqMk2VXadnhNcN/ocZZNtMea04LDltaOyp/i7A18&#10;7e3xVmYyO0nzUrgtbjbaHYx5euxXb6CEermH/9vv1sDrBP6+pB+gF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wIPG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90" o:spid="_x0000_s133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glsQA&#10;AADbAAAADwAAAGRycy9kb3ducmV2LnhtbESP3YrCMBSE7xd8h3AE7zRVFleqUURxkSIL/oBeHppj&#10;W2xOahNt9+03grCXw8x8w8wWrSnFk2pXWFYwHEQgiFOrC84UnI6b/gSE88gaS8uk4JccLOadjxnG&#10;2ja8p+fBZyJA2MWoIPe+iqV0aU4G3cBWxMG72tqgD7LOpK6xCXBTylEUjaXBgsNCjhWtckpvh4dR&#10;sEnGu+H9+27O8npJ1ttzcvtpUKlet11OQXhq/X/43d5qBZ9f8PoSf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7c4Jb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391" o:spid="_x0000_s133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VoJr8A&#10;AADbAAAADwAAAGRycy9kb3ducmV2LnhtbERPTWsCMRC9F/ofwgi91VmLlbIaRUoL9Vj1UG/DZkwW&#10;N5PtJl13/31zEDw+3vdqM/hG9dzFOoiG2bQAxVIFU4vVcDx8Pr+BionEUBOENYwcYbN+fFhRacJV&#10;vrnfJ6tyiMSSNLiU2hIxVo49xWloWTJ3Dp2nlGFn0XR0zeG+wZeiWKCnWnKDo5bfHVeX/Z/XkOwO&#10;f7zbjvhqq/n4+7FD7E9aP02G7RJU4iHdxTf3l9Ewz2Pzl/wDcP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pWgm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group>
                    <v:group id="Group 392" o:spid="_x0000_s1339"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7REmsYAAADbAAAADwAAAGRycy9kb3ducmV2LnhtbESPW2vCQBSE3wv+h+UI&#10;faub2FY0ZhURW/ogghcQ3w7Zkwtmz4bsNon/vlso9HGYmW+YdD2YWnTUusqygngSgSDOrK64UHA5&#10;f7zMQTiPrLG2TAoe5GC9Gj2lmGjb85G6ky9EgLBLUEHpfZNI6bKSDLqJbYiDl9vWoA+yLaRusQ9w&#10;U8tpFM2kwYrDQokNbUvK7qdvo+Czx37zGu+6/T3fPm7n98N1H5NSz+NhswThafD/4b/2l1bwtoD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tESaxgAAANsA&#10;AAAPAAAAAAAAAAAAAAAAAKoCAABkcnMvZG93bnJldi54bWxQSwUGAAAAAAQABAD6AAAAnQMAAAAA&#10;">
                      <v:shape id="Arc 393" o:spid="_x0000_s134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y/b8A&#10;AADbAAAADwAAAGRycy9kb3ducmV2LnhtbERPTWsCMRC9F/ofwgi91VlLlbIaRcRCPVY91NuwGZPF&#10;zWS7Sdfdf98cCj0+3vdqM/hG9dzFOoiG2bQAxVIFU4vVcD69P7+BionEUBOENYwcYbN+fFhRacJd&#10;Prk/JqtyiMSSNLiU2hIxVo49xWloWTJ3DZ2nlGFn0XR0z+G+wZeiWKCnWnKDo5Z3jqvb8cdrSPaA&#10;X95tR5zb6nX83h8Q+4vWT5NhuwSVeEj/4j/3h9Ewz+vzl/wDcP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CvL9vwAAANsAAAAPAAAAAAAAAAAAAAAAAJgCAABkcnMvZG93bnJl&#10;di54bWxQSwUGAAAAAAQABAD1AAAAhAMAAAAA&#10;" path="m1860,nfc13027,965,21600,10311,21600,21520em1860,nsc13027,965,21600,10311,21600,21520l,21520,1860,xe" filled="f">
                        <v:path arrowok="t" o:extrusionok="f" o:connecttype="custom" o:connectlocs="49,0;570,720;0,720" o:connectangles="0,0,0"/>
                      </v:shape>
                      <v:shape id="Arc 394" o:spid="_x0000_s134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CNb8IA&#10;AADbAAAADwAAAGRycy9kb3ducmV2LnhtbESPQWvCQBSE74X+h+UVeqsblRZNXaWoLV4bW8+P7Gs2&#10;NPs2Zp8a/70rCB6HmfmGmS1636gjdbEObGA4yEARl8HWXBn42X6+TEBFQbbYBCYDZ4qwmD8+zDC3&#10;4cTfdCykUgnCMUcDTqTNtY6lI49xEFri5P2FzqMk2VXadnhKcN/oUZa9aY81pwWHLS0dlf/FwRv4&#10;/bK7c5nJdC/NuHBrXK202xrz/NR/vIMS6uUevrU31sDrEK5f0g/Q8w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8I1v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395" o:spid="_x0000_s134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LV08UA&#10;AADbAAAADwAAAGRycy9kb3ducmV2LnhtbESPQWvCQBSE7wX/w/IEb3WjYCjRNYhikVAKTQU9PrLP&#10;JCT7Nma3Jv333UKhx2FmvmE26Wha8aDe1ZYVLOYRCOLC6ppLBefP4/MLCOeRNbaWScE3OUi3k6cN&#10;JtoO/EGP3JciQNglqKDyvkukdEVFBt3cdsTBu9neoA+yL6XucQhw08plFMXSYM1hocKO9hUVTf5l&#10;FByz+G1xf72bi7xds8PpkjXvAyo1m467NQhPo/8P/7VPWsFqCb9fwg+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ctXT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396" o:spid="_x0000_s134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hsisMA&#10;AADbAAAADwAAAGRycy9kb3ducmV2LnhtbESPQUsDMRSE74L/ITzBm32rtSJr01KkBXts60Fvj80z&#10;Wdy8rJt0u/vvTaHQ4zAz3zDz5eAb1XMX6yAaHicFKJYqmFqshs/D5uEVVEwkhpogrGHkCMvF7c2c&#10;ShNOsuN+n6zKEIklaXAptSVirBx7ipPQsmTvJ3SeUpadRdPRKcN9g09F8YKeaskLjlp+d1z97o9e&#10;Q7Jb/PJuNeLMVs/j33qL2H9rfX83rN5AJR7SNXxpfxgNsymcv+Qfg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9hsi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group id="Group 397" o:spid="_x0000_s1344" style="position:absolute;left:4324;top:6069;width:2071;height:36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Gx92cUAAADbAAAADwAAAGRycy9kb3ducmV2LnhtbESPT2vCQBTE74V+h+UV&#10;ejObtFokZhWRtvQQBLUg3h7ZZxLMvg3Zbf58e7dQ6HGYmd8w2WY0jeipc7VlBUkUgyAurK65VPB9&#10;+pgtQTiPrLGxTAomcrBZPz5kmGo78IH6oy9FgLBLUUHlfZtK6YqKDLrItsTBu9rOoA+yK6XucAhw&#10;08iXOH6TBmsOCxW2tKuouB1/jILPAYfta/Le57frbrqcFvtznpBSz0/jdgXC0+j/w3/tL61gMYf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sfdnFAAAA2wAA&#10;AA8AAAAAAAAAAAAAAAAAqgIAAGRycy9kb3ducmV2LnhtbFBLBQYAAAAABAAEAPoAAACcAwAAAAA=&#10;">
                    <v:group id="Group 398" o:spid="_x0000_s134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Arc 399" o:spid="_x0000_s134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EsIA&#10;AADbAAAADwAAAGRycy9kb3ducmV2LnhtbESPQWsCMRSE70L/Q3gFb/q2RaVsjSKlhXqsemhvj81r&#10;snTzst2k6+6/bwTB4zAz3zDr7eAb1XMX6yAaHuYFKJYqmFqshtPxbfYEKiYSQ00Q1jByhO3mbrKm&#10;0oSzfHB/SFZliMSSNLiU2hIxVo49xXloWbL3HTpPKcvOounonOG+wceiWKGnWvKCo5ZfHFc/hz+v&#10;Idk9fnq3G3Fpq8X4+7pH7L+0nt4Pu2dQiYd0C1/b70bDcgWXL/kH4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r88S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00" o:spid="_x0000_s134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WwgMIA&#10;AADbAAAADwAAAGRycy9kb3ducmV2LnhtbESPzW7CMBCE75X6DtYicQOHVm0hYFBV2qrXhp/zKl7i&#10;iHidxguEt68rIfU4mplvNItV7xt1pi7WgQ1Mxhko4jLYmisD283HaAoqCrLFJjAZuFKE1fL+boG5&#10;DRf+pnMhlUoQjjkacCJtrnUsHXmM49ASJ+8QOo+SZFdp2+ElwX2jH7LsWXusOS04bOnNUXksTt7A&#10;7tPur2Umsx9pHgv3juu1dhtjhoP+dQ5KqJf/8K39ZQ08vcDfl/QD9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bCA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01" o:spid="_x0000_s134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riOcIA&#10;AADbAAAADwAAAGRycy9kb3ducmV2LnhtbERPTWvCQBC9F/wPywi91Y1Cg0TXIIpFQiloC3ocsmMS&#10;kp2N2W2S/vvuQfD4eN/rdDSN6KlzlWUF81kEgji3uuJCwc/34W0JwnlkjY1lUvBHDtLN5GWNibYD&#10;n6g/+0KEEHYJKii9bxMpXV6SQTezLXHgbrYz6APsCqk7HEK4aeQiimJpsOLQUGJLu5Ly+vxrFByy&#10;+HN+/7ibi7xds/3xktVfAyr1Oh23KxCeRv8UP9xHreA9jA1fwg+Qm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muI5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02" o:spid="_x0000_s134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bYMMA&#10;AADbAAAADwAAAGRycy9kb3ducmV2LnhtbESPQUsDMRSE74L/ITzBm31raUXXpqWUFuyxrQe9PTbP&#10;ZHHzsm7S7e6/N0LB4zAz3zCL1eAb1XMX6yAaHicFKJYqmFqshvfT7uEZVEwkhpogrGHkCKvl7c2C&#10;ShMucuD+mKzKEIklaXAptSVirBx7ipPQsmTvK3SeUpadRdPRJcN9g9OieEJPteQFRy1vHFffx7PX&#10;kOweP7xbjzi31Wz82e4R+0+t7++G9SuoxEP6D1/bb0bD/AX+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BbYM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03" o:spid="_x0000_s135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shape id="Arc 404" o:spid="_x0000_s135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qd28MA&#10;AADbAAAADwAAAGRycy9kb3ducmV2LnhtbESPzWrDMBCE74W+g9hCb806oQnFjRJCSaE55ufQ3hZr&#10;K5laK9dSHfvtq0Agx2FmvmGW68E3qucu1kE0TCcFKJYqmFqshtPx/ekFVEwkhpogrGHkCOvV/d2S&#10;ShPOsuf+kKzKEIklaXAptSVirBx7ipPQsmTvO3SeUpadRdPROcN9g7OiWKCnWvKCo5bfHFc/hz+v&#10;Idkdfnq3GXFuq+fxd7tD7L+0fnwYNq+gEg/pFr62P4yGxRQuX/IPw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iqd2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05" o:spid="_x0000_s135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7ZpcEA&#10;AADbAAAADwAAAGRycy9kb3ducmV2LnhtbESPQWvCQBSE7wX/w/IK3uqmCtJGVxFtpVdj9fzIPrPB&#10;7Ns0+6rx37sFocdhZr5h5sveN+pCXawDG3gdZaCIy2Brrgx87z9f3kBFQbbYBCYDN4qwXAye5pjb&#10;cOUdXQqpVIJwzNGAE2lzrWPpyGMchZY4eafQeZQku0rbDq8J7hs9zrKp9lhzWnDY0tpReS5+vYHD&#10;1h5vZSbvP9JMCveBm412e2OGz/1qBkqol//wo/1lDUzH8Pcl/QC9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tO2aX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06" o:spid="_x0000_s135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K69cUA&#10;AADbAAAADwAAAGRycy9kb3ducmV2LnhtbESPQWvCQBSE74X+h+UVequbtBAkdZXSEpEgBW3BHh/Z&#10;ZxKSfZtkVxP/fVcQPA4z8w2zWE2mFWcaXG1ZQTyLQBAXVtdcKvj9yV7mIJxH1thaJgUXcrBaPj4s&#10;MNV25B2d974UAcIuRQWV910qpSsqMuhmtiMO3tEOBn2QQyn1gGOAm1a+RlEiDdYcFirs6LOiotmf&#10;jIIsT7Zxv+7NQR7/8q/NIW++R1Tq+Wn6eAfhafL38K290QqSN7h+CT9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Urr1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07" o:spid="_x0000_s135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0+Q8IA&#10;AADbAAAADwAAAGRycy9kb3ducmV2LnhtbESPQWsCMRSE74X+h/AK3urbFitlNYqUFuqx1kO9PTbP&#10;ZHHzst2k6+6/N4LQ4zAz3zDL9eAb1XMX6yAanqYFKJYqmFqshv33x+MrqJhIDDVBWMPIEdar+7sl&#10;lSac5Yv7XbIqQySWpMGl1JaIsXLsKU5Dy5K9Y+g8pSw7i6ajc4b7Bp+LYo6easkLjlp+c1yddn9e&#10;Q7Jb/PFuM+KLrWbj7/sWsT9oPXkYNgtQiYf0H761P42G+QyuX/IPwN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XT5D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group>
                    <v:group id="Group 408" o:spid="_x0000_s135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wS/8UAAADbAAAADwAAAGRycy9kb3ducmV2LnhtbESPQWvCQBSE74X+h+UV&#10;ems2URSJriGIlR6kUCOIt0f2mQSzb0N2m8R/3y0Uehxm5htmk02mFQP1rrGsIIliEMSl1Q1XCs7F&#10;+9sKhPPIGlvLpOBBDrLt89MGU21H/qLh5CsRIOxSVFB736VSurImgy6yHXHwbrY36IPsK6l7HAPc&#10;tHIWx0tpsOGwUGNHu5rK++nbKDiMOObzZD8c77fd41osPi/HhJR6fZnyNQhPk/8P/7U/tILlA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MEv/FAAAA2wAA&#10;AA8AAAAAAAAAAAAAAAAAqgIAAGRycy9kb3ducmV2LnhtbFBLBQYAAAAABAAEAPoAAACcAwAAAAA=&#10;">
                      <v:shape id="Arc 409" o:spid="_x0000_s135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MFr8IA&#10;AADbAAAADwAAAGRycy9kb3ducmV2LnhtbESPQUvDQBSE70L/w/IK3uyLoqHEbkspFuzR6sHeHtnn&#10;bjD7Ns1u0+Tfu4LgcZiZb5jVZvStGriPTRAN94sCFEsdTCNWw8f7/m4JKiYSQ20Q1jBxhM16drOi&#10;yoSrvPFwTFZliMSKNLiUugox1o49xUXoWLL3FXpPKcveounpmuG+xYeiKNFTI3nBUcc7x/X38eI1&#10;JHvAT++2Ez7Z+nE6vxwQh5PWt/Nx+wwq8Zj+w3/tV6OhLOH3S/4Bu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wwWv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10" o:spid="_x0000_s135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l6PcIA&#10;AADbAAAADwAAAGRycy9kb3ducmV2LnhtbESPzW7CMBCE75X6DtZW6q04pRKFFIMQf+La0HJexds4&#10;arwO8QLh7XGlShxHM/ONZjrvfaPO1MU6sIHXQQaKuAy25srA137zMgYVBdliE5gMXCnCfPb4MMXc&#10;hgt/0rmQSiUIxxwNOJE21zqWjjzGQWiJk/cTOo+SZFdp2+ElwX2jh1k20h5rTgsOW1o6Kn+Lkzfw&#10;vbWHa5nJ5CjNW+HWuFpptzfm+alffIAS6uUe/m/vrIHRO/x9ST9Az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OXo9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11" o:spid="_x0000_s135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YohMIA&#10;AADbAAAADwAAAGRycy9kb3ducmV2LnhtbERPTWvCQBC9F/oflil4qxs9hBKzSlGUEKRQFdLjkB2T&#10;YHY2Ztck/vvuodDj432nm8m0YqDeNZYVLOYRCOLS6oYrBZfz/v0DhPPIGlvLpOBJDjbr15cUE21H&#10;/qbh5CsRQtglqKD2vkukdGVNBt3cdsSBu9reoA+wr6TucQzhppXLKIqlwYZDQ40dbWsqb6eHUbDP&#10;4+PifribQl5/8l1W5LevEZWavU2fKxCeJv8v/nNnWkEcxoYv4QfI9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9iiE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12" o:spid="_x0000_s135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yR3cMA&#10;AADbAAAADwAAAGRycy9kb3ducmV2LnhtbESPQUsDMRSE74L/ITzBm32r1KJr01KkBXts60Fvj80z&#10;Wdy8rJt0u/vvTaHQ4zAz3zDz5eAb1XMX6yAaHicFKJYqmFqshs/D5uEFVEwkhpogrGHkCMvF7c2c&#10;ShNOsuN+n6zKEIklaXAptSVirBx7ipPQsmTvJ3SeUpadRdPRKcN9g09FMUNPteQFRy2/O65+90ev&#10;Idktfnm3GvHZVtPxb71F7L+1vr8bVm+gEg/pGr60P4yG2Sucv+Qfg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yR3c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13" o:spid="_x0000_s136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Arc 414" o:spid="_x0000_s136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LBsMA&#10;AADbAAAADwAAAGRycy9kb3ducmV2LnhtbESPzWrDMBCE74G+g9hCbsk6Jf3BjRJCaaA5JumhvS3W&#10;VjK1Vq6lOPbbV4VAj8PMfMOsNoNvVM9drINoWMwLUCxVMLVYDe+n3ewJVEwkhpogrGHkCJv1zWRF&#10;pQkXOXB/TFZliMSSNLiU2hIxVo49xXloWbL3FTpPKcvOounokuG+wbuieEBPteQFRy2/OK6+j2ev&#10;Idk9fni3HfHeVsvx53WP2H9qPb0dts+gEg/pP3xtvxkNjwv4+5J/A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MLB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15" o:spid="_x0000_s136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dPeMIA&#10;AADbAAAADwAAAGRycy9kb3ducmV2LnhtbESPzW7CMBCE75X6DtZW6q04pRItAYMQtKjXhp/zKl7i&#10;qPE6xAuEt6+RkHoczcw3mum89406UxfrwAZeBxko4jLYmisD283XyweoKMgWm8Bk4EoR5rPHhynm&#10;Nlz4h86FVCpBOOZowIm0udaxdOQxDkJLnLxD6DxKkl2lbYeXBPeNHmbZSHusOS04bGnpqPwtTt7A&#10;bm331zKT8VGat8J94mql3caY56d+MQEl1Mt/+N7+tgbeh3D7kn6An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094wgAAANs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16" o:spid="_x0000_s136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ssKMQA&#10;AADbAAAADwAAAGRycy9kb3ducmV2LnhtbESP3YrCMBSE7xd8h3AE7zTVBVeqUURxkSIL/oBeHppj&#10;W2xOahNt9+03grCXw8x8w8wWrSnFk2pXWFYwHEQgiFOrC84UnI6b/gSE88gaS8uk4JccLOadjxnG&#10;2ja8p+fBZyJA2MWoIPe+iqV0aU4G3cBWxMG72tqgD7LOpK6xCXBTylEUjaXBgsNCjhWtckpvh4dR&#10;sEnGu+H9+27O8npJ1ttzcvtpUKlet11OQXhq/X/43d5qBV+f8PoSf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LCjEAAAA2w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17" o:spid="_x0000_s136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SonsMA&#10;AADbAAAADwAAAGRycy9kb3ducmV2LnhtbESPQUsDMRSE74L/ITzBm32rtFXWpqWIQnts60Fvj80z&#10;Wdy8rJu43f33TaHQ4zAz3zCL1eAb1XMX6yAaHicFKJYqmFqshs/Dx8MLqJhIDDVBWMPIEVbL25sF&#10;lSYcZcf9PlmVIRJL0uBSakvEWDn2FCehZcneT+g8pSw7i6ajY4b7Bp+KYo6easkLjlp+c1z97v+9&#10;hmS3+OXdesSZrabj3/sWsf/W+v5uWL+CSjyka/jS3hgNz1M4f8k/AJc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Sons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v:shape id="Arc 418" o:spid="_x0000_s1365" style="position:absolute;left:6395;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gNBcMA&#10;AADbAAAADwAAAGRycy9kb3ducmV2LnhtbESPQUsDMRSE74L/ITzBm31raVXWpqWUFuyxrQe9PTbP&#10;ZHHzsm7S7e6/N0LB4zAz3zCL1eAb1XMX6yAaHicFKJYqmFqshvfT7uEFVEwkhpogrGHkCKvl7c2C&#10;ShMucuD+mKzKEIklaXAptSVirBx7ipPQsmTvK3SeUpadRdPRJcN9g9OieEJPteQFRy1vHFffx7PX&#10;kOweP7xbjzi31Wz82e4R+0+t7++G9SuoxEP6D1/bb0bD8xz+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MgNBc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19" o:spid="_x0000_s1366" style="position:absolute;left:6510;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Je8IA&#10;AADbAAAADwAAAGRycy9kb3ducmV2LnhtbESPzW7CMBCE75X6DtZW6q04pRKFFIMQf+La0HJexds4&#10;arwO8QLh7XGlShxHM/ONZjrvfaPO1MU6sIHXQQaKuAy25srA137zMgYVBdliE5gMXCnCfPb4MMXc&#10;hgt/0rmQSiUIxxwNOJE21zqWjjzGQWiJk/cTOo+SZFdp2+ElwX2jh1k20h5rTgsOW1o6Kn+Lkzfw&#10;vbWHa5nJ5CjNW+HWuFpptzfm+alffIAS6uUe/m/vrIH3Efx9ST9Az2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rEl7wgAAANsAAAAPAAAAAAAAAAAAAAAAAJgCAABkcnMvZG93&#10;bnJldi54bWxQSwUGAAAAAAQABAD1AAAAhwMAAAAA&#10;" path="m1860,nfc13027,965,21600,10311,21600,21520em1860,nsc13027,965,21600,10311,21600,21520l,21520,1860,xe" filled="f">
                    <v:path arrowok="t" o:extrusionok="f" o:connecttype="custom" o:connectlocs="12,0;144,180;0,180" o:connectangles="0,0,0"/>
                  </v:shape>
                  <v:shape id="Arc 420" o:spid="_x0000_s1367" style="position:absolute;left:6654;top:624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AqK8MA&#10;AADbAAAADwAAAGRycy9kb3ducmV2LnhtbESPT4vCMBTE74LfITzBm6buQaUaRRQXKcuCf0CPj+bZ&#10;FpuX2kTb/fYbQfA4zMxvmPmyNaV4Uu0KywpGwwgEcWp1wZmC03E7mIJwHlljaZkU/JGD5aLbmWOs&#10;bcN7eh58JgKEXYwKcu+rWEqX5mTQDW1FHLyrrQ36IOtM6hqbADel/IqisTRYcFjIsaJ1Tunt8DAK&#10;tsn4Z3T/vpuzvF6Sze6c3H4bVKrfa1czEJ5a/wm/2zutYDKB1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AqK8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21" o:spid="_x0000_s1368" style="position:absolute;left:6769;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mim8AA&#10;AADbAAAADwAAAGRycy9kb3ducmV2LnhtbERPO2/CMBDeK/EfrEPqVi5UfaCAQahqpTIWOsB2ig87&#10;Ij6H2A3Jv6+HSh0/fe/VZvCN6rmLdRAN81kBiqUKphar4fvw8bAAFROJoSYIaxg5wmY9uVtRacJN&#10;vrjfJ6tyiMSSNLiU2hIxVo49xVloWTJ3Dp2nlGFn0XR0y+G+wceieEFPteQGRy2/Oa4u+x+vIdkd&#10;Hr3bjvhsq6fx+r5D7E9a30+H7RJU4iH9i//cn0bDax6b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mim8AAAADbAAAADwAAAAAAAAAAAAAAAACYAgAAZHJzL2Rvd25y&#10;ZXYueG1sUEsFBgAAAAAEAAQA9QAAAIUDAAAAAA==&#10;" path="m1860,nfc13027,965,21600,10311,21600,21520em1860,nsc13027,965,21600,10311,21600,21520l,21520,1860,xe" filled="f">
                    <v:path arrowok="t" o:extrusionok="f" o:connecttype="custom" o:connectlocs="12,0;144,180;0,180" o:connectangles="0,0,0"/>
                  </v:shape>
                  <v:shape id="Arc 422" o:spid="_x0000_s1369" style="position:absolute;left:6913;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UHAMMA&#10;AADbAAAADwAAAGRycy9kb3ducmV2LnhtbESPzWrDMBCE74G8g9hCb8m6pb9ulBBKCs2xaQ/tbbG2&#10;kqm1cizFsd++CgRyHGbmG2axGnyjeu5iHUTDzbwAxVIFU4vV8PX5NnsCFROJoSYIaxg5wmo5nSyo&#10;NOEoH9zvklUZIrEkDS6ltkSMlWNPcR5aluz9hs5TyrKzaDo6Zrhv8LYoHtBTLXnBUcuvjqu/3cFr&#10;SHaL396tR7y31d2432wR+x+tr6+G9QuoxEO6hM/td6Ph8RlOX/IPw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YUHAM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23" o:spid="_x0000_s1370" style="position:absolute;left:7028;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Es78A&#10;AADbAAAADwAAAGRycy9kb3ducmV2LnhtbERPTU/CQBC9k/gfNmPCDbZqYqCyNMYi4UpBz5Pu2G3s&#10;ztbuAOXfswcTji/ve1WMvlNnGmIb2MDTPANFXAfbcmPgePicLUBFQbbYBSYDV4pQrB8mK8xtuPCe&#10;zpU0KoVwzNGAE+lzrWPtyGOch544cT9h8CgJDo22A15SuO/0c5a9ao8tpwaHPX04qn+rkzfwtbXf&#10;1zqT5Z90L5XbYFlqdzBm+ji+v4ESGuUu/nfvrIFFWp++pB+g1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3ASzvwAAANsAAAAPAAAAAAAAAAAAAAAAAJgCAABkcnMvZG93bnJl&#10;di54bWxQSwUGAAAAAAQABAD1AAAAhAMAAAAA&#10;" path="m1860,nfc13027,965,21600,10311,21600,21520em1860,nsc13027,965,21600,10311,21600,21520l,21520,1860,xe" filled="f">
                    <v:path arrowok="t" o:extrusionok="f" o:connecttype="custom" o:connectlocs="12,0;144,180;0,180" o:connectangles="0,0,0"/>
                  </v:shape>
                  <v:shape id="Arc 424" o:spid="_x0000_s1371" style="position:absolute;left:7172;top:624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Bn48MA&#10;AADbAAAADwAAAGRycy9kb3ducmV2LnhtbESPQYvCMBSE78L+h/AWvGnaPYh0jSKKi5RFUBfq8dE8&#10;22LzUptou//eCILHYWa+YWaL3tTiTq2rLCuIxxEI4tzqigsFf8fNaArCeWSNtWVS8E8OFvOPwQwT&#10;bTve0/3gCxEg7BJUUHrfJFK6vCSDbmwb4uCdbWvQB9kWUrfYBbip5VcUTaTBisNCiQ2tSsovh5tR&#10;sEknv/H152oyeT6l622WXnYdKjX87JffIDz1/h1+tbdawTSG55fwA+T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cBn48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25" o:spid="_x0000_s1372" style="position:absolute;left:7287;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lVsIA&#10;AADbAAAADwAAAGRycy9kb3ducmV2LnhtbESPQWsCMRSE74X+h/AK3urbihXZGkWKhXqsemhvj81r&#10;snTzst3EdfffNwXB4zAz3zCrzeAb1XMX6yAanqYFKJYqmFqshtPx7XEJKiYSQ00Q1jByhM36/m5F&#10;pQkX+eD+kKzKEIklaXAptSVirBx7itPQsmTvO3SeUpadRdPRJcN9g7OiWKCnWvKCo5ZfHVc/h7PX&#10;kOweP73bjvhsq/n4u9sj9l9aTx6G7QuoxEO6ha/td6NhOYP/L/kH4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9OVWwgAAANsAAAAPAAAAAAAAAAAAAAAAAJgCAABkcnMvZG93&#10;bnJldi54bWxQSwUGAAAAAAQABAD1AAAAhwMAAAAA&#10;" path="m1860,nfc13027,965,21600,10311,21600,21520em1860,nsc13027,965,21600,10311,21600,21520l,21520,1860,xe" filled="f">
                    <v:path arrowok="t" o:extrusionok="f" o:connecttype="custom" o:connectlocs="12,0;144,180;0,180" o:connectangles="0,0,0"/>
                  </v:shape>
                  <v:shape id="Arc 426" o:spid="_x0000_s1373" style="position:absolute;left:7431;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hAzcMA&#10;AADbAAAADwAAAGRycy9kb3ducmV2LnhtbESPQUsDMRSE7wX/Q3hCb+1brUpZm5YiFuyxrQe9PTbP&#10;ZHHzsm7S7e6/N0LB4zAz3zCrzeAb1XMX6yAa7uYFKJYqmFqshvfTbrYEFROJoSYIaxg5wmZ9M1lR&#10;acJFDtwfk1UZIrEkDS6ltkSMlWNPcR5alux9hc5TyrKzaDq6ZLhv8L4ontBTLXnBUcsvjqvv49lr&#10;SHaPH95tR3y01cP487pH7D+1nt4O22dQiYf0H76234yG5QL+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hAzc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27" o:spid="_x0000_s1374" style="position:absolute;left:7546;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CsMIA&#10;AADbAAAADwAAAGRycy9kb3ducmV2LnhtbESPQWvCQBSE7wX/w/KE3upGLUWjq0i1pdfG6vmRfWaD&#10;2bdp9qnx33cLhR6HmfmGWa5736grdbEObGA8ykARl8HWXBn42r89zUBFQbbYBCYDd4qwXg0elpjb&#10;cONPuhZSqQThmKMBJ9LmWsfSkcc4Ci1x8k6h8yhJdpW2Hd4S3Dd6kmUv2mPNacFhS6+OynNx8QYO&#10;7/Z4LzOZf0szLdwOt1vt9sY8DvvNApRQL//hv/aHNTB7ht8v6Qfo1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5wKwwgAAANsAAAAPAAAAAAAAAAAAAAAAAJgCAABkcnMvZG93&#10;bnJldi54bWxQSwUGAAAAAAQABAD1AAAAhwMAAAAA&#10;" path="m1860,nfc13027,965,21600,10311,21600,21520em1860,nsc13027,965,21600,10311,21600,21520l,21520,1860,xe" filled="f">
                    <v:path arrowok="t" o:extrusionok="f" o:connecttype="custom" o:connectlocs="12,0;144,180;0,180" o:connectangles="0,0,0"/>
                  </v:shape>
                  <v:shape id="Arc 428" o:spid="_x0000_s1375" style="position:absolute;left:7690;top:6249;width:143;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h4MUA&#10;AADbAAAADwAAAGRycy9kb3ducmV2LnhtbESPQWvCQBSE7wX/w/KE3urGgkGiaxDFIqEUagU9PrLP&#10;JCT7NmbXJP333UKhx2FmvmHW6Wga0VPnKssK5rMIBHFudcWFgvPX4WUJwnlkjY1lUvBNDtLN5GmN&#10;ibYDf1J/8oUIEHYJKii9bxMpXV6SQTezLXHwbrYz6IPsCqk7HALcNPI1imJpsOKwUGJLu5Ly+vQw&#10;Cg5Z/D6/v93NRd6u2f54yeqPAZV6no7bFQhPo/8P/7WPWsFyAb9fwg+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2HgxQAAANsAAAAPAAAAAAAAAAAAAAAAAJgCAABkcnMv&#10;ZG93bnJldi54bWxQSwUGAAAAAAQABAD1AAAAigMAAAAA&#10;" path="m1860,nfc13027,965,21600,10311,21600,21520em1860,nsc13027,965,21600,10311,21600,21520l,21520,1860,xe" filled="f">
                    <v:path arrowok="t" o:extrusionok="f" o:connecttype="custom" o:connectlocs="12,0;143,180;0,180" o:connectangles="0,0,0"/>
                  </v:shape>
                  <v:shape id="Arc 429" o:spid="_x0000_s1376" style="position:absolute;left:7804;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VcMA&#10;AADbAAAADwAAAGRycy9kb3ducmV2LnhtbESPzWrDMBCE74W+g9hCb826oQnBjRJCSaE55ufQ3hZr&#10;K5laK9dSHfvtq0Agx2FmvmGW68E3qucu1kE0PE8KUCxVMLVYDafj+9MCVEwkhpogrGHkCOvV/d2S&#10;ShPOsuf+kKzKEIklaXAptSVirBx7ipPQsmTvO3SeUpadRdPROcN9g9OimKOnWvKCo5bfHFc/hz+v&#10;Idkdfnq3GXFmq5fxd7tD7L+0fnwYNq+gEg/pFr62P4yGxRwuX/IPw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jVc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30" o:spid="_x0000_s1377" style="position:absolute;left:7948;top:6069;width:144;height:18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NGzsMA&#10;AADbAAAADwAAAGRycy9kb3ducmV2LnhtbESPQUsDMRSE7wX/Q3hCb+1bpWpZm5YiFuyxrQe9PTbP&#10;ZHHzsm7S7e6/N0LB4zAz3zCrzeAb1XMX6yAa7uYFKJYqmFqshvfTbrYEFROJoSYIaxg5wmZ9M1lR&#10;acJFDtwfk1UZIrEkDS6ltkSMlWNPcR5alux9hc5TyrKzaDq6ZLhv8L4oHtFTLXnBUcsvjqvv49lr&#10;SHaPH95tR3yw1WL8ed0j9p9aT2+H7TOoxEP6D1/bb0bD8gn+vuQf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oNGzs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31" o:spid="_x0000_s1378" style="position:absolute;left:8063;top:6069;width:144;height:18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Itb8A&#10;AADbAAAADwAAAGRycy9kb3ducmV2LnhtbERPTU/CQBC9k/gfNmPCDbZqYqCyNMYi4UpBz5Pu2G3s&#10;ztbuAOXfswcTji/ve1WMvlNnGmIb2MDTPANFXAfbcmPgePicLUBFQbbYBSYDV4pQrB8mK8xtuPCe&#10;zpU0KoVwzNGAE+lzrWPtyGOch544cT9h8CgJDo22A15SuO/0c5a9ao8tpwaHPX04qn+rkzfwtbXf&#10;1zqT5Z90L5XbYFlqdzBm+ji+v4ESGuUu/nfvrIFFGpu+pB+g1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qgi1vwAAANsAAAAPAAAAAAAAAAAAAAAAAJgCAABkcnMvZG93bnJl&#10;di54bWxQSwUGAAAAAAQABAD1AAAAhAMAAAAA&#10;" path="m1860,nfc13027,965,21600,10311,21600,21520em1860,nsc13027,965,21600,10311,21600,21520l,21520,1860,xe" filled="f">
                    <v:path arrowok="t" o:extrusionok="f" o:connecttype="custom" o:connectlocs="12,0;144,180;0,180" o:connectangles="0,0,0"/>
                  </v:shape>
                  <v:shape id="Arc 432" o:spid="_x0000_s1379" style="position:absolute;left:8207;top:6249;width:144;height:18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Zr5cMA&#10;AADbAAAADwAAAGRycy9kb3ducmV2LnhtbESPT4vCMBTE74LfITzBm6buQbQaRRQXKcuCf0CPj+bZ&#10;FpuX2kTb/fYbQfA4zMxvmPmyNaV4Uu0KywpGwwgEcWp1wZmC03E7mIBwHlljaZkU/JGD5aLbmWOs&#10;bcN7eh58JgKEXYwKcu+rWEqX5mTQDW1FHLyrrQ36IOtM6hqbADel/IqisTRYcFjIsaJ1Tunt8DAK&#10;tsn4Z3T/vpuzvF6Sze6c3H4bVKrfa1czEJ5a/wm/2zutYDKF15fwA+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7Zr5cMAAADbAAAADwAAAAAAAAAAAAAAAACYAgAAZHJzL2Rv&#10;d25yZXYueG1sUEsFBgAAAAAEAAQA9QAAAIgDAAAAAA==&#10;" path="m1860,nfc13027,965,21600,10311,21600,21520em1860,nsc13027,965,21600,10311,21600,21520l,21520,1860,xe" filled="f">
                    <v:path arrowok="t" o:extrusionok="f" o:connecttype="custom" o:connectlocs="12,0;144,180;0,180" o:connectangles="0,0,0"/>
                  </v:shape>
                  <v:shape id="Arc 433" o:spid="_x0000_s1380" style="position:absolute;left:8322;top:6249;width:144;height:18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NIZ8AA&#10;AADbAAAADwAAAGRycy9kb3ducmV2LnhtbERPTU8CMRC9m/AfmiHxJrMYNbJQCDGayFHwALfJdmg3&#10;bKfLti67/94eTDy+vO/VZvCN6rmLdRAN81kBiqUKphar4fvw8fAKKiYSQ00Q1jByhM16crei0oSb&#10;fHG/T1blEIklaXAptSVirBx7irPQsmTuHDpPKcPOounolsN9g49F8YKeaskNjlp+c1xd9j9eQ7I7&#10;PHq3HfHZVk/j9X2H2J+0vp8O2yWoxEP6F/+5P42GRV6f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LNIZ8AAAADbAAAADwAAAAAAAAAAAAAAAACYAgAAZHJzL2Rvd25y&#10;ZXYueG1sUEsFBgAAAAAEAAQA9QAAAIUDAAAAAA==&#10;" path="m1860,nfc13027,965,21600,10311,21600,21520em1860,nsc13027,965,21600,10311,21600,21520l,21520,1860,xe" filled="f">
                    <v:path arrowok="t" o:extrusionok="f" o:connecttype="custom" o:connectlocs="12,0;144,180;0,180" o:connectangles="0,0,0"/>
                  </v:shape>
                </v:group>
                <v:group id="Group 434" o:spid="_x0000_s1381" style="position:absolute;left:1425;top:1425;width:26136;height:1231;rotation:-1765005fd" coordorigin="2253,2109" coordsize="9234,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fs5kcQAAADbAAAA&#10;DwAAAAAAAAAAAAAAAACqAgAAZHJzL2Rvd25yZXYueG1sUEsFBgAAAAAEAAQA+gAAAJsDAAAAAA==&#10;">
                  <v:group id="Group 435" o:spid="_x0000_s1382" style="position:absolute;left:2253;top:2109;width:6156;height:540" coordorigin="2253,2109" coordsize="615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3D6rMQAAADbAAAADwAAAGRycy9kb3ducmV2LnhtbESPQYvCMBSE78L+h/AW&#10;vGlaF2WtRhHZFQ8iqAvi7dE822LzUppsW/+9EQSPw8x8w8yXnSlFQ7UrLCuIhxEI4tTqgjMFf6ff&#10;wTcI55E1lpZJwZ0cLBcfvTkm2rZ8oOboMxEg7BJUkHtfJVK6NCeDbmgr4uBdbW3QB1lnUtfYBrgp&#10;5SiKJtJgwWEhx4rWOaW3479RsGmxXX3FP83udl3fL6fx/ryLSan+Z7eagfDU+Xf41d5qBd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3D6rMQAAADbAAAA&#10;DwAAAAAAAAAAAAAAAACqAgAAZHJzL2Rvd25yZXYueG1sUEsFBgAAAAAEAAQA+gAAAJsDAAAAAA==&#10;">
                    <v:group id="Group 436" o:spid="_x0000_s1383" style="position:absolute;left:2253;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group id="Group 437" o:spid="_x0000_s1384"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XHQ8YAAADbAAAADwAAAGRycy9kb3ducmV2LnhtbESPW2vCQBSE3wv+h+UI&#10;faub2FY0ZhURW/ogghcQ3w7Zkwtmz4bsNon/vlso9HGYmW+YdD2YWnTUusqygngSgSDOrK64UHA5&#10;f7zMQTiPrLG2TAoe5GC9Gj2lmGjb85G6ky9EgLBLUEHpfZNI6bKSDLqJbYiDl9vWoA+yLaRusQ9w&#10;U8tpFM2kwYrDQokNbUvK7qdvo+Czx37zGu+6/T3fPm7n98N1H5NSz+NhswThafD/4b/2l1aweI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cdDxgAAANsA&#10;AAAPAAAAAAAAAAAAAAAAAKoCAABkcnMvZG93bnJldi54bWxQSwUGAAAAAAQABAD6AAAAnQMAAAAA&#10;">
                        <v:shape id="Arc 438" o:spid="_x0000_s138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Tr/8MA&#10;AADbAAAADwAAAGRycy9kb3ducmV2LnhtbESPQUsDMRSE74L/ITzBm31raUXXpqWUFuyxrQe9PTbP&#10;ZHHzsm7S7e6/N0LB4zAz3zCL1eAb1XMX6yAaHicFKJYqmFqshvfT7uEZVEwkhpogrGHkCKvl7c2C&#10;ShMucuD+mKzKEIklaXAptSVirBx7ipPQsmTvK3SeUpadRdPRJcN9g9OieEJPteQFRy1vHFffx7PX&#10;kOweP7xbjzi31Wz82e4R+0+t7++G9SuoxEP6D1/bb0bDyxz+vuQfgM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Tr/8MAAADb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39" o:spid="_x0000_s138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CvgcEA&#10;AADbAAAADwAAAGRycy9kb3ducmV2LnhtbESPQWvCQBSE74X+h+UVvNWNClJTVxG14rWx7fmRfWaD&#10;2bcx+6rx37tCocdhZr5h5sveN+pCXawDGxgNM1DEZbA1Vwa+Dh+vb6CiIFtsApOBG0VYLp6f5pjb&#10;cOVPuhRSqQThmKMBJ9LmWsfSkcc4DC1x8o6h8yhJdpW2HV4T3Dd6nGVT7bHmtOCwpbWj8lT8egPf&#10;O/tzKzOZnaWZFG6Lm412B2MGL/3qHZRQL//hv/beGphN4fEl/QC9u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gr4HBAAAA2w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40" o:spid="_x0000_s138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zM0cUA&#10;AADbAAAADwAAAGRycy9kb3ducmV2LnhtbESPQWvCQBSE70L/w/IK3urGHmyNWaW0KCGUgrYQj4/s&#10;Mwlm38bsNon/3i0UPA4z8w2TbEbTiJ46V1tWMJ9FIIgLq2suFfx8b59eQTiPrLGxTAqu5GCzfpgk&#10;GGs78J76gy9FgLCLUUHlfRtL6YqKDLqZbYmDd7KdQR9kV0rd4RDgppHPUbSQBmsOCxW29F5RcT78&#10;GgXbbPE5v+wuJpenY/aR5tn5a0Clpo/j2wqEp9Hfw//tVCtYvsDfl/AD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MzRxQAAANs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41" o:spid="_x0000_s138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EYcAA&#10;AADbAAAADwAAAGRycy9kb3ducmV2LnhtbERPTU8CMRC9m/AfmiHxJrMYNbJQCDGayFHwALfJdmg3&#10;bKfLti67/94eTDy+vO/VZvCN6rmLdRAN81kBiqUKphar4fvw8fAKKiYSQ00Q1jByhM16crei0oSb&#10;fHG/T1blEIklaXAptSVirBx7irPQsmTuHDpPKcPOounolsN9g49F8YKeaskNjlp+c1xd9j9eQ7I7&#10;PHq3HfHZVk/j9X2H2J+0vp8O2yWoxEP6F/+5P42GRR6bv+QfgO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sVEYcAAAADb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group>
                      <v:group id="Group 442" o:spid="_x0000_s1389"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Arc 443" o:spid="_x0000_s139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7MMMA&#10;AADcAAAADwAAAGRycy9kb3ducmV2LnhtbESPQU/DMAyF70j8h8hI3JgLAoTKsmmamMSODA5wsxqT&#10;VDRO12Rd++/xAYmbrff83ufleoqdGXnIbRILt4sKDEuTXCvewsf77uYJTC4kjrokbGHmDOvV5cWS&#10;apfO8sbjoXijIZJrshBK6WvE3ASOlBepZ1HtOw2Riq6DRzfQWcNjh3dV9YiRWtGGQD1vAzc/h1O0&#10;UPweP2PYzPjgm/v5+LJHHL+svb6aNs9gCk/l3/x3/eoUv1J8fUYnw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7M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44" o:spid="_x0000_s139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gZQMAA&#10;AADcAAAADwAAAGRycy9kb3ducmV2LnhtbERPTU8CMRC9m/gfmjHxJi2SEF0oxIgYryzIebIdthu2&#10;03U7wvLvLQmJt3l5nzNfDqFVJ+pTE9nCeGRAEVfRNVxb2G3XTy+gkiA7bCOThQslWC7u7+ZYuHjm&#10;DZ1KqVUO4VSgBS/SFVqnylPANIodceYOsQ8oGfa1dj2ec3ho9bMxUx2w4dzgsaN3T9Wx/A0Wvj/d&#10;/lIZef2RdlL6D1yttN9a+/gwvM1ACQ3yL765v1yeb8ZwfSZfoB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XgZQ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45" o:spid="_x0000_s139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H00MMA&#10;AADcAAAADwAAAGRycy9kb3ducmV2LnhtbERPTWuDQBC9B/oflin0Ftd4kGKzhpKQIlIKTQrpcXAn&#10;KnFnjbtV+++7hUBu83ifs97MphMjDa61rGAVxSCIK6tbrhV8HffLZxDOI2vsLJOCX3KwyR8Wa8y0&#10;nfiTxoOvRQhhl6GCxvs+k9JVDRl0ke2JA3e2g0Ef4FBLPeAUwk0nkzhOpcGWQ0ODPW0bqi6HH6Ng&#10;X6bvq+vb1Zzk+bvcFafy8jGhUk+P8+sLCE+zv4tv7kKH+XEC/8+EC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H00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46" o:spid="_x0000_s139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olR8EA&#10;AADcAAAADwAAAGRycy9kb3ducmV2LnhtbERPS2sCMRC+C/6HMEJvOtuXlNUoUlqox6oHexs2Y7J0&#10;M9lu0nX33zeFQm/z8T1nvR18o3ruYh1Ew+2iAMVSBVOL1XA6vs6fQMVEYqgJwhpGjrDdTCdrKk24&#10;yjv3h2RVDpFYkgaXUlsixsqxp7gILUvmLqHzlDLsLJqOrjncN3hXFEv0VEtucNTys+Pq8/DtNSS7&#10;x7N3uxEfbfUwfr3sEfsPrW9mw24FKvGQ/sV/7jeT5xf38PtMvg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KJUf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447" o:spid="_x0000_s1394"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cX8QAAADcAAAADwAAAGRycy9kb3ducmV2LnhtbERPS2vCQBC+F/wPywi9&#10;1U20LRJdJYRaegiFqiDehuyYBLOzIbvN4993C4Xe5uN7znY/mkb01LnasoJ4EYEgLqyuuVRwPh2e&#10;1iCcR9bYWCYFEznY72YPW0y0HfiL+qMvRQhhl6CCyvs2kdIVFRl0C9sSB+5mO4M+wK6UusMhhJtG&#10;LqPoVRqsOTRU2FJWUXE/fhsF7wMO6Sp+6/P7LZuup5fPSx6TUo/zMd2A8DT6f/Gf+0OH+dEz/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P+cX8QAAADcAAAA&#10;DwAAAAAAAAAAAAAAAACqAgAAZHJzL2Rvd25yZXYueG1sUEsFBgAAAAAEAAQA+gAAAJsDAAAAAA==&#10;">
                        <v:shape id="Arc 448" o:spid="_x0000_s1395"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8YqMEA&#10;AADcAAAADwAAAGRycy9kb3ducmV2LnhtbERPTWsCMRC9F/ofwhR6q7NKLbIaRYqFetT2UG/DZkwW&#10;N5PtJl13/30jFHqbx/uc1Wbwjeq5i3UQDdNJAYqlCqYWq+Hz4+1pASomEkNNENYwcoTN+v5uRaUJ&#10;Vzlwf0xW5RCJJWlwKbUlYqwce4qT0LJk7hw6TynDzqLp6JrDfYOzonhBT7XkBkctvzquLscfryHZ&#10;PX55tx1xbqvn8Xu3R+xPWj8+DNslqMRD+hf/ud9Nnl/M4fZMvg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vGKj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49" o:spid="_x0000_s1396"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GBNMAA&#10;AADcAAAADwAAAGRycy9kb3ducmV2LnhtbERPTUsDMRC9F/wPYQRvbaJCqWvTIlalV3er52Ez3Szd&#10;TNbN2G7/vSkIvc3jfc5yPYZOHWlIbWQL9zMDiriOruXGwq56ny5AJUF22EUmC2dKsF7dTJZYuHji&#10;TzqW0qgcwqlAC16kL7ROtaeAaRZ74szt4xBQMhwa7QY85fDQ6Qdj5jpgy7nBY0+vnupD+RssfH24&#10;73Nt5OlHusfSv+Fmo31l7d3t+PIMSmiUq/jfvXV5vpnD5Zl8gV7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pGBN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50" o:spid="_x0000_s1397"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ZXSMIA&#10;AADcAAAADwAAAGRycy9kb3ducmV2LnhtbERPS4vCMBC+L/gfwgje1lQPKtUoorhIkQUfoMehGdti&#10;M6lN1tZ/vxEEb/PxPWe2aE0pHlS7wrKCQT8CQZxaXXCm4HTcfE9AOI+ssbRMCp7kYDHvfM0w1rbh&#10;PT0OPhMhhF2MCnLvq1hKl+Zk0PVtRRy4q60N+gDrTOoamxBuSjmMopE0WHBoyLGiVU7p7fBnFGyS&#10;0W5w/7mbs7xekvX2nNx+G1Sq122XUxCeWv8Rv91bHeZHY3g9E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NldI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51" o:spid="_x0000_s1398"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63NsMA&#10;AADcAAAADwAAAGRycy9kb3ducmV2LnhtbESPQU/DMAyF70j8h8hI3JgLAoTKsmmamMSODA5wsxqT&#10;VDRO12Rd++/xAYmbrff83ufleoqdGXnIbRILt4sKDEuTXCvewsf77uYJTC4kjrokbGHmDOvV5cWS&#10;apfO8sbjoXijIZJrshBK6WvE3ASOlBepZ1HtOw2Riq6DRzfQWcNjh3dV9YiRWtGGQD1vAzc/h1O0&#10;UPweP2PYzPjgm/v5+LJHHL+svb6aNs9gCk/l3/x3/eoUv1JafUYnw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63Ns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52" o:spid="_x0000_s1399"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v4zwcQAAADcAAAA&#10;DwAAAAAAAAAAAAAAAACqAgAAZHJzL2Rvd25yZXYueG1sUEsFBgAAAAAEAAQA+gAAAJsDAAAAAA==&#10;">
                        <v:shape id="Arc 453" o:spid="_x0000_s1400"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Et7cMA&#10;AADcAAAADwAAAGRycy9kb3ducmV2LnhtbESPQU/DMAyF70j8h8hI3Jg7BAiVZdOEQGJHxg5wsxov&#10;qdY4pQld++/xAYmbrff83ufVZoqdGXnIbRILy0UFhqVJrhVv4fDxevMIJhcSR10StjBzhs368mJF&#10;tUtneedxX7zREMk1WQil9DVibgJHyovUs6h2TEOkouvg0Q101vDY4W1VPWCkVrQhUM/PgZvT/ida&#10;KH6HnzFsZ7z3zd38/bJDHL+svb6atk9gCk/l3/x3/eYUf6n4+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Et7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54" o:spid="_x0000_s1401"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GPncAA&#10;AADcAAAADwAAAGRycy9kb3ducmV2LnhtbERPS2vCQBC+F/wPywje6iYVSk1dRXzRa6P2PGSn2dDs&#10;bJodNf77bqHQ23x8z1msBt+qK/WxCWwgn2agiKtgG64NnI77xxdQUZAttoHJwJ0irJajhwUWNtz4&#10;na6l1CqFcCzQgBPpCq1j5chjnIaOOHGfofcoCfa1tj3eUrhv9VOWPWuPDacGhx1tHFVf5cUbOB/s&#10;x73KZP4t7ax0O9xutTsaMxkP61dQQoP8i//cbzbNz3P4fSZdoJ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KGPn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55" o:spid="_x0000_s1402"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hiDcMA&#10;AADcAAAADwAAAGRycy9kb3ducmV2LnhtbERPS2uDQBC+F/IflgnkVldzCMW4CaXFEiQU8oD0OLgT&#10;lbiz6m6j/ffdQKG3+fiek20n04o7Da6xrCCJYhDEpdUNVwrOp/z5BYTzyBpby6TghxxsN7OnDFNt&#10;Rz7Q/egrEULYpaig9r5LpXRlTQZdZDviwF3tYNAHOFRSDziGcNPKZRyvpMGGQ0ONHb3VVN6O30ZB&#10;Xqz2Sf/Rm4u8fhXvu0tx+xxRqcV8el2D8DT5f/Gfe6fD/GQJj2fCB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hiD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56" o:spid="_x0000_s1403"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OzmsEA&#10;AADcAAAADwAAAGRycy9kb3ducmV2LnhtbERPTUsDMRC9F/wPYYTe2tlaFVmbliIW7LGtB70NmzFZ&#10;3EzWTbrd/fdGKHibx/uc1Wbwjeq5i3UQDYt5AYqlCqYWq+H9tJs9gYqJxFAThDWMHGGzvpmsqDTh&#10;Igfuj8mqHCKxJA0upbZEjJVjT3EeWpbMfYXOU8qws2g6uuRw3+BdUTyip1pyg6OWXxxX38ez15Ds&#10;Hj+82474YKv78ed1j9h/aj29HbbPoBIP6V98db+ZPH+xh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7Ts5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group id="Group 457" o:spid="_x0000_s1404" style="position:absolute;left:5331;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group id="Group 458" o:spid="_x0000_s1405"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mqvGcEAAADcAAAADwAAAGRycy9kb3ducmV2LnhtbERPTYvCMBC9L/gfwgje&#10;1rSKy1KNIqLiQYTVBfE2NGNbbCaliW3990YQvM3jfc5s0ZlSNFS7wrKCeBiBIE6tLjhT8H/afP+C&#10;cB5ZY2mZFDzIwWLe+5phom3Lf9QcfSZCCLsEFeTeV4mULs3JoBvaijhwV1sb9AHWmdQ1tiHclHIU&#10;RT/SYMGhIceKVjmlt+PdKNi22C7H8brZ366rx+U0OZz3MSk16HfLKQhPnf+I3+6dDvPjC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3mqvGcEAAADcAAAADwAA&#10;AAAAAAAAAAAAAACqAgAAZHJzL2Rvd25yZXYueG1sUEsFBgAAAAAEAAQA+gAAAJgDAAAAAA==&#10;">
                        <v:shape id="Arc 459" o:spid="_x0000_s140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QAsEA&#10;AADcAAAADwAAAGRycy9kb3ducmV2LnhtbERPS0sDMRC+C/6HMII3O9tii6xNS5EK9tjHQW/DZkwW&#10;N5N1E7e7/94UCr3Nx/ec5Xrwjeq5i3UQDdNJAYqlCqYWq+F0fH96ARUTiaEmCGsYOcJ6dX+3pNKE&#10;s+y5PySrcojEkjS4lNoSMVaOPcVJaFky9x06TynDzqLp6JzDfYOzoligp1pyg6OW3xxXP4c/ryHZ&#10;HX56txlxbqvn8Xe7Q+y/tH58GDavoBIP6Sa+uj9Mnj9dwOWZfA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6kEAL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60" o:spid="_x0000_s140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SycsAA&#10;AADcAAAADwAAAGRycy9kb3ducmV2LnhtbERPTWvCQBC9F/oflin0VjcqtJq6SlFbvDa2nofsNBua&#10;nY3ZUeO/dwXB2zze58wWvW/UkbpYBzYwHGSgiMtga64M/Gw/XyagoiBbbAKTgTNFWMwfH2aY23Di&#10;bzoWUqkUwjFHA06kzbWOpSOPcRBa4sT9hc6jJNhV2nZ4SuG+0aMse9Uea04NDltaOir/i4M38Ptl&#10;d+cyk+lemnHh1rhaabc15vmp/3gHJdTLXXxzb2yaP3yD6zPpAj2/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ASyc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61" o:spid="_x0000_s140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V58UA&#10;AADcAAAADwAAAGRycy9kb3ducmV2LnhtbESPQWvCQBCF74X+h2UK3uomHqREVymKIkEKVcEeh+yY&#10;BLOzMbua+O87h0JvM7w3730zXw6uUQ/qQu3ZQDpOQBEX3tZcGjgdN+8foEJEtth4JgNPCrBcvL7M&#10;MbO+5296HGKpJIRDhgaqGNtM61BU5DCMfUss2sV3DqOsXalth72Eu0ZPkmSqHdYsDRW2tKqouB7u&#10;zsAmn+7T2/bmzvryk6935/z61aMxo7fhcwYq0hD/zX/XOyv4qdDKMzKBXv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FXn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62" o:spid="_x0000_s140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EcMEA&#10;AADcAAAADwAAAGRycy9kb3ducmV2LnhtbERPTUsDMRC9F/wPYYTe2tlKFV2bliIW7LGtB70NmzFZ&#10;3EzWTbrd/fdGKHibx/uc1Wbwjeq5i3UQDYt5AYqlCqYWq+H9tJs9goqJxFAThDWMHGGzvpmsqDTh&#10;Igfuj8mqHCKxJA0upbZEjJVjT3EeWpbMfYXOU8qws2g6uuRw3+BdUTygp1pyg6OWXxxX38ez15Ds&#10;Hj+82454b6vl+PO6R+w/tZ7eDttnUImH9C++ut9Mnr94gr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7hHD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463" o:spid="_x0000_s1410"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shape id="Arc 464" o:spid="_x0000_s141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FCy8EA&#10;AADcAAAADwAAAGRycy9kb3ducmV2LnhtbERPTWsCMRC9F/ofwhS81VnFStkaRYqFeqx6aG/DZpos&#10;3Uy2m7ju/vumIHibx/uc1Wbwjeq5i3UQDbNpAYqlCqYWq+F0fHt8BhUTiaEmCGsYOcJmfX+3otKE&#10;i3xwf0hW5RCJJWlwKbUlYqwce4rT0LJk7jt0nlKGnUXT0SWH+wbnRbFET7XkBkctvzqufg5nryHZ&#10;PX56tx3xyVaL8Xe3R+y/tJ48DNsXUImHdBNf3e8mz5/P4P+ZfAG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8hQsv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65" o:spid="_x0000_s141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bV8AA&#10;AADcAAAADwAAAGRycy9kb3ducmV2LnhtbERPTWvCQBC9C/0PyxR6001TEE1dpVRbvDZqz0N2mg3N&#10;zqbZUeO/d4WCt3m8z1msBt+qE/WxCWzgeZKBIq6Cbbg2sN99jGegoiBbbAOTgQtFWC0fRgssbDjz&#10;F51KqVUK4VigASfSFVrHypHHOAkdceJ+Qu9REuxrbXs8p3Df6jzLptpjw6nBYUfvjqrf8ugNHD7t&#10;96XKZP4n7UvpNrhea7cz5ulxeHsFJTTIXfzv3to0P8/h9ky6Q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h/bV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66" o:spid="_x0000_s141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gNK8MA&#10;AADcAAAADwAAAGRycy9kb3ducmV2LnhtbERPTWvCQBC9C/0PyxR6040WgqSuQVosEkrBWNDjkB2T&#10;kOxszG5N+u+7guBtHu9zVuloWnGl3tWWFcxnEQjiwuqaSwU/h+10CcJ5ZI2tZVLwRw7S9dNkhYm2&#10;A+/pmvtShBB2CSqovO8SKV1RkUE3sx1x4M62N+gD7EupexxCuGnlIopiabDm0FBhR+8VFU3+axRs&#10;s/hrfvm8mKM8n7KP3TFrvgdU6uV53LyB8DT6h/ju3ukwf/EKt2fCB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gNK8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shape id="Arc 467" o:spid="_x0000_s141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bhU8EA&#10;AADcAAAADwAAAGRycy9kb3ducmV2LnhtbERPTWsCMRC9F/ofwhS81dmKlbI1ioiCHqse2tuwmSZL&#10;N5PtJq67/74pFHqbx/uc5Xrwjeq5i3UQDU/TAhRLFUwtVsPlvH98ARUTiaEmCGsYOcJ6dX+3pNKE&#10;m7xxf0pW5RCJJWlwKbUlYqwce4rT0LJk7jN0nlKGnUXT0S2H+wZnRbFAT7XkBkctbx1XX6er15Ds&#10;Ed+924z4bKv5+L07IvYfWk8ehs0rqMRD+hf/uQ8mz5/N4feZfAG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9W4VP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468" o:spid="_x0000_s1415"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QBmWkwwAAANwAAAAP&#10;AAAAAAAAAAAAAAAAAKoCAABkcnMvZG93bnJldi54bWxQSwUGAAAAAAQABAD6AAAAmgMAAAAA&#10;">
                        <v:shape id="Arc 469" o:spid="_x0000_s1416"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jav8EA&#10;AADcAAAADwAAAGRycy9kb3ducmV2LnhtbERPTWsCMRC9F/ofwhR6q7OVKmU1ipQW6lHrod6GzZgs&#10;bibbTbru/vtGEHqbx/uc5Xrwjeq5i3UQDc+TAhRLFUwtVsPh6+PpFVRMJIaaIKxh5Ajr1f3dkkoT&#10;LrLjfp+syiESS9LgUmpLxFg59hQnoWXJ3Cl0nlKGnUXT0SWH+wanRTFHT7XkBkctvzmuzvtfryHZ&#10;LX57txlxZquX8ed9i9gftX58GDYLUImH9C++uT9Nnj+dw/WZfAG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I2r/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70" o:spid="_x0000_s1417"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4z8AA&#10;AADcAAAADwAAAGRycy9kb3ducmV2LnhtbERPS2vCQBC+F/oflin0Vje1YGt0FdFWem18nIfsmA3N&#10;zsbsqPHfdwWht/n4njOd975RZ+piHdjA6yADRVwGW3NlYLv5evkAFQXZYhOYDFwpwnz2+DDF3IYL&#10;/9C5kEqlEI45GnAiba51LB15jIPQEifuEDqPkmBXadvhJYX7Rg+zbKQ91pwaHLa0dFT+FidvYLe2&#10;+2uZyfgozVvhPnG10m5jzPNTv5iAEurlX3x3f9s0f/gOt2fSBXr2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h4z8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71" o:spid="_x0000_s1418"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yfWsUA&#10;AADcAAAADwAAAGRycy9kb3ducmV2LnhtbESPQWvCQBCF7wX/wzJCb3WjBynRVURRJEihKuhxyI5J&#10;MDsbs1sT/33nUOhthvfmvW/my97V6kltqDwbGI8SUMS5txUXBs6n7ccnqBCRLdaeycCLAiwXg7c5&#10;ptZ3/E3PYyyUhHBI0UAZY5NqHfKSHIaRb4hFu/nWYZS1LbRtsZNwV+tJkky1w4qlocSG1iXl9+OP&#10;M7DNpofxY/dwF327Zpv9Jbt/dWjM+7BfzUBF6uO/+e96bwV/IrTyjEy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HJ9axQAAANwAAAAPAAAAAAAAAAAAAAAAAJgCAABkcnMv&#10;ZG93bnJldi54bWxQSwUGAAAAAAQABAD1AAAAigMAAAAA&#10;" path="m1860,nfc13027,965,21600,10311,21600,21520em1860,nsc13027,965,21600,10311,21600,21520l,21520,1860,xe" filled="f">
                          <v:path arrowok="t" o:extrusionok="f" o:connecttype="custom" o:connectlocs="49,0;570,720;0,720" o:connectangles="0,0,0"/>
                        </v:shape>
                        <v:shape id="Arc 472" o:spid="_x0000_s1419"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dOzcEA&#10;AADcAAAADwAAAGRycy9kb3ducmV2LnhtbERPTUsDMRC9F/wPYQRv7axFRdempZQW7LGtB70NmzFZ&#10;3EzWTbrd/fdGKHibx/ucxWrwjeq5i3UQDfezAhRLFUwtVsP7aTd9BhUTiaEmCGsYOcJqeTNZUGnC&#10;RQ7cH5NVOURiSRpcSm2JGCvHnuIstCyZ+wqdp5RhZ9F0dMnhvsF5UTyhp1pyg6OWN46r7+PZa0h2&#10;jx/erUd8tNXD+LPdI/afWt/dDutXUImH9C++ut9Mnj9/gb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FXTs3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473" o:spid="_x0000_s1420"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Arc 474" o:spid="_x0000_s1421"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jUFsEA&#10;AADcAAAADwAAAGRycy9kb3ducmV2LnhtbERPTUsDMRC9F/wPYYTe2tlaFVmbliIW7LGtB70NmzFZ&#10;3EzWTbrd/fdGKHibx/uc1Wbwjeq5i3UQDYt5AYqlCqYWq+H9tJs9gYqJxFAThDWMHGGzvpmsqDTh&#10;Igfuj8mqHCKxJA0upbZEjJVjT3EeWpbMfYXOU8qws2g6uuRw3+BdUTyip1pyg6OWXxxX38ez15Ds&#10;Hj+82474YKv78ed1j9h/aj29HbbPoBIP6V98db+ZPH+5gL9n8gW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41Bb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75" o:spid="_x0000_s1422"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ZNisAA&#10;AADcAAAADwAAAGRycy9kb3ducmV2LnhtbERPTWvCQBC9F/wPyxS81U0VShtdRbQVr8bqeciO2WB2&#10;Ns1ONf57tyD0No/3ObNF7xt1oS7WgQ28jjJQxGWwNVcGvvdfL++goiBbbAKTgRtFWMwHTzPMbbjy&#10;ji6FVCqFcMzRgBNpc61j6chjHIWWOHGn0HmUBLtK2w6vKdw3epxlb9pjzanBYUsrR+W5+PUGDht7&#10;vJWZfPxIMyncJ67X2u2NGT73yykooV7+xQ/31qb5kzH8PZMu0PM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8ZNis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76" o:spid="_x0000_s1423"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Gb9sIA&#10;AADcAAAADwAAAGRycy9kb3ducmV2LnhtbERP24rCMBB9F/yHMIJvmrqCSDWKKC5SlgUvoI9DM7bF&#10;ZlKbaLt/vxEE3+ZwrjNftqYUT6pdYVnBaBiBIE6tLjhTcDpuB1MQziNrLC2Tgj9ysFx0O3OMtW14&#10;T8+Dz0QIYRejgtz7KpbSpTkZdENbEQfuamuDPsA6k7rGJoSbUn5F0UQaLDg05FjROqf0dngYBdtk&#10;8jO6f9/NWV4vyWZ3Tm6/DSrV77WrGQhPrf+I3+6dDvPHY3g9Ey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YZv2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77" o:spid="_x0000_s1424"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3jsEA&#10;AADcAAAADwAAAGRycy9kb3ducmV2LnhtbERPTUsDMRC9C/6HMII3O2tbRdampZQW7LGtB70NmzFZ&#10;3EzWTbrd/fdGKHibx/ucxWrwjeq5i3UQDY+TAhRLFUwtVsP7affwAiomEkNNENYwcoTV8vZmQaUJ&#10;Fzlwf0xW5RCJJWlwKbUlYqwce4qT0LJk7it0nlKGnUXT0SWH+wanRfGMnmrJDY5a3jiuvo9nryHZ&#10;PX54tx7xyVbz8We7R+w/tb6/G9avoBIP6V98db+ZPH82h79n8gW4/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Pd47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group>
                  <v:group id="Group 478" o:spid="_x0000_s1425" style="position:absolute;left:8409;top:2109;width:3078;height:540" coordorigin="2253,1929" coordsize="8208,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group id="_x0000_s1426" style="position:absolute;left:2253;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shape id="Arc 480" o:spid="_x0000_s142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3p+cEA&#10;AADcAAAADwAAAGRycy9kb3ducmV2LnhtbERPS2vDMAy+F/ofjAa7tcreI6tbyuhgPa7bYbuJWLPD&#10;YjmN3TT593Oh0Js+vqcWq8E3qucu1kE03MwLUCxVMLVYDV+fb7NnUDGRGGqCsIaRI6yW08mCShOO&#10;8sH9LlmVQySWpMGl1JaIsXLsKc5Dy5K539B5Shl2Fk1HxxzuG7wtikf0VEtucNTyq+Pqb3fwGpLd&#10;4rd36xEfbHU/7jdbxP5H6+urYf0CKvGQLuKz+93k+XdPcHomX4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d6fn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81" o:spid="_x0000_s142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56YMIA&#10;AADcAAAADwAAAGRycy9kb3ducmV2LnhtbESPQU/DMAyF70j8h8hI3FjKJqFRlk2IDcR1HXC2GtNU&#10;NE7XeFv37/Fh0m623vN7nxerMXbmSENuEzt4nBRgiOvkW24cfO3eH+ZgsiB77BKTgzNlWC1vbxZY&#10;+nTiLR0raYyGcC7RQRDpS2tzHShinqSeWLXfNEQUXYfG+gFPGh47Oy2KJxuxZW0I2NNboPqvOkQH&#10;3x/+51wX8ryXblaFDa7XNuycu78bX1/ACI1yNV+uP73iz5RWn9EJ7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Lnpg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82" o:spid="_x0000_s142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sHMIA&#10;AADcAAAADwAAAGRycy9kb3ducmV2LnhtbERP24rCMBB9X/Afwgi+aaoLslajiOIiRRa8gD4OzdgW&#10;m0ltou3+/UYQ9m0O5zqzRWtK8aTaFZYVDAcRCOLU6oIzBafjpv8FwnlkjaVlUvBLDhbzzscMY20b&#10;3tPz4DMRQtjFqCD3voqldGlOBt3AVsSBu9raoA+wzqSusQnhppSjKBpLgwWHhhwrWuWU3g4Po2CT&#10;jHfD+/fdnOX1kqy35+T206BSvW67nILw1Pp/8du91WH+5wRez4QL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awc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83" o:spid="_x0000_s143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IC8MMA&#10;AADcAAAADwAAAGRycy9kb3ducmV2LnhtbESPQU/DMAyF70j8h8hI3JgLGgiVZdOEQGJHxg5wsxov&#10;qdY4pQld++/xAYmbrff83ufVZoqdGXnIbRILt4sKDEuTXCvewuHj9eYRTC4kjrokbGHmDJv15cWK&#10;apfO8s7jvnijIZJrshBK6WvE3ASOlBepZ1HtmIZIRdfBoxvorOGxw7uqesBIrWhDoJ6fAzen/U+0&#10;UPwOP2PYznjvm+X8/bJDHL+svb6atk9gCk/l3/x3/eYUf6n4+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IC8M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84" o:spid="_x0000_s1431" style="position:absolute;left:4305;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Arc 485" o:spid="_x0000_s143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w5HMEA&#10;AADcAAAADwAAAGRycy9kb3ducmV2LnhtbERPTWsCMRC9F/ofwhS81dmKlbI1ioiCHqse2tuwmSZL&#10;N5PtJq67/74pFHqbx/uc5Xrwjeq5i3UQDU/TAhRLFUwtVsPlvH98ARUTiaEmCGsYOcJ6dX+3pNKE&#10;m7xxf0pW5RCJJWlwKbUlYqwce4rT0LJk7jN0nlKGnUXT0S2H+wZnRbFAT7XkBkctbx1XX6er15Ds&#10;Ed+924z4bKv5+L07IvYfWk8ehs0rqMRD+hf/uQ8mz5/P4PeZfAG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sORz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86" o:spid="_x0000_s143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ybbMAA&#10;AADcAAAADwAAAGRycy9kb3ducmV2LnhtbERPS2vCQBC+F/oflin0VjetUjS6itRWvDY+zkN2zIZm&#10;Z2N2qvHfu4WCt/n4njNb9L5RZ+piHdjA6yADRVwGW3NlYLf9ehmDioJssQlMBq4UYTF/fJhhbsOF&#10;v+lcSKVSCMccDTiRNtc6lo48xkFoiRN3DJ1HSbCrtO3wksJ9o9+y7F17rDk1OGzpw1H5U/x6A/u1&#10;PVzLTCYnaYaF+8TVSrutMc9P/XIKSqiXu/jfvbFp/mgIf8+kC/T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ybbM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87" o:spid="_x0000_s143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5w/8IA&#10;AADcAAAADwAAAGRycy9kb3ducmV2LnhtbERP24rCMBB9F/yHMIJvmrqISDWKKC5SlgUvoI9DM7bF&#10;ZlKbaLt/vxEE3+ZwrjNftqYUT6pdYVnBaBiBIE6tLjhTcDpuB1MQziNrLC2Tgj9ysFx0O3OMtW14&#10;T8+Dz0QIYRejgtz7KpbSpTkZdENbEQfuamuDPsA6k7rGJoSbUn5F0UQaLDg05FjROqf0dngYBdtk&#10;8jO6f9/NWV4vyWZ3Tm6/DSrV77WrGQhPrf+I3+6dDvPHY3g9Ey6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jnD/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88" o:spid="_x0000_s143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WhaMEA&#10;AADcAAAADwAAAGRycy9kb3ducmV2LnhtbERPTWsCMRC9F/ofwhR6q7MVLWVrFBEFPdZ6aG/DZpos&#10;3Uy2m7ju/vumIHibx/ucxWrwjeq5i3UQDc+TAhRLFUwtVsPpY/f0CiomEkNNENYwcoTV8v5uQaUJ&#10;F3nn/pisyiESS9LgUmpLxFg59hQnoWXJ3HfoPKUMO4umo0sO9w1Oi+IFPdWSGxy1vHFc/RzPXkOy&#10;B/z0bj3i3Faz8Xd7QOy/tH58GNZvoBIP6Sa+uvcmz5/N4f+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FoWj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id="Group 489" o:spid="_x0000_s1436" style="position:absolute;left:6357;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sec8MAAADcAAAADwAAAGRycy9kb3ducmV2LnhtbERPS4vCMBC+C/6HMII3&#10;Tau7snSNIqLiQRZ8wLK3oRnbYjMpTWzrv98Igrf5+J4zX3amFA3VrrCsIB5HIIhTqwvOFFzO29EX&#10;COeRNZaWScGDHCwX/d4cE21bPlJz8pkIIewSVJB7XyVSujQng25sK+LAXW1t0AdYZ1LX2IZwU8pJ&#10;FM2kwYJDQ44VrXNKb6e7UbBrsV1N401zuF3Xj7/z58/vISalhoNu9Q3CU+ff4pd7r8P8j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Cx5zwwAAANwAAAAP&#10;AAAAAAAAAAAAAAAAAKoCAABkcnMvZG93bnJldi54bWxQSwUGAAAAAAQABAD6AAAAmgMAAAAA&#10;">
                      <v:shape id="Arc 490" o:spid="_x0000_s1437"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uahMEA&#10;AADcAAAADwAAAGRycy9kb3ducmV2LnhtbERPS2sCMRC+C/0PYQredLZiH2yNIqJQj9Ue2tuwmSZL&#10;N5PtJq67/74pFHqbj+85q83gG9VzF+sgGu7mBSiWKpharIa382H2BComEkNNENYwcoTN+mayotKE&#10;q7xyf0pW5RCJJWlwKbUlYqwce4rz0LJk7jN0nlKGnUXT0TWH+wYXRfGAnmrJDY5a3jmuvk4XryHZ&#10;I757tx3x3lbL8Xt/ROw/tJ7eDttnUImH9C/+c7+YPH/5CL/P5Atw/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bmoT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91" o:spid="_x0000_s1438"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gJHcIA&#10;AADcAAAADwAAAGRycy9kb3ducmV2LnhtbESPQU/DMAyF70j8h8hIu7EUmBCUZRPa2LQrHXC2GtNU&#10;NE7XmK379/MBiZut9/ze5/lyjJ050pDbxA7upgUY4jr5lhsHH/vN7ROYLMgeu8Tk4EwZlovrqzmW&#10;Pp34nY6VNEZDOJfoIIj0pbW5DhQxT1NPrNp3GiKKrkNj/YAnDY+dvS+KRxuxZW0I2NMqUP1T/UYH&#10;n1v/da4LeT5I91CFN1yvbdg7N7kZX1/ACI3yb/673nnFnymtPqMT2M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Akd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92" o:spid="_x0000_s1439"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fYcIA&#10;AADcAAAADwAAAGRycy9kb3ducmV2LnhtbERP24rCMBB9X/Afwgi+aaosslajiOIiRRa8gD4OzdgW&#10;m0ltou3+/UYQ9m0O5zqzRWtK8aTaFZYVDAcRCOLU6oIzBafjpv8FwnlkjaVlUvBLDhbzzscMY20b&#10;3tPz4DMRQtjFqCD3voqldGlOBt3AVsSBu9raoA+wzqSusQnhppSjKBpLgwWHhhwrWuWU3g4Po2CT&#10;jHfD+/fdnOX1kqy35+T206BSvW67nILw1Pp/8du91WH+5wRez4QL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j99hwgAAANwAAAAPAAAAAAAAAAAAAAAAAJgCAABkcnMvZG93&#10;bnJldi54bWxQSwUGAAAAAAQABAD1AAAAhwMAAAAA&#10;" path="m1860,nfc13027,965,21600,10311,21600,21520em1860,nsc13027,965,21600,10311,21600,21520l,21520,1860,xe" filled="f">
                        <v:path arrowok="t" o:extrusionok="f" o:connecttype="custom" o:connectlocs="49,0;570,720;0,720" o:connectangles="0,0,0"/>
                      </v:shape>
                      <v:shape id="Arc 493" o:spid="_x0000_s1440"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uULcMA&#10;AADcAAAADwAAAGRycy9kb3ducmV2LnhtbESPQU/DMAyF70j8h8hI3JgLYgiVZdOEQGJHxg5wsxov&#10;qdY4pQld++/xAYmbrff83ufVZoqdGXnIbRILt4sKDEuTXCvewuHj9eYRTC4kjrokbGHmDJv15cWK&#10;apfO8s7jvnijIZJrshBK6WvE3ASOlBepZ1HtmIZIRdfBoxvorOGxw7uqesBIrWhDoJ6fAzen/U+0&#10;UPwOP2PYzrj0zf38/bJDHL+svb6atk9gCk/l3/x3/eYUf6n4+oxOg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uULcMAAADcAAAADwAAAAAAAAAAAAAAAACYAgAAZHJzL2Rv&#10;d25yZXYueG1sUEsFBgAAAAAEAAQA9QAAAIgDAAAAAA==&#10;" path="m1860,nfc13027,965,21600,10311,21600,21520em1860,nsc13027,965,21600,10311,21600,21520l,21520,1860,xe" filled="f">
                        <v:path arrowok="t" o:extrusionok="f" o:connecttype="custom" o:connectlocs="49,0;570,720;0,720" o:connectangles="0,0,0"/>
                      </v:shape>
                    </v:group>
                    <v:group id="Group 494" o:spid="_x0000_s1441" style="position:absolute;left:8409;top:1929;width:2052;height:1440" coordorigin="2253,1929" coordsize="2052,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sQ2sEAAADcAAAADwAAAGRycy9kb3ducmV2LnhtbERPTYvCMBC9L/gfwgje&#10;1rSKy1KNIqLiQYTVBfE2NGNbbCaliW3990YQvM3jfc5s0ZlSNFS7wrKCeBiBIE6tLjhT8H/afP+C&#10;cB5ZY2mZFDzIwWLe+5phom3Lf9QcfSZCCLsEFeTeV4mULs3JoBvaijhwV1sb9AHWmdQ1tiHclHIU&#10;RT/SYMGhIceKVjmlt+PdKNi22C7H8brZ366rx+U0OZz3MSk16HfLKQhPnf+I3+6dDvMn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NzsQ2sEAAADcAAAADwAA&#10;AAAAAAAAAAAAAACqAgAAZHJzL2Rvd25yZXYueG1sUEsFBgAAAAAEAAQA+gAAAJgDAAAAAA==&#10;">
                      <v:shape id="Arc 495" o:spid="_x0000_s1442" style="position:absolute;left:2253;top:1929;width:570;height:720;flip:x;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vwcEA&#10;AADcAAAADwAAAGRycy9kb3ducmV2LnhtbERPTWsCMRC9F/ofwhR6q7MVLWVrFBEFPdZ6aG/DZpos&#10;3Uy2m7ju/vumIHibx/ucxWrwjeq5i3UQDc+TAhRLFUwtVsPpY/f0CiomEkNNENYwcoTV8v5uQaUJ&#10;F3nn/pisyiESS9LgUmpLxFg59hQnoWXJ3HfoPKUMO4umo0sO9w1Oi+IFPdWSGxy1vHFc/RzPXkOy&#10;B/z0bj3i3Faz8Xd7QOy/tH58GNZvoBIP6Sa+uvcmz59P4f+ZfAEu/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1r8H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shape id="Arc 496" o:spid="_x0000_s1443" style="position:absolute;left:2709;top:1929;width:570;height:720;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NscAA&#10;AADcAAAADwAAAGRycy9kb3ducmV2LnhtbERPS2vCQBC+F/oflin0VjetWDS6itRWvDY+zkN2zIZm&#10;Z2N2qvHfu4WCt/n4njNb9L5RZ+piHdjA6yADRVwGW3NlYLf9ehmDioJssQlMBq4UYTF/fJhhbsOF&#10;v+lcSKVSCMccDTiRNtc6lo48xkFoiRN3DJ1HSbCrtO3wksJ9o9+y7F17rDk1OGzpw1H5U/x6A/u1&#10;PVzLTCYnaYaF+8TVSrutMc9P/XIKSqiXu/jfvbFp/mgIf8+kC/T8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VUNscAAAADcAAAADwAAAAAAAAAAAAAAAACYAgAAZHJzL2Rvd25y&#10;ZXYueG1sUEsFBgAAAAAEAAQA9QAAAIUDAAAAAA==&#10;" path="m1860,nfc13027,965,21600,10311,21600,21520em1860,nsc13027,965,21600,10311,21600,21520l,21520,1860,xe" filled="f">
                        <v:path arrowok="t" o:extrusionok="f" o:connecttype="custom" o:connectlocs="49,0;570,720;0,720" o:connectangles="0,0,0"/>
                      </v:shape>
                      <v:shape id="Arc 497" o:spid="_x0000_s1444" style="position:absolute;left:3279;top:2649;width:570;height:720;flip:x 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fmIsQA&#10;AADcAAAADwAAAGRycy9kb3ducmV2LnhtbERPTWvCQBC9C/0PyxR6001KlRJdQ2mxSChCbUGPQ3ZM&#10;QrKzSXZr4r/vCoK3ebzPWaWjacSZeldZVhDPIhDEudUVFwp+fzbTVxDOI2tsLJOCCzlI1w+TFSba&#10;DvxN570vRAhhl6CC0vs2kdLlJRl0M9sSB+5ke4M+wL6QuschhJtGPkfRQhqsODSU2NJ7SXm9/zMK&#10;NtniK+4+O3OQp2P2sT1k9W5ApZ4ex7clCE+jv4tv7q0O8+cvcH0mXC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X5iLEAAAA3AAAAA8AAAAAAAAAAAAAAAAAmAIAAGRycy9k&#10;b3ducmV2LnhtbFBLBQYAAAAABAAEAPUAAACJAwAAAAA=&#10;" path="m1860,nfc13027,965,21600,10311,21600,21520em1860,nsc13027,965,21600,10311,21600,21520l,21520,1860,xe" filled="f">
                        <v:path arrowok="t" o:extrusionok="f" o:connecttype="custom" o:connectlocs="49,0;570,720;0,720" o:connectangles="0,0,0"/>
                      </v:shape>
                      <v:shape id="Arc 498" o:spid="_x0000_s1445" style="position:absolute;left:3735;top:2649;width:570;height:720;flip:y;visibility:visible;mso-wrap-style:square;v-text-anchor:top" coordsize="21600,2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3tcEA&#10;AADcAAAADwAAAGRycy9kb3ducmV2LnhtbERPTUvDQBC9F/wPywje2oliisRuSxEFe7Ttod6G7Lgb&#10;zM7G7Jom/94VCr3N433OajP6Vg3cxyaIhvtFAYqlDqYRq+F4eJs/gYqJxFAbhDVMHGGzvpmtqDLh&#10;LB887JNVOURiRRpcSl2FGGvHnuIidCyZ+wq9p5Rhb9H0dM7hvsWHoliip0Zyg6OOXxzX3/tfryHZ&#10;HZ68205Y2vpx+nndIQ6fWt/djttnUInHdBVf3O8mzy9L+H8mX4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cN7XBAAAA3AAAAA8AAAAAAAAAAAAAAAAAmAIAAGRycy9kb3du&#10;cmV2LnhtbFBLBQYAAAAABAAEAPUAAACGAwAAAAA=&#10;" path="m1860,nfc13027,965,21600,10311,21600,21520em1860,nsc13027,965,21600,10311,21600,21520l,21520,1860,xe" filled="f">
                        <v:path arrowok="t" o:extrusionok="f" o:connecttype="custom" o:connectlocs="49,0;570,720;0,720" o:connectangles="0,0,0"/>
                      </v:shape>
                    </v:group>
                  </v:group>
                </v:group>
                <v:shape id="Text Box 501" o:spid="_x0000_s1446" type="#_x0000_t202" style="position:absolute;top:3325;width:398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8+8QA&#10;AADcAAAADwAAAGRycy9kb3ducmV2LnhtbESPQWvCQBCF74X+h2UKvdXdikobXaUoQk8VtRW8Ddkx&#10;CWZnQ3Y16b93DoK3Gd6b976ZLXpfqyu1sQps4X1gQBHnwVVcWPjdr98+QMWE7LAOTBb+KcJi/vw0&#10;w8yFjrd03aVCSQjHDC2UKTWZ1jEvyWMchIZYtFNoPSZZ20K7FjsJ97UeGjPRHiuWhhIbWpaUn3cX&#10;b+Hv53Q8jMymWPlx04XeaPaf2trXl/5rCipRnx7m+/W3E/yx0Mo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VPPvEAAAA3AAAAA8AAAAAAAAAAAAAAAAAmAIAAGRycy9k&#10;b3ducmV2LnhtbFBLBQYAAAAABAAEAPUAAACJAwAAAAA=&#10;" filled="f" stroked="f">
                  <v:textbox>
                    <w:txbxContent>
                      <w:p w:rsidR="003B3A9F" w:rsidRPr="00770DB0" w:rsidRDefault="003B3A9F" w:rsidP="003B3A9F">
                        <w:pPr>
                          <w:rPr>
                            <w:vertAlign w:val="subscript"/>
                          </w:rPr>
                        </w:pPr>
                        <w:r>
                          <w:t>S</w:t>
                        </w:r>
                        <w:r>
                          <w:rPr>
                            <w:vertAlign w:val="subscript"/>
                          </w:rPr>
                          <w:t>1</w:t>
                        </w:r>
                      </w:p>
                    </w:txbxContent>
                  </v:textbox>
                </v:shape>
                <v:shape id="Text Box 502" o:spid="_x0000_s1447" type="#_x0000_t202" style="position:absolute;top:5700;width:398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mZYMIA&#10;AADcAAAADwAAAGRycy9kb3ducmV2LnhtbERPyWrDMBC9F/IPYgK91VJKUmInsgktgZ5amg1yG6yJ&#10;bWKNjKXG7t9XhUJu83jrrIvRtuJGvW8ca5glCgRx6UzDlYbDfvu0BOEDssHWMWn4IQ9FPnlYY2bc&#10;wF9024VKxBD2GWqoQ+gyKX1Zk0WfuI44chfXWwwR9pU0PQ4x3LbyWakXabHh2FBjR681ldfdt9Vw&#10;/LicT3P1Wb3ZRTe4UUm2qdT6cT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2ZlgwgAAANwAAAAPAAAAAAAAAAAAAAAAAJgCAABkcnMvZG93&#10;bnJldi54bWxQSwUGAAAAAAQABAD1AAAAhwMAAAAA&#10;" filled="f" stroked="f">
                  <v:textbox>
                    <w:txbxContent>
                      <w:p w:rsidR="003B3A9F" w:rsidRPr="00770DB0" w:rsidRDefault="003B3A9F" w:rsidP="003B3A9F">
                        <w:pPr>
                          <w:rPr>
                            <w:vertAlign w:val="subscript"/>
                          </w:rPr>
                        </w:pPr>
                        <w:r>
                          <w:t>S</w:t>
                        </w:r>
                        <w:r>
                          <w:rPr>
                            <w:vertAlign w:val="subscript"/>
                          </w:rPr>
                          <w:t>2</w:t>
                        </w:r>
                      </w:p>
                    </w:txbxContent>
                  </v:textbox>
                </v:shape>
                <v:line id="Line 503" o:spid="_x0000_s1448" style="position:absolute;flip:x;visibility:visible;mso-wrap-style:square" from="2850,7718" to="4297,8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DzsQAAADcAAAADwAAAGRycy9kb3ducmV2LnhtbESPQW/CMAyF75P4D5En7TbS7YBQR0Co&#10;EmjTThQOHL3Ga7o2TpUE6P49PkzazdZ7fu/zajP5QV0ppi6wgZd5AYq4Cbbj1sDpuHtegkoZ2eIQ&#10;mAz8UoLNevawwtKGGx/oWudWSQinEg24nMdS69Q48pjmYSQW7TtEj1nW2Gob8SbhftCvRbHQHjuW&#10;BocjVY6avr54A301fhx5737Op8/lpf46uz5WkzFPj9P2DVSmKf+b/67freAvBF+ekQn0+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uQPOxAAAANwAAAAPAAAAAAAAAAAA&#10;AAAAAKECAABkcnMvZG93bnJldi54bWxQSwUGAAAAAAQABAD5AAAAkgMAAAAA&#10;">
                  <v:stroke startarrow="open" endarrow="open"/>
                </v:line>
                <v:shape id="Text Box 504" o:spid="_x0000_s1449" type="#_x0000_t202" style="position:absolute;left:2612;top:7952;width:1435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Nf28IA&#10;AADcAAAADwAAAGRycy9kb3ducmV2LnhtbERPTWvCQBC9C/0Pywi9md1IK5pmDcVS6KmitkJvQ3ZM&#10;gtnZkN2a9N93BcHbPN7n5MVoW3Gh3jeONaSJAkFcOtNwpeHr8D5bgvAB2WDrmDT8kYdi/TDJMTNu&#10;4B1d9qESMYR9hhrqELpMSl/WZNEnriOO3Mn1FkOEfSVNj0MMt62cK7WQFhuODTV2tKmpPO9/rYbv&#10;z9PP8Ultqzf73A1uVJLtSmr9OB1fX0AEGsNdfHN/mDh/kcL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1/bwgAAANwAAAAPAAAAAAAAAAAAAAAAAJgCAABkcnMvZG93&#10;bnJldi54bWxQSwUGAAAAAAQABAD1AAAAhwMAAAAA&#10;" filled="f" stroked="f">
                  <v:textbox>
                    <w:txbxContent>
                      <w:p w:rsidR="004665C8" w:rsidRPr="004665C8" w:rsidRDefault="003B3A9F" w:rsidP="004665C8">
                        <w:pPr>
                          <w:rPr>
                            <w:rFonts w:ascii="Symbol" w:hAnsi="Symbol"/>
                          </w:rPr>
                        </w:pPr>
                        <w:r>
                          <w:t>½</w:t>
                        </w:r>
                        <w:r w:rsidRPr="003B3FBC">
                          <w:rPr>
                            <w:rFonts w:ascii="Symbol" w:hAnsi="Symbol"/>
                          </w:rPr>
                          <w:t></w:t>
                        </w:r>
                        <w:r w:rsidR="004665C8" w:rsidRPr="004665C8">
                          <w:rPr>
                            <w:rFonts w:cs="Arial"/>
                            <w:sz w:val="18"/>
                            <w:szCs w:val="18"/>
                          </w:rPr>
                          <w:t>(path difference)</w:t>
                        </w:r>
                      </w:p>
                      <w:p w:rsidR="003B3A9F" w:rsidRDefault="003B3A9F" w:rsidP="003B3A9F"/>
                    </w:txbxContent>
                  </v:textbox>
                </v:shape>
                <v:shape id="Text Box 505" o:spid="_x0000_s1450" type="#_x0000_t202" style="position:absolute;left:10450;top:4414;width:12350;height:38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HBrMAA&#10;AADcAAAADwAAAGRycy9kb3ducmV2LnhtbERPS4vCMBC+L/gfwgh7WxNFRatRRBH2tLK+wNvQjG2x&#10;mZQm2u6/N8KCt/n4njNftrYUD6p94VhDv6dAEKfOFJxpOB62XxMQPiAbLB2Thj/ysFx0PuaYGNfw&#10;Lz32IRMxhH2CGvIQqkRKn+Zk0fdcRRy5q6sthgjrTJoamxhuSzlQaiwtFhwbcqxonVN629+thtPP&#10;9XIeql22saOqca2SbKdS689uu5qBCNSGt/jf/W3i/PEAXs/EC+Ti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hHBrMAAAADcAAAADwAAAAAAAAAAAAAAAACYAgAAZHJzL2Rvd25y&#10;ZXYueG1sUEsFBgAAAAAEAAQA9QAAAIUDAAAAAA==&#10;" filled="f" stroked="f">
                  <v:textbox>
                    <w:txbxContent>
                      <w:p w:rsidR="004665C8" w:rsidRDefault="003B3A9F" w:rsidP="003B3A9F">
                        <w:pPr>
                          <w:rPr>
                            <w:sz w:val="20"/>
                          </w:rPr>
                        </w:pPr>
                        <w:r w:rsidRPr="00D647CC">
                          <w:rPr>
                            <w:sz w:val="20"/>
                          </w:rPr>
                          <w:t>c) destructive</w:t>
                        </w:r>
                      </w:p>
                      <w:p w:rsidR="003B3A9F" w:rsidRPr="00D647CC" w:rsidRDefault="004665C8" w:rsidP="003B3A9F">
                        <w:pPr>
                          <w:rPr>
                            <w:sz w:val="20"/>
                          </w:rPr>
                        </w:pPr>
                        <w:r>
                          <w:rPr>
                            <w:sz w:val="20"/>
                          </w:rPr>
                          <w:t xml:space="preserve">    </w:t>
                        </w:r>
                        <w:r w:rsidR="003B3A9F" w:rsidRPr="00D647CC">
                          <w:rPr>
                            <w:sz w:val="20"/>
                          </w:rPr>
                          <w:t>interference</w:t>
                        </w:r>
                      </w:p>
                    </w:txbxContent>
                  </v:textbox>
                </v:shape>
                <w10:wrap type="square"/>
              </v:group>
            </w:pict>
          </mc:Fallback>
        </mc:AlternateContent>
      </w:r>
      <w:r w:rsidR="003B3A9F">
        <w:br w:type="page"/>
      </w:r>
    </w:p>
    <w:p w:rsidR="001710C3" w:rsidRPr="001710C3" w:rsidRDefault="000A45BB" w:rsidP="003B3A9F">
      <w:pPr>
        <w:widowControl w:val="0"/>
      </w:pPr>
      <w:r>
        <w:rPr>
          <w:rFonts w:cs="Arial"/>
          <w:noProof/>
          <w:color w:val="000000"/>
          <w:sz w:val="18"/>
          <w:szCs w:val="18"/>
        </w:rPr>
        <w:lastRenderedPageBreak/>
        <w:drawing>
          <wp:anchor distT="0" distB="0" distL="114300" distR="114300" simplePos="0" relativeHeight="251674112" behindDoc="0" locked="0" layoutInCell="1" allowOverlap="1" wp14:anchorId="7508E070" wp14:editId="70972FEE">
            <wp:simplePos x="0" y="0"/>
            <wp:positionH relativeFrom="column">
              <wp:posOffset>4688840</wp:posOffset>
            </wp:positionH>
            <wp:positionV relativeFrom="paragraph">
              <wp:posOffset>-40640</wp:posOffset>
            </wp:positionV>
            <wp:extent cx="1740535" cy="3481705"/>
            <wp:effectExtent l="0" t="0" r="0" b="4445"/>
            <wp:wrapSquare wrapText="bothSides"/>
            <wp:docPr id="534" name="Picture 534" descr="Young's Double S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Young's Double Slit"/>
                    <pic:cNvPicPr>
                      <a:picLocks noChangeAspect="1" noChangeArrowheads="1"/>
                    </pic:cNvPicPr>
                  </pic:nvPicPr>
                  <pic:blipFill rotWithShape="1">
                    <a:blip r:embed="rId12">
                      <a:extLst>
                        <a:ext uri="{28A0092B-C50C-407E-A947-70E740481C1C}">
                          <a14:useLocalDpi xmlns:a14="http://schemas.microsoft.com/office/drawing/2010/main" val="0"/>
                        </a:ext>
                      </a:extLst>
                    </a:blip>
                    <a:srcRect l="63347" t="16209" b="5237"/>
                    <a:stretch/>
                  </pic:blipFill>
                  <pic:spPr bwMode="auto">
                    <a:xfrm>
                      <a:off x="0" y="0"/>
                      <a:ext cx="1740535" cy="34817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710C3">
        <w:rPr>
          <w:rFonts w:cs="Arial"/>
          <w:noProof/>
          <w:color w:val="000000"/>
          <w:sz w:val="18"/>
          <w:szCs w:val="18"/>
        </w:rPr>
        <w:drawing>
          <wp:anchor distT="0" distB="0" distL="114300" distR="114300" simplePos="0" relativeHeight="251673088" behindDoc="0" locked="0" layoutInCell="1" allowOverlap="1" wp14:anchorId="6953C389" wp14:editId="4D8150E3">
            <wp:simplePos x="0" y="0"/>
            <wp:positionH relativeFrom="column">
              <wp:posOffset>1991360</wp:posOffset>
            </wp:positionH>
            <wp:positionV relativeFrom="paragraph">
              <wp:posOffset>146050</wp:posOffset>
            </wp:positionV>
            <wp:extent cx="2768600" cy="3381375"/>
            <wp:effectExtent l="0" t="0" r="0" b="9525"/>
            <wp:wrapSquare wrapText="bothSides"/>
            <wp:docPr id="510" name="Picture 510" descr="Young's Double Sl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Young's Double Slit"/>
                    <pic:cNvPicPr>
                      <a:picLocks noChangeAspect="1" noChangeArrowheads="1"/>
                    </pic:cNvPicPr>
                  </pic:nvPicPr>
                  <pic:blipFill rotWithShape="1">
                    <a:blip r:embed="rId12">
                      <a:extLst>
                        <a:ext uri="{28A0092B-C50C-407E-A947-70E740481C1C}">
                          <a14:useLocalDpi xmlns:a14="http://schemas.microsoft.com/office/drawing/2010/main" val="0"/>
                        </a:ext>
                      </a:extLst>
                    </a:blip>
                    <a:srcRect r="41735" b="2244"/>
                    <a:stretch/>
                  </pic:blipFill>
                  <pic:spPr bwMode="auto">
                    <a:xfrm>
                      <a:off x="0" y="0"/>
                      <a:ext cx="2768600" cy="33813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710C3">
        <w:t>In Young’s double slit experiment, as diagrammed to the right, light entered a slit in a screen (S</w:t>
      </w:r>
      <w:r w:rsidR="001710C3">
        <w:rPr>
          <w:vertAlign w:val="subscript"/>
        </w:rPr>
        <w:t>o</w:t>
      </w:r>
      <w:r w:rsidR="001710C3">
        <w:t>)</w:t>
      </w:r>
      <w:r>
        <w:t xml:space="preserve"> and diffracted to another screen with two slits (S</w:t>
      </w:r>
      <w:r>
        <w:rPr>
          <w:vertAlign w:val="subscript"/>
        </w:rPr>
        <w:t>1</w:t>
      </w:r>
      <w:r>
        <w:t xml:space="preserve"> and S</w:t>
      </w:r>
      <w:r>
        <w:rPr>
          <w:vertAlign w:val="subscript"/>
        </w:rPr>
        <w:t>2</w:t>
      </w:r>
      <w:r>
        <w:t xml:space="preserve">).  </w:t>
      </w:r>
      <w:r w:rsidR="00F25721">
        <w:t xml:space="preserve">Since the same diffracted light went through both slits, the light was </w:t>
      </w:r>
      <w:r w:rsidR="00F25721" w:rsidRPr="00F25721">
        <w:rPr>
          <w:b/>
        </w:rPr>
        <w:t>coherent</w:t>
      </w:r>
      <w:r w:rsidR="00F25721">
        <w:t xml:space="preserve"> – i.e. the same phase.  The l</w:t>
      </w:r>
      <w:r w:rsidR="007D7F41">
        <w:t>ight then diffracted through slit</w:t>
      </w:r>
      <w:r w:rsidR="00F25721">
        <w:t>s</w:t>
      </w:r>
      <w:r w:rsidR="007D7F41">
        <w:t xml:space="preserve"> S</w:t>
      </w:r>
      <w:r w:rsidR="007D7F41">
        <w:rPr>
          <w:vertAlign w:val="subscript"/>
        </w:rPr>
        <w:t>1</w:t>
      </w:r>
      <w:r w:rsidR="007D7F41">
        <w:t xml:space="preserve"> and S</w:t>
      </w:r>
      <w:r w:rsidR="007D7F41">
        <w:rPr>
          <w:vertAlign w:val="subscript"/>
        </w:rPr>
        <w:t>2</w:t>
      </w:r>
      <w:r w:rsidR="00F25721">
        <w:t xml:space="preserve"> and t</w:t>
      </w:r>
      <w:r>
        <w:t xml:space="preserve">he interference pattern was observed on a distant screen.  </w:t>
      </w:r>
      <w:r w:rsidR="001710C3">
        <w:t xml:space="preserve">Antinodes appear as </w:t>
      </w:r>
      <w:r w:rsidR="001710C3" w:rsidRPr="001710C3">
        <w:rPr>
          <w:b/>
        </w:rPr>
        <w:t>bright fringes</w:t>
      </w:r>
      <w:r w:rsidR="001710C3">
        <w:t xml:space="preserve"> and nodes appear as </w:t>
      </w:r>
      <w:r w:rsidR="001710C3" w:rsidRPr="001710C3">
        <w:rPr>
          <w:b/>
        </w:rPr>
        <w:t>dark fringes</w:t>
      </w:r>
      <w:r w:rsidR="001710C3">
        <w:t>.</w:t>
      </w:r>
    </w:p>
    <w:p w:rsidR="004665C8" w:rsidRDefault="004665C8" w:rsidP="003B3A9F">
      <w:pPr>
        <w:widowControl w:val="0"/>
        <w:rPr>
          <w:rFonts w:cs="Arial"/>
          <w:noProof/>
          <w:color w:val="000000"/>
          <w:sz w:val="18"/>
          <w:szCs w:val="18"/>
        </w:rPr>
      </w:pPr>
    </w:p>
    <w:p w:rsidR="003266C4" w:rsidRDefault="003266C4" w:rsidP="00EE6801"/>
    <w:p w:rsidR="002D7C40" w:rsidRPr="0046523B" w:rsidRDefault="002D7C40" w:rsidP="00EC25BE">
      <w:pPr>
        <w:pStyle w:val="Heading1"/>
      </w:pPr>
      <w:r w:rsidRPr="0046523B">
        <w:t xml:space="preserve">Interference equations </w:t>
      </w:r>
    </w:p>
    <w:p w:rsidR="002D7C40" w:rsidRPr="000A45BB" w:rsidRDefault="000A45BB" w:rsidP="00EE6801">
      <w:pPr>
        <w:rPr>
          <w:lang w:val="en-US"/>
        </w:rPr>
      </w:pPr>
      <w:r>
        <w:rPr>
          <w:noProof/>
        </w:rPr>
        <mc:AlternateContent>
          <mc:Choice Requires="wpg">
            <w:drawing>
              <wp:anchor distT="0" distB="0" distL="114300" distR="114300" simplePos="0" relativeHeight="251708928" behindDoc="0" locked="0" layoutInCell="1" allowOverlap="1" wp14:anchorId="18250BB7" wp14:editId="603F38BB">
                <wp:simplePos x="0" y="0"/>
                <wp:positionH relativeFrom="column">
                  <wp:posOffset>-263347</wp:posOffset>
                </wp:positionH>
                <wp:positionV relativeFrom="paragraph">
                  <wp:posOffset>224384</wp:posOffset>
                </wp:positionV>
                <wp:extent cx="6626860" cy="2465222"/>
                <wp:effectExtent l="0" t="0" r="2540" b="0"/>
                <wp:wrapNone/>
                <wp:docPr id="488" name="Group 488"/>
                <wp:cNvGraphicFramePr/>
                <a:graphic xmlns:a="http://schemas.openxmlformats.org/drawingml/2006/main">
                  <a:graphicData uri="http://schemas.microsoft.com/office/word/2010/wordprocessingGroup">
                    <wpg:wgp>
                      <wpg:cNvGrpSpPr/>
                      <wpg:grpSpPr>
                        <a:xfrm>
                          <a:off x="0" y="0"/>
                          <a:ext cx="6626860" cy="2465222"/>
                          <a:chOff x="0" y="0"/>
                          <a:chExt cx="6627368" cy="2465222"/>
                        </a:xfrm>
                      </wpg:grpSpPr>
                      <wps:wsp>
                        <wps:cNvPr id="459" name="Rectangle 542"/>
                        <wps:cNvSpPr>
                          <a:spLocks noChangeArrowheads="1"/>
                        </wps:cNvSpPr>
                        <wps:spPr bwMode="auto">
                          <a:xfrm>
                            <a:off x="6078931" y="760781"/>
                            <a:ext cx="315747" cy="292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7C40" w:rsidRDefault="002D7C40" w:rsidP="002D7C40">
                              <w:pPr>
                                <w:rPr>
                                  <w:sz w:val="22"/>
                                  <w:szCs w:val="22"/>
                                </w:rPr>
                              </w:pPr>
                              <w:r>
                                <w:rPr>
                                  <w:sz w:val="28"/>
                                </w:rPr>
                                <w:t xml:space="preserve"> </w:t>
                              </w:r>
                              <w:r w:rsidRPr="00C9395C">
                                <w:rPr>
                                  <w:sz w:val="22"/>
                                  <w:szCs w:val="22"/>
                                </w:rPr>
                                <w:t>x</w:t>
                              </w:r>
                            </w:p>
                          </w:txbxContent>
                        </wps:txbx>
                        <wps:bodyPr rot="0" vert="horz" wrap="square" lIns="12700" tIns="12700" rIns="12700" bIns="12700" anchor="t" anchorCtr="0" upright="1">
                          <a:noAutofit/>
                        </wps:bodyPr>
                      </wps:wsp>
                      <wps:wsp>
                        <wps:cNvPr id="460" name="Line 543"/>
                        <wps:cNvCnPr/>
                        <wps:spPr bwMode="auto">
                          <a:xfrm>
                            <a:off x="892454" y="1441094"/>
                            <a:ext cx="635" cy="57145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2" name="Line 545"/>
                        <wps:cNvCnPr/>
                        <wps:spPr bwMode="auto">
                          <a:xfrm>
                            <a:off x="892454" y="1345997"/>
                            <a:ext cx="4764870" cy="63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3" name="Line 546"/>
                        <wps:cNvCnPr/>
                        <wps:spPr bwMode="auto">
                          <a:xfrm flipV="1">
                            <a:off x="892454" y="541325"/>
                            <a:ext cx="4649730" cy="806559"/>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4" name="Rectangle 547"/>
                        <wps:cNvSpPr>
                          <a:spLocks noChangeArrowheads="1"/>
                        </wps:cNvSpPr>
                        <wps:spPr bwMode="auto">
                          <a:xfrm>
                            <a:off x="2633472" y="1075334"/>
                            <a:ext cx="280660" cy="26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7C40" w:rsidRDefault="002D7C40" w:rsidP="002D7C40">
                              <w:r>
                                <w:rPr>
                                  <w:rFonts w:ascii="Symbol" w:hAnsi="Symbol"/>
                                  <w:sz w:val="28"/>
                                </w:rPr>
                                <w:t></w:t>
                              </w:r>
                            </w:p>
                          </w:txbxContent>
                        </wps:txbx>
                        <wps:bodyPr rot="0" vert="horz" wrap="square" lIns="12700" tIns="12700" rIns="12700" bIns="12700" anchor="t" anchorCtr="0" upright="1">
                          <a:noAutofit/>
                        </wps:bodyPr>
                      </wps:wsp>
                      <wps:wsp>
                        <wps:cNvPr id="465" name="Line 548"/>
                        <wps:cNvCnPr/>
                        <wps:spPr bwMode="auto">
                          <a:xfrm>
                            <a:off x="819302" y="1258214"/>
                            <a:ext cx="0" cy="184769"/>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6" name="Line 549"/>
                        <wps:cNvCnPr/>
                        <wps:spPr bwMode="auto">
                          <a:xfrm>
                            <a:off x="6020409" y="577901"/>
                            <a:ext cx="0" cy="767108"/>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7" name="Rectangle 550"/>
                        <wps:cNvSpPr>
                          <a:spLocks noChangeArrowheads="1"/>
                        </wps:cNvSpPr>
                        <wps:spPr bwMode="auto">
                          <a:xfrm>
                            <a:off x="0" y="1214323"/>
                            <a:ext cx="782727" cy="524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7C40" w:rsidRDefault="000A45BB" w:rsidP="000A45BB">
                              <w:pPr>
                                <w:jc w:val="right"/>
                                <w:rPr>
                                  <w:sz w:val="22"/>
                                  <w:szCs w:val="22"/>
                                </w:rPr>
                              </w:pPr>
                              <w:r>
                                <w:rPr>
                                  <w:sz w:val="22"/>
                                  <w:szCs w:val="22"/>
                                </w:rPr>
                                <w:t>d</w:t>
                              </w:r>
                            </w:p>
                            <w:p w:rsidR="000A45BB" w:rsidRPr="000A45BB" w:rsidRDefault="000A45BB" w:rsidP="002D7C40">
                              <w:pPr>
                                <w:rPr>
                                  <w:sz w:val="18"/>
                                  <w:szCs w:val="18"/>
                                </w:rPr>
                              </w:pPr>
                              <w:r>
                                <w:rPr>
                                  <w:sz w:val="18"/>
                                  <w:szCs w:val="18"/>
                                </w:rPr>
                                <w:t>(distance between slits)</w:t>
                              </w:r>
                            </w:p>
                          </w:txbxContent>
                        </wps:txbx>
                        <wps:bodyPr rot="0" vert="horz" wrap="square" lIns="12700" tIns="12700" rIns="12700" bIns="12700" anchor="t" anchorCtr="0" upright="1">
                          <a:noAutofit/>
                        </wps:bodyPr>
                      </wps:wsp>
                      <wps:wsp>
                        <wps:cNvPr id="468" name="Rectangle 551"/>
                        <wps:cNvSpPr>
                          <a:spLocks noChangeArrowheads="1"/>
                        </wps:cNvSpPr>
                        <wps:spPr bwMode="auto">
                          <a:xfrm>
                            <a:off x="2516429" y="1741017"/>
                            <a:ext cx="2272413" cy="2666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D7C40" w:rsidRPr="00C9395C" w:rsidRDefault="002D7C40" w:rsidP="002D7C40">
                              <w:pPr>
                                <w:rPr>
                                  <w:sz w:val="22"/>
                                  <w:szCs w:val="22"/>
                                </w:rPr>
                              </w:pPr>
                              <w:r w:rsidRPr="00C9395C">
                                <w:rPr>
                                  <w:sz w:val="22"/>
                                  <w:szCs w:val="22"/>
                                </w:rPr>
                                <w:t>L</w:t>
                              </w:r>
                              <w:r w:rsidR="000A45BB">
                                <w:rPr>
                                  <w:sz w:val="22"/>
                                  <w:szCs w:val="22"/>
                                </w:rPr>
                                <w:t xml:space="preserve"> </w:t>
                              </w:r>
                              <w:r w:rsidR="000A45BB" w:rsidRPr="000A45BB">
                                <w:rPr>
                                  <w:sz w:val="18"/>
                                  <w:szCs w:val="18"/>
                                </w:rPr>
                                <w:t>(distance from slits to viewing</w:t>
                              </w:r>
                              <w:r w:rsidR="000A45BB">
                                <w:rPr>
                                  <w:sz w:val="18"/>
                                  <w:szCs w:val="18"/>
                                </w:rPr>
                                <w:t xml:space="preserve"> screen)</w:t>
                              </w:r>
                            </w:p>
                          </w:txbxContent>
                        </wps:txbx>
                        <wps:bodyPr rot="0" vert="horz" wrap="square" lIns="12700" tIns="12700" rIns="12700" bIns="12700" anchor="t" anchorCtr="0" upright="1">
                          <a:noAutofit/>
                        </wps:bodyPr>
                      </wps:wsp>
                      <wps:wsp>
                        <wps:cNvPr id="469" name="Line 552"/>
                        <wps:cNvCnPr/>
                        <wps:spPr bwMode="auto">
                          <a:xfrm flipV="1">
                            <a:off x="892454" y="2011680"/>
                            <a:ext cx="4649730" cy="719"/>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553"/>
                        <wps:cNvCnPr/>
                        <wps:spPr bwMode="auto">
                          <a:xfrm>
                            <a:off x="892454" y="694944"/>
                            <a:ext cx="635" cy="57145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1" name="Line 554"/>
                        <wps:cNvCnPr/>
                        <wps:spPr bwMode="auto">
                          <a:xfrm>
                            <a:off x="892454" y="1316736"/>
                            <a:ext cx="0" cy="6984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3" name="Text Box 556"/>
                        <wps:cNvSpPr txBox="1">
                          <a:spLocks noChangeArrowheads="1"/>
                        </wps:cNvSpPr>
                        <wps:spPr bwMode="auto">
                          <a:xfrm>
                            <a:off x="5537606" y="424104"/>
                            <a:ext cx="311139" cy="20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C40" w:rsidRPr="004D6042" w:rsidRDefault="002D7C40" w:rsidP="002D7C40">
                              <w:pPr>
                                <w:rPr>
                                  <w:sz w:val="16"/>
                                  <w:szCs w:val="16"/>
                                </w:rPr>
                              </w:pPr>
                              <w:r>
                                <w:rPr>
                                  <w:sz w:val="16"/>
                                  <w:szCs w:val="16"/>
                                </w:rPr>
                                <w:t>5</w:t>
                              </w:r>
                            </w:p>
                          </w:txbxContent>
                        </wps:txbx>
                        <wps:bodyPr rot="0" vert="horz" wrap="square" lIns="91440" tIns="45720" rIns="91440" bIns="45720" anchor="t" anchorCtr="0" upright="1">
                          <a:noAutofit/>
                        </wps:bodyPr>
                      </wps:wsp>
                      <wps:wsp>
                        <wps:cNvPr id="474" name="Text Box 557"/>
                        <wps:cNvSpPr txBox="1">
                          <a:spLocks noChangeArrowheads="1"/>
                        </wps:cNvSpPr>
                        <wps:spPr bwMode="auto">
                          <a:xfrm>
                            <a:off x="5544921" y="577901"/>
                            <a:ext cx="311139" cy="20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C40" w:rsidRPr="004D6042" w:rsidRDefault="002D7C40" w:rsidP="002D7C40">
                              <w:pPr>
                                <w:rPr>
                                  <w:sz w:val="16"/>
                                  <w:szCs w:val="16"/>
                                </w:rPr>
                              </w:pPr>
                              <w:r>
                                <w:rPr>
                                  <w:sz w:val="16"/>
                                  <w:szCs w:val="16"/>
                                </w:rPr>
                                <w:t>4</w:t>
                              </w:r>
                            </w:p>
                          </w:txbxContent>
                        </wps:txbx>
                        <wps:bodyPr rot="0" vert="horz" wrap="square" lIns="91440" tIns="45720" rIns="91440" bIns="45720" anchor="t" anchorCtr="0" upright="1">
                          <a:noAutofit/>
                        </wps:bodyPr>
                      </wps:wsp>
                      <wps:wsp>
                        <wps:cNvPr id="476" name="Text Box 559"/>
                        <wps:cNvSpPr txBox="1">
                          <a:spLocks noChangeArrowheads="1"/>
                        </wps:cNvSpPr>
                        <wps:spPr bwMode="auto">
                          <a:xfrm>
                            <a:off x="5537606" y="748759"/>
                            <a:ext cx="311139" cy="20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C40" w:rsidRPr="004D6042" w:rsidRDefault="002D7C40" w:rsidP="002D7C40">
                              <w:pPr>
                                <w:rPr>
                                  <w:sz w:val="16"/>
                                  <w:szCs w:val="16"/>
                                </w:rPr>
                              </w:pPr>
                              <w:r>
                                <w:rPr>
                                  <w:sz w:val="16"/>
                                  <w:szCs w:val="16"/>
                                </w:rPr>
                                <w:t>3</w:t>
                              </w:r>
                            </w:p>
                          </w:txbxContent>
                        </wps:txbx>
                        <wps:bodyPr rot="0" vert="horz" wrap="square" lIns="91440" tIns="45720" rIns="91440" bIns="45720" anchor="t" anchorCtr="0" upright="1">
                          <a:noAutofit/>
                        </wps:bodyPr>
                      </wps:wsp>
                      <wps:wsp>
                        <wps:cNvPr id="477" name="Text Box 560"/>
                        <wps:cNvSpPr txBox="1">
                          <a:spLocks noChangeArrowheads="1"/>
                        </wps:cNvSpPr>
                        <wps:spPr bwMode="auto">
                          <a:xfrm>
                            <a:off x="5537606" y="906576"/>
                            <a:ext cx="311139" cy="20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C40" w:rsidRPr="004D6042" w:rsidRDefault="002D7C40" w:rsidP="002D7C40">
                              <w:pPr>
                                <w:rPr>
                                  <w:sz w:val="16"/>
                                  <w:szCs w:val="16"/>
                                </w:rPr>
                              </w:pPr>
                              <w:r>
                                <w:rPr>
                                  <w:sz w:val="16"/>
                                  <w:szCs w:val="16"/>
                                </w:rPr>
                                <w:t>2</w:t>
                              </w:r>
                            </w:p>
                          </w:txbxContent>
                        </wps:txbx>
                        <wps:bodyPr rot="0" vert="horz" wrap="square" lIns="91440" tIns="45720" rIns="91440" bIns="45720" anchor="t" anchorCtr="0" upright="1">
                          <a:noAutofit/>
                        </wps:bodyPr>
                      </wps:wsp>
                      <wps:wsp>
                        <wps:cNvPr id="478" name="Text Box 561"/>
                        <wps:cNvSpPr txBox="1">
                          <a:spLocks noChangeArrowheads="1"/>
                        </wps:cNvSpPr>
                        <wps:spPr bwMode="auto">
                          <a:xfrm>
                            <a:off x="5537606" y="1053389"/>
                            <a:ext cx="421625" cy="20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7C40" w:rsidRPr="004D6042" w:rsidRDefault="002D7C40" w:rsidP="002D7C40">
                              <w:pPr>
                                <w:rPr>
                                  <w:sz w:val="16"/>
                                  <w:szCs w:val="16"/>
                                </w:rPr>
                              </w:pPr>
                              <w:r>
                                <w:rPr>
                                  <w:sz w:val="16"/>
                                  <w:szCs w:val="16"/>
                                </w:rPr>
                                <w:t>n = 1</w:t>
                              </w:r>
                            </w:p>
                          </w:txbxContent>
                        </wps:txbx>
                        <wps:bodyPr rot="0" vert="horz" wrap="square" lIns="91440" tIns="45720" rIns="91440" bIns="45720" anchor="t" anchorCtr="0" upright="1">
                          <a:noAutofit/>
                        </wps:bodyPr>
                      </wps:wsp>
                      <wps:wsp>
                        <wps:cNvPr id="480" name="Arc 480"/>
                        <wps:cNvSpPr/>
                        <wps:spPr>
                          <a:xfrm>
                            <a:off x="2062886" y="1053389"/>
                            <a:ext cx="379716" cy="553673"/>
                          </a:xfrm>
                          <a:prstGeom prst="arc">
                            <a:avLst>
                              <a:gd name="adj1" fmla="val 17757740"/>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Straight Connector 495"/>
                        <wps:cNvCnPr/>
                        <wps:spPr>
                          <a:xfrm flipH="1" flipV="1">
                            <a:off x="5588813" y="1353312"/>
                            <a:ext cx="595222" cy="634"/>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496" name="Straight Connector 496"/>
                        <wps:cNvCnPr/>
                        <wps:spPr>
                          <a:xfrm flipH="1" flipV="1">
                            <a:off x="5581497" y="577901"/>
                            <a:ext cx="594995" cy="0"/>
                          </a:xfrm>
                          <a:prstGeom prst="line">
                            <a:avLst/>
                          </a:prstGeom>
                          <a:ln w="6350"/>
                        </wps:spPr>
                        <wps:style>
                          <a:lnRef idx="1">
                            <a:schemeClr val="dk1"/>
                          </a:lnRef>
                          <a:fillRef idx="0">
                            <a:schemeClr val="dk1"/>
                          </a:fillRef>
                          <a:effectRef idx="0">
                            <a:schemeClr val="dk1"/>
                          </a:effectRef>
                          <a:fontRef idx="minor">
                            <a:schemeClr val="tx1"/>
                          </a:fontRef>
                        </wps:style>
                        <wps:bodyPr/>
                      </wps:wsp>
                      <wps:wsp>
                        <wps:cNvPr id="1" name="Straight Connector 1"/>
                        <wps:cNvCnPr/>
                        <wps:spPr>
                          <a:xfrm>
                            <a:off x="5566867" y="0"/>
                            <a:ext cx="0" cy="2136038"/>
                          </a:xfrm>
                          <a:prstGeom prst="line">
                            <a:avLst/>
                          </a:prstGeom>
                          <a:ln w="15875">
                            <a:prstDash val="lgDash"/>
                          </a:ln>
                        </wps:spPr>
                        <wps:style>
                          <a:lnRef idx="1">
                            <a:schemeClr val="dk1"/>
                          </a:lnRef>
                          <a:fillRef idx="0">
                            <a:schemeClr val="dk1"/>
                          </a:fillRef>
                          <a:effectRef idx="0">
                            <a:schemeClr val="dk1"/>
                          </a:effectRef>
                          <a:fontRef idx="minor">
                            <a:schemeClr val="tx1"/>
                          </a:fontRef>
                        </wps:style>
                        <wps:bodyPr/>
                      </wps:wsp>
                      <wps:wsp>
                        <wps:cNvPr id="298" name="Text Box 298"/>
                        <wps:cNvSpPr txBox="1"/>
                        <wps:spPr>
                          <a:xfrm>
                            <a:off x="4118457" y="95097"/>
                            <a:ext cx="899160" cy="2851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A45BB" w:rsidRPr="000A45BB" w:rsidRDefault="000A45BB">
                              <w:pPr>
                                <w:rPr>
                                  <w:sz w:val="18"/>
                                  <w:szCs w:val="18"/>
                                </w:rPr>
                              </w:pPr>
                              <w:r w:rsidRPr="000A45BB">
                                <w:rPr>
                                  <w:sz w:val="18"/>
                                  <w:szCs w:val="18"/>
                                </w:rPr>
                                <w:t>Bright fring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99" name="Straight Connector 299"/>
                        <wps:cNvCnPr/>
                        <wps:spPr>
                          <a:xfrm flipV="1">
                            <a:off x="4952390" y="51206"/>
                            <a:ext cx="587096" cy="138989"/>
                          </a:xfrm>
                          <a:prstGeom prst="line">
                            <a:avLst/>
                          </a:prstGeom>
                        </wps:spPr>
                        <wps:style>
                          <a:lnRef idx="1">
                            <a:schemeClr val="dk1"/>
                          </a:lnRef>
                          <a:fillRef idx="0">
                            <a:schemeClr val="dk1"/>
                          </a:fillRef>
                          <a:effectRef idx="0">
                            <a:schemeClr val="dk1"/>
                          </a:effectRef>
                          <a:fontRef idx="minor">
                            <a:schemeClr val="tx1"/>
                          </a:fontRef>
                        </wps:style>
                        <wps:bodyPr/>
                      </wps:wsp>
                      <wps:wsp>
                        <wps:cNvPr id="481" name="Straight Connector 481"/>
                        <wps:cNvCnPr/>
                        <wps:spPr>
                          <a:xfrm flipV="1">
                            <a:off x="4952390" y="190195"/>
                            <a:ext cx="589162" cy="51765"/>
                          </a:xfrm>
                          <a:prstGeom prst="line">
                            <a:avLst/>
                          </a:prstGeom>
                        </wps:spPr>
                        <wps:style>
                          <a:lnRef idx="1">
                            <a:schemeClr val="dk1"/>
                          </a:lnRef>
                          <a:fillRef idx="0">
                            <a:schemeClr val="dk1"/>
                          </a:fillRef>
                          <a:effectRef idx="0">
                            <a:schemeClr val="dk1"/>
                          </a:effectRef>
                          <a:fontRef idx="minor">
                            <a:schemeClr val="tx1"/>
                          </a:fontRef>
                        </wps:style>
                        <wps:bodyPr/>
                      </wps:wsp>
                      <wps:wsp>
                        <wps:cNvPr id="482" name="Straight Connector 482"/>
                        <wps:cNvCnPr/>
                        <wps:spPr>
                          <a:xfrm>
                            <a:off x="4871923" y="241401"/>
                            <a:ext cx="667131" cy="138201"/>
                          </a:xfrm>
                          <a:prstGeom prst="line">
                            <a:avLst/>
                          </a:prstGeom>
                        </wps:spPr>
                        <wps:style>
                          <a:lnRef idx="1">
                            <a:schemeClr val="dk1"/>
                          </a:lnRef>
                          <a:fillRef idx="0">
                            <a:schemeClr val="dk1"/>
                          </a:fillRef>
                          <a:effectRef idx="0">
                            <a:schemeClr val="dk1"/>
                          </a:effectRef>
                          <a:fontRef idx="minor">
                            <a:schemeClr val="tx1"/>
                          </a:fontRef>
                        </wps:style>
                        <wps:bodyPr/>
                      </wps:wsp>
                      <wps:wsp>
                        <wps:cNvPr id="484" name="Rectangle 542"/>
                        <wps:cNvSpPr>
                          <a:spLocks noChangeArrowheads="1"/>
                        </wps:cNvSpPr>
                        <wps:spPr bwMode="auto">
                          <a:xfrm>
                            <a:off x="5961888" y="1441094"/>
                            <a:ext cx="665480" cy="1024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A45BB" w:rsidRPr="000A45BB" w:rsidRDefault="000A45BB" w:rsidP="000A45BB">
                              <w:pPr>
                                <w:rPr>
                                  <w:sz w:val="22"/>
                                  <w:szCs w:val="22"/>
                                </w:rPr>
                              </w:pPr>
                              <w:r>
                                <w:rPr>
                                  <w:sz w:val="28"/>
                                </w:rPr>
                                <w:t xml:space="preserve"> </w:t>
                              </w:r>
                              <w:r>
                                <w:rPr>
                                  <w:sz w:val="18"/>
                                  <w:szCs w:val="18"/>
                                </w:rPr>
                                <w:t>(</w:t>
                              </w:r>
                              <w:r w:rsidRPr="000A45BB">
                                <w:rPr>
                                  <w:sz w:val="18"/>
                                  <w:szCs w:val="18"/>
                                </w:rPr>
                                <w:t>distance from the central maximum to the node or antinode of interest</w:t>
                              </w:r>
                              <w:r>
                                <w:rPr>
                                  <w:sz w:val="18"/>
                                  <w:szCs w:val="18"/>
                                </w:rPr>
                                <w:t>)</w:t>
                              </w:r>
                            </w:p>
                          </w:txbxContent>
                        </wps:txbx>
                        <wps:bodyPr rot="0" vert="horz" wrap="square" lIns="12700" tIns="12700" rIns="12700" bIns="12700" anchor="t" anchorCtr="0" upright="1">
                          <a:noAutofit/>
                        </wps:bodyPr>
                      </wps:wsp>
                      <wps:wsp>
                        <wps:cNvPr id="485" name="Straight Connector 485"/>
                        <wps:cNvCnPr/>
                        <wps:spPr>
                          <a:xfrm flipH="1" flipV="1">
                            <a:off x="6174029" y="958291"/>
                            <a:ext cx="100225" cy="484692"/>
                          </a:xfrm>
                          <a:prstGeom prst="line">
                            <a:avLst/>
                          </a:prstGeom>
                        </wps:spPr>
                        <wps:style>
                          <a:lnRef idx="1">
                            <a:schemeClr val="dk1"/>
                          </a:lnRef>
                          <a:fillRef idx="0">
                            <a:schemeClr val="dk1"/>
                          </a:fillRef>
                          <a:effectRef idx="0">
                            <a:schemeClr val="dk1"/>
                          </a:effectRef>
                          <a:fontRef idx="minor">
                            <a:schemeClr val="tx1"/>
                          </a:fontRef>
                        </wps:style>
                        <wps:bodyPr/>
                      </wps:wsp>
                      <wps:wsp>
                        <wps:cNvPr id="486" name="Rectangle 542"/>
                        <wps:cNvSpPr>
                          <a:spLocks noChangeArrowheads="1"/>
                        </wps:cNvSpPr>
                        <wps:spPr bwMode="auto">
                          <a:xfrm>
                            <a:off x="3063609" y="177587"/>
                            <a:ext cx="945427" cy="609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A45BB" w:rsidRPr="000A45BB" w:rsidRDefault="000A45BB" w:rsidP="000A45BB">
                              <w:pPr>
                                <w:rPr>
                                  <w:sz w:val="22"/>
                                  <w:szCs w:val="22"/>
                                </w:rPr>
                              </w:pPr>
                              <w:r>
                                <w:rPr>
                                  <w:sz w:val="18"/>
                                  <w:szCs w:val="18"/>
                                </w:rPr>
                                <w:t>(angle</w:t>
                              </w:r>
                              <w:r w:rsidRPr="000A45BB">
                                <w:rPr>
                                  <w:sz w:val="18"/>
                                  <w:szCs w:val="18"/>
                                </w:rPr>
                                <w:t xml:space="preserve"> from the centr</w:t>
                              </w:r>
                              <w:r>
                                <w:rPr>
                                  <w:sz w:val="18"/>
                                  <w:szCs w:val="18"/>
                                </w:rPr>
                                <w:t xml:space="preserve">e line </w:t>
                              </w:r>
                              <w:r w:rsidRPr="000A45BB">
                                <w:rPr>
                                  <w:sz w:val="18"/>
                                  <w:szCs w:val="18"/>
                                </w:rPr>
                                <w:t>to the node or antinode of interest</w:t>
                              </w:r>
                              <w:r>
                                <w:rPr>
                                  <w:sz w:val="18"/>
                                  <w:szCs w:val="18"/>
                                </w:rPr>
                                <w:t>)</w:t>
                              </w:r>
                            </w:p>
                          </w:txbxContent>
                        </wps:txbx>
                        <wps:bodyPr rot="0" vert="horz" wrap="square" lIns="12700" tIns="12700" rIns="12700" bIns="12700" anchor="t" anchorCtr="0" upright="1">
                          <a:noAutofit/>
                        </wps:bodyPr>
                      </wps:wsp>
                      <wps:wsp>
                        <wps:cNvPr id="487" name="Straight Connector 487"/>
                        <wps:cNvCnPr/>
                        <wps:spPr>
                          <a:xfrm flipV="1">
                            <a:off x="2757830" y="760781"/>
                            <a:ext cx="241402" cy="357936"/>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id="Group 488" o:spid="_x0000_s1451" style="position:absolute;margin-left:-20.75pt;margin-top:17.65pt;width:521.8pt;height:194.1pt;z-index:251708928;mso-height-relative:margin" coordsize="66273,246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">
                <v:rect id="Rectangle 542" o:spid="_x0000_s1452" style="position:absolute;left:60789;top:7607;width:3157;height:29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KsQA&#10;AADcAAAADwAAAGRycy9kb3ducmV2LnhtbESPQWvCQBSE7wX/w/KEXkQ3lmptdJVWKIj0Uit4fWRf&#10;k2D2bci+xPjvXUHocZiZb5jVpneV6qgJpWcD00kCijjztuTcwPH3a7wAFQTZYuWZDFwpwGY9eFph&#10;av2Ff6g7SK4ihEOKBgqROtU6ZAU5DBNfE0fvzzcOJcom17bBS4S7Sr8kyVw7LDkuFFjTtqDsfGid&#10;ge50+v6kY6unHcrbaLdvpZyTMc/D/mMJSqiX//CjvbMGXmfvcD8Tj4B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cjCrEAAAA3AAAAA8AAAAAAAAAAAAAAAAAmAIAAGRycy9k&#10;b3ducmV2LnhtbFBLBQYAAAAABAAEAPUAAACJAwAAAAA=&#10;" filled="f" stroked="f">
                  <v:textbox inset="1pt,1pt,1pt,1pt">
                    <w:txbxContent>
                      <w:p w:rsidR="002D7C40" w:rsidRDefault="002D7C40" w:rsidP="002D7C40">
                        <w:pPr>
                          <w:rPr>
                            <w:sz w:val="22"/>
                            <w:szCs w:val="22"/>
                          </w:rPr>
                        </w:pPr>
                        <w:r>
                          <w:rPr>
                            <w:sz w:val="28"/>
                          </w:rPr>
                          <w:t xml:space="preserve"> </w:t>
                        </w:r>
                        <w:r w:rsidRPr="00C9395C">
                          <w:rPr>
                            <w:sz w:val="22"/>
                            <w:szCs w:val="22"/>
                          </w:rPr>
                          <w:t>x</w:t>
                        </w:r>
                      </w:p>
                    </w:txbxContent>
                  </v:textbox>
                </v:rect>
                <v:line id="Line 543" o:spid="_x0000_s1453" style="position:absolute;visibility:visible;mso-wrap-style:square" from="8924,14410" to="8930,2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TYFcQAAADcAAAADwAAAGRycy9kb3ducmV2LnhtbERPTWvCQBC9F/wPywjemo0ioaSuIoIi&#10;paHUKPQ4zU6TaHY2zW6T+O+7h0KPj/e92oymET11rrasYB7FIIgLq2suFZzz/eMTCOeRNTaWScGd&#10;HGzWk4cVptoO/E79yZcihLBLUUHlfZtK6YqKDLrItsSB+7KdQR9gV0rd4RDCTSMXcZxIgzWHhgpb&#10;2lVU3E4/RsHnOLzqQ66z+8vhO0uub8fLwn8oNZuO22cQnkb/L/5zH7WCZRLmhzPh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1NgVxAAAANwAAAAPAAAAAAAAAAAA&#10;AAAAAKECAABkcnMvZG93bnJldi54bWxQSwUGAAAAAAQABAD5AAAAkgMAAAAA&#10;" strokeweight="1pt">
                  <v:stroke startarrowlength="long" endarrowlength="long"/>
                </v:line>
                <v:line id="Line 545" o:spid="_x0000_s1454" style="position:absolute;visibility:visible;mso-wrap-style:square" from="8924,13459" to="56573,134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gNcMcAAADcAAAADwAAAGRycy9kb3ducmV2LnhtbESPzWvCQBTE74L/w/KEXkQ3SvEjukop&#10;SHsofkQv3h7Z12xo9m2a3Zr0v+8WBI/DzPyGWW87W4kbNb50rGAyTkAQ506XXCi4nHejBQgfkDVW&#10;jknBL3nYbvq9NabatXyiWxYKESHsU1RgQqhTKX1uyKIfu5o4ep+usRiibAqpG2wj3FZymiQzabHk&#10;uGCwpldD+Vf2YxXkV1P7yVt7/P5YzA/LYdifd9leqadB97ICEagLj/C9/a4VPM+m8H8mHgG5+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CA1wxwAAANwAAAAPAAAAAAAA&#10;AAAAAAAAAKECAABkcnMvZG93bnJldi54bWxQSwUGAAAAAAQABAD5AAAAlQMAAAAA&#10;" strokeweight=".5pt">
                  <v:stroke dashstyle="1 1" startarrowlength="long" endarrowlength="long"/>
                </v:line>
                <v:line id="Line 546" o:spid="_x0000_s1455" style="position:absolute;flip:y;visibility:visible;mso-wrap-style:square" from="8924,5413" to="55421,13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DqVMUAAADcAAAADwAAAGRycy9kb3ducmV2LnhtbESP0WoCMRRE3wv+Q7iCbzWrFtuuRhFF&#10;kD4s1PYDLsl1s7q5WTbRXf36plDo4zAzZ5jlune1uFEbKs8KJuMMBLH2puJSwffX/vkNRIjIBmvP&#10;pOBOAdarwdMSc+M7/qTbMZYiQTjkqMDG2ORSBm3JYRj7hjh5J986jEm2pTQtdgnuajnNsrl0WHFa&#10;sNjQ1pK+HK9OwcdeF49pcXq3r7Lw3WN33uj+rNRo2G8WICL18T/81z4YBS/zGfyeSUd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DqVMUAAADcAAAADwAAAAAAAAAA&#10;AAAAAAChAgAAZHJzL2Rvd25yZXYueG1sUEsFBgAAAAAEAAQA+QAAAJMDAAAAAA==&#10;" strokeweight=".5pt">
                  <v:stroke dashstyle="1 1" startarrowlength="long" endarrowlength="long"/>
                </v:line>
                <v:rect id="Rectangle 547" o:spid="_x0000_s1456" style="position:absolute;left:26334;top:10753;width:2807;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GsDcQA&#10;AADcAAAADwAAAGRycy9kb3ducmV2LnhtbESPT2vCQBTE74LfYXlCb7pRbNTUVdqCUDz5p70/ss8k&#10;Nft2m93G+O1dQfA4zMxvmOW6M7VoqfGVZQXjUQKCOLe64kLB93EznIPwAVljbZkUXMnDetXvLTHT&#10;9sJ7ag+hEBHCPkMFZQguk9LnJRn0I+uIo3eyjcEQZVNI3eAlwk0tJ0mSSoMVx4USHX2WlJ8P/0bB&#10;efz32v7q2XYxT/ljst25H7dxSr0Muvc3EIG68Aw/2l9awTSdwv1MP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hrA3EAAAA3AAAAA8AAAAAAAAAAAAAAAAAmAIAAGRycy9k&#10;b3ducmV2LnhtbFBLBQYAAAAABAAEAPUAAACJAwAAAAA=&#10;" filled="f" stroked="f" strokeweight="1pt">
                  <v:textbox inset="1pt,1pt,1pt,1pt">
                    <w:txbxContent>
                      <w:p w:rsidR="002D7C40" w:rsidRDefault="002D7C40" w:rsidP="002D7C40">
                        <w:r>
                          <w:rPr>
                            <w:rFonts w:ascii="Symbol" w:hAnsi="Symbol"/>
                            <w:sz w:val="28"/>
                          </w:rPr>
                          <w:t></w:t>
                        </w:r>
                      </w:p>
                    </w:txbxContent>
                  </v:textbox>
                </v:rect>
                <v:line id="Line 548" o:spid="_x0000_s1457" style="position:absolute;visibility:visible;mso-wrap-style:square" from="8193,12582" to="8193,14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fesYAAADcAAAADwAAAGRycy9kb3ducmV2LnhtbESPQWvCQBCF70L/wzKCF9FNRaWNrlKE&#10;ooeKNvbibcyOSTA7G7KrSf+9KwgeH2/e9+bNl60pxY1qV1hW8D6MQBCnVhecKfg7fA8+QDiPrLG0&#10;TAr+ycFy8daZY6xtw790S3wmAoRdjApy76tYSpfmZNANbUUcvLOtDfog60zqGpsAN6UcRdFUGiw4&#10;NORY0Sqn9JJcTXhjfbqM9PnYjItPs90lP7Ta7ftK9brt1wyEp9a/jp/pjVYwnk7gMSYQQC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X3rGAAAA3AAAAA8AAAAAAAAA&#10;AAAAAAAAoQIAAGRycy9kb3ducmV2LnhtbFBLBQYAAAAABAAEAPkAAACUAwAAAAA=&#10;">
                  <v:stroke startarrow="block" startarrowwidth="narrow" startarrowlength="short" endarrow="block" endarrowwidth="narrow" endarrowlength="short"/>
                </v:line>
                <v:line id="Line 549" o:spid="_x0000_s1458" style="position:absolute;visibility:visible;mso-wrap-style:square" from="60204,5779" to="60204,1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DzAsUAAADcAAAADwAAAGRycy9kb3ducmV2LnhtbESPT2vCQBTE74V+h+UVvNVNREJJXcXW&#10;vz1ZbcHrI/tMgtm3YXeN8du7QqHHYWZ+w0xmvWlER87XlhWkwwQEcWF1zaWC35/V6xsIH5A1NpZJ&#10;wY08zKbPTxPMtb3ynrpDKEWEsM9RQRVCm0vpi4oM+qFtiaN3ss5giNKVUju8Rrhp5ChJMmmw5rhQ&#10;YUufFRXnw8Uo+Hbparw7+k16W3+tl/PlR7c475UavPTzdxCB+vAf/mtvtYJxlsHjTDwCcn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wDzAsUAAADcAAAADwAAAAAAAAAA&#10;AAAAAAChAgAAZHJzL2Rvd25yZXYueG1sUEsFBgAAAAAEAAQA+QAAAJMDAAAAAA==&#10;">
                  <v:stroke startarrow="open" endarrow="open"/>
                </v:line>
                <v:rect id="Rectangle 550" o:spid="_x0000_s1459" style="position:absolute;top:12143;width:7827;height:5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3fsMA&#10;AADcAAAADwAAAGRycy9kb3ducmV2LnhtbESPQWvCQBSE74L/YXkFL6IbpURJXcUWBCleqoLXR/Y1&#10;Cc2+DdmXGP99tyD0OMzMN8xmN7ha9dSGyrOBxTwBRZx7W3Fh4Ho5zNaggiBbrD2TgQcF2G3How1m&#10;1t/5i/qzFCpCOGRooBRpMq1DXpLDMPcNcfS+fetQomwLbVu8R7ir9TJJUu2w4rhQYkMfJeU/584Z&#10;6G+30ztdO73oUVbT42cnVUrGTF6G/RsooUH+w8/20Rp4TVf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N3fsMAAADcAAAADwAAAAAAAAAAAAAAAACYAgAAZHJzL2Rv&#10;d25yZXYueG1sUEsFBgAAAAAEAAQA9QAAAIgDAAAAAA==&#10;" filled="f" stroked="f">
                  <v:textbox inset="1pt,1pt,1pt,1pt">
                    <w:txbxContent>
                      <w:p w:rsidR="002D7C40" w:rsidRDefault="000A45BB" w:rsidP="000A45BB">
                        <w:pPr>
                          <w:jc w:val="right"/>
                          <w:rPr>
                            <w:sz w:val="22"/>
                            <w:szCs w:val="22"/>
                          </w:rPr>
                        </w:pPr>
                        <w:r>
                          <w:rPr>
                            <w:sz w:val="22"/>
                            <w:szCs w:val="22"/>
                          </w:rPr>
                          <w:t>d</w:t>
                        </w:r>
                      </w:p>
                      <w:p w:rsidR="000A45BB" w:rsidRPr="000A45BB" w:rsidRDefault="000A45BB" w:rsidP="002D7C40">
                        <w:pPr>
                          <w:rPr>
                            <w:sz w:val="18"/>
                            <w:szCs w:val="18"/>
                          </w:rPr>
                        </w:pPr>
                        <w:r>
                          <w:rPr>
                            <w:sz w:val="18"/>
                            <w:szCs w:val="18"/>
                          </w:rPr>
                          <w:t>(distance between slits)</w:t>
                        </w:r>
                      </w:p>
                    </w:txbxContent>
                  </v:textbox>
                </v:rect>
                <v:rect id="Rectangle 551" o:spid="_x0000_s1460" style="position:absolute;left:25164;top:17410;width:22724;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zjDMAA&#10;AADcAAAADwAAAGRycy9kb3ducmV2LnhtbERPTWvCQBC9F/wPywheim6UEiW6ihYKUnqpCl6H7JgE&#10;s7MhO4nx37uHQo+P973ZDa5WPbWh8mxgPktAEefeVlwYuJy/pitQQZAt1p7JwJMC7Lajtw1m1j/4&#10;l/qTFCqGcMjQQCnSZFqHvCSHYeYb4sjdfOtQImwLbVt8xHBX60WSpNphxbGhxIY+S8rvp84Z6K/X&#10;nwNdOj3vUZbvx+9OqpSMmYyH/RqU0CD/4j/30Rr4SOPaeCYeAb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zjDMAAAADcAAAADwAAAAAAAAAAAAAAAACYAgAAZHJzL2Rvd25y&#10;ZXYueG1sUEsFBgAAAAAEAAQA9QAAAIUDAAAAAA==&#10;" filled="f" stroked="f">
                  <v:textbox inset="1pt,1pt,1pt,1pt">
                    <w:txbxContent>
                      <w:p w:rsidR="002D7C40" w:rsidRPr="00C9395C" w:rsidRDefault="002D7C40" w:rsidP="002D7C40">
                        <w:pPr>
                          <w:rPr>
                            <w:sz w:val="22"/>
                            <w:szCs w:val="22"/>
                          </w:rPr>
                        </w:pPr>
                        <w:r w:rsidRPr="00C9395C">
                          <w:rPr>
                            <w:sz w:val="22"/>
                            <w:szCs w:val="22"/>
                          </w:rPr>
                          <w:t>L</w:t>
                        </w:r>
                        <w:r w:rsidR="000A45BB">
                          <w:rPr>
                            <w:sz w:val="22"/>
                            <w:szCs w:val="22"/>
                          </w:rPr>
                          <w:t xml:space="preserve"> </w:t>
                        </w:r>
                        <w:r w:rsidR="000A45BB" w:rsidRPr="000A45BB">
                          <w:rPr>
                            <w:sz w:val="18"/>
                            <w:szCs w:val="18"/>
                          </w:rPr>
                          <w:t>(distance from slits to viewing</w:t>
                        </w:r>
                        <w:r w:rsidR="000A45BB">
                          <w:rPr>
                            <w:sz w:val="18"/>
                            <w:szCs w:val="18"/>
                          </w:rPr>
                          <w:t xml:space="preserve"> screen)</w:t>
                        </w:r>
                      </w:p>
                    </w:txbxContent>
                  </v:textbox>
                </v:rect>
                <v:line id="Line 552" o:spid="_x0000_s1461" style="position:absolute;flip:y;visibility:visible;mso-wrap-style:square" from="8924,20116" to="55421,20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0J18UAAADcAAAADwAAAGRycy9kb3ducmV2LnhtbESPQWvCQBSE70L/w/IKvemmpYimrlIC&#10;LS2emnjw+Jp9ZmOyb8Puqum/dwuCx2FmvmFWm9H24kw+tI4VPM8yEMS10y03CnbVx3QBIkRkjb1j&#10;UvBHATbrh8kKc+0u/EPnMjYiQTjkqMDEOORShtqQxTBzA3HyDs5bjEn6RmqPlwS3vXzJsrm02HJa&#10;MDhQYajuypNV0BXDd8Wf5rjfbRen8ndvOl+MSj09ju9vICKN8R6+tb+0gtf5Ev7PpCMg1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0J18UAAADcAAAADwAAAAAAAAAA&#10;AAAAAAChAgAAZHJzL2Rvd25yZXYueG1sUEsFBgAAAAAEAAQA+QAAAJMDAAAAAA==&#10;">
                  <v:stroke startarrow="open" endarrow="open"/>
                </v:line>
                <v:line id="Line 553" o:spid="_x0000_s1462" style="position:absolute;visibility:visible;mso-wrap-style:square" from="8924,6949" to="8930,12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1OyMQAAADcAAAADwAAAGRycy9kb3ducmV2LnhtbERPy2rCQBTdF/oPwxW6qxNFrERHKYWG&#10;UAzFF7i8zdwmaTN3YmY0yd93FgWXh/NebXpTixu1rrKsYDKOQBDnVldcKDge3p8XIJxH1lhbJgUD&#10;OdisHx9WGGvb8Y5ue1+IEMIuRgWl900spctLMujGtiEO3LdtDfoA20LqFrsQbmo5jaK5NFhxaCix&#10;obeS8t/91Sj46rutTg46Gz6SSzb/+UxPU39W6mnUvy5BeOr9XfzvTrWC2UuYH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DU7IxAAAANwAAAAPAAAAAAAAAAAA&#10;AAAAAKECAABkcnMvZG93bnJldi54bWxQSwUGAAAAAAQABAD5AAAAkgMAAAAA&#10;" strokeweight="1pt">
                  <v:stroke startarrowlength="long" endarrowlength="long"/>
                </v:line>
                <v:line id="Line 554" o:spid="_x0000_s1463" style="position:absolute;visibility:visible;mso-wrap-style:square" from="8924,13167" to="8924,1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HrU8YAAADcAAAADwAAAGRycy9kb3ducmV2LnhtbESPQWvCQBSE7wX/w/IEb3WjSFqiq5SC&#10;IkUpmhY8PrPPJG32bcxuk/jv3UKhx2FmvmEWq95UoqXGlZYVTMYRCOLM6pJzBR/p+vEZhPPIGivL&#10;pOBGDlbLwcMCE207PlB79LkIEHYJKii8rxMpXVaQQTe2NXHwLrYx6INscqkb7ALcVHIaRbE0WHJY&#10;KLCm14Ky7+OPUXDuu53epHp/e9tc9/HX+/Zz6k9KjYb9yxyEp97/h//aW61g9jSB3zPh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B61PGAAAA3AAAAA8AAAAAAAAA&#10;AAAAAAAAoQIAAGRycy9kb3ducmV2LnhtbFBLBQYAAAAABAAEAPkAAACUAwAAAAA=&#10;" strokeweight="1pt">
                  <v:stroke startarrowlength="long" endarrowlength="long"/>
                </v:line>
                <v:shape id="Text Box 556" o:spid="_x0000_s1464" type="#_x0000_t202" style="position:absolute;left:55376;top:4241;width:311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RbsQA&#10;AADcAAAADwAAAGRycy9kb3ducmV2LnhtbESPT2sCMRTE74LfIbyCN03aWrVbo5SK0JPiX/D22Dx3&#10;Fzcvyya6229vCoLHYWZ+w0znrS3FjWpfONbwOlAgiFNnCs407HfL/gSED8gGS8ek4Y88zGfdzhQT&#10;4xre0G0bMhEh7BPUkIdQJVL6NCeLfuAq4uidXW0xRFln0tTYRLgt5ZtSI2mx4LiQY0U/OaWX7dVq&#10;OKzOp+NQrbOF/aga1yrJ9lNq3Xtpv79ABGrDM/xo/xoNw/E7/J+JR0D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qUW7EAAAA3AAAAA8AAAAAAAAAAAAAAAAAmAIAAGRycy9k&#10;b3ducmV2LnhtbFBLBQYAAAAABAAEAPUAAACJAwAAAAA=&#10;" filled="f" stroked="f">
                  <v:textbox>
                    <w:txbxContent>
                      <w:p w:rsidR="002D7C40" w:rsidRPr="004D6042" w:rsidRDefault="002D7C40" w:rsidP="002D7C40">
                        <w:pPr>
                          <w:rPr>
                            <w:sz w:val="16"/>
                            <w:szCs w:val="16"/>
                          </w:rPr>
                        </w:pPr>
                        <w:r>
                          <w:rPr>
                            <w:sz w:val="16"/>
                            <w:szCs w:val="16"/>
                          </w:rPr>
                          <w:t>5</w:t>
                        </w:r>
                      </w:p>
                    </w:txbxContent>
                  </v:textbox>
                </v:shape>
                <v:shape id="Text Box 557" o:spid="_x0000_s1465" type="#_x0000_t202" style="position:absolute;left:55449;top:5779;width:311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JGsQA&#10;AADcAAAADwAAAGRycy9kb3ducmV2LnhtbESPQWvCQBSE74X+h+UVvOluS9SaugmlIniqqFXw9sg+&#10;k9Ds25BdTfrvuwWhx2FmvmGW+WAbcaPO1441PE8UCOLCmZpLDV+H9fgVhA/IBhvHpOGHPOTZ48MS&#10;U+N63tFtH0oRIexT1FCF0KZS+qIii37iWuLoXVxnMUTZldJ02Ee4beSLUjNpsea4UGFLHxUV3/ur&#10;1XD8vJxPidqWKzttezcoyXYhtR49De9vIAIN4T98b2+MhmSewN+Ze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DyRrEAAAA3AAAAA8AAAAAAAAAAAAAAAAAmAIAAGRycy9k&#10;b3ducmV2LnhtbFBLBQYAAAAABAAEAPUAAACJAwAAAAA=&#10;" filled="f" stroked="f">
                  <v:textbox>
                    <w:txbxContent>
                      <w:p w:rsidR="002D7C40" w:rsidRPr="004D6042" w:rsidRDefault="002D7C40" w:rsidP="002D7C40">
                        <w:pPr>
                          <w:rPr>
                            <w:sz w:val="16"/>
                            <w:szCs w:val="16"/>
                          </w:rPr>
                        </w:pPr>
                        <w:r>
                          <w:rPr>
                            <w:sz w:val="16"/>
                            <w:szCs w:val="16"/>
                          </w:rPr>
                          <w:t>4</w:t>
                        </w:r>
                      </w:p>
                    </w:txbxContent>
                  </v:textbox>
                </v:shape>
                <v:shape id="Text Box 559" o:spid="_x0000_s1466" type="#_x0000_t202" style="position:absolute;left:55376;top:7487;width:3111;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2D7C40" w:rsidRPr="004D6042" w:rsidRDefault="002D7C40" w:rsidP="002D7C40">
                        <w:pPr>
                          <w:rPr>
                            <w:sz w:val="16"/>
                            <w:szCs w:val="16"/>
                          </w:rPr>
                        </w:pPr>
                        <w:r>
                          <w:rPr>
                            <w:sz w:val="16"/>
                            <w:szCs w:val="16"/>
                          </w:rPr>
                          <w:t>3</w:t>
                        </w:r>
                      </w:p>
                    </w:txbxContent>
                  </v:textbox>
                </v:shape>
                <v:shape id="Text Box 560" o:spid="_x0000_s1467" type="#_x0000_t202" style="position:absolute;left:55376;top:9065;width:3111;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2D7C40" w:rsidRPr="004D6042" w:rsidRDefault="002D7C40" w:rsidP="002D7C40">
                        <w:pPr>
                          <w:rPr>
                            <w:sz w:val="16"/>
                            <w:szCs w:val="16"/>
                          </w:rPr>
                        </w:pPr>
                        <w:r>
                          <w:rPr>
                            <w:sz w:val="16"/>
                            <w:szCs w:val="16"/>
                          </w:rPr>
                          <w:t>2</w:t>
                        </w:r>
                      </w:p>
                    </w:txbxContent>
                  </v:textbox>
                </v:shape>
                <v:shape id="Text Box 561" o:spid="_x0000_s1468" type="#_x0000_t202" style="position:absolute;left:55376;top:10533;width:421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2D7C40" w:rsidRPr="004D6042" w:rsidRDefault="002D7C40" w:rsidP="002D7C40">
                        <w:pPr>
                          <w:rPr>
                            <w:sz w:val="16"/>
                            <w:szCs w:val="16"/>
                          </w:rPr>
                        </w:pPr>
                        <w:r>
                          <w:rPr>
                            <w:sz w:val="16"/>
                            <w:szCs w:val="16"/>
                          </w:rPr>
                          <w:t>n = 1</w:t>
                        </w:r>
                      </w:p>
                    </w:txbxContent>
                  </v:textbox>
                </v:shape>
                <v:shape id="Arc 480" o:spid="_x0000_s1469" style="position:absolute;left:20628;top:10533;width:3798;height:5537;visibility:visible;mso-wrap-style:square;v-text-anchor:middle" coordsize="379716,553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BZWcMA&#10;AADcAAAADwAAAGRycy9kb3ducmV2LnhtbERPz2vCMBS+D/wfwhN2GTOduNFVo0hxMGGXqTvs9mhe&#10;22DzUpLMdv+9OQgeP77fq81oO3EhH4xjBS+zDARx5bThRsHp+PGcgwgRWWPnmBT8U4DNevKwwkK7&#10;gb/pcoiNSCEcClTQxtgXUoaqJYth5nrixNXOW4wJ+kZqj0MKt52cZ9mbtGg4NbTYU9lSdT78WQXG&#10;V1/10zD8/Jav+/f8vDfdri6VepyO2yWISGO8i2/uT61gkaf56Uw6AnJ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BZWcMAAADcAAAADwAAAAAAAAAAAAAAAACYAgAAZHJzL2Rv&#10;d25yZXYueG1sUEsFBgAAAAAEAAQA9QAAAIgDAAAAAA==&#10;" path="m299770,51107nsc349921,103026,379716,187153,379716,276836r-189858,1l299770,51107xem299770,51107nfc349921,103026,379716,187153,379716,276836e" filled="f" strokecolor="black [3213]">
                  <v:path arrowok="t" o:connecttype="custom" o:connectlocs="299770,51107;379716,276836" o:connectangles="0,0"/>
                </v:shape>
                <v:line id="Straight Connector 495" o:spid="_x0000_s1470" style="position:absolute;flip:x y;visibility:visible;mso-wrap-style:square" from="55888,13533" to="61840,135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MTmMUAAADcAAAADwAAAGRycy9kb3ducmV2LnhtbESPT4vCMBTE78J+h/AW9iKa6qpoNcpW&#10;EHrx4J+Dx0fzbIvNS2mybf32mwXB4zAzv2E2u95UoqXGlZYVTMYRCOLM6pJzBdfLYbQE4Tyyxsoy&#10;KXiSg932Y7DBWNuOT9SefS4ChF2MCgrv61hKlxVk0I1tTRy8u20M+iCbXOoGuwA3lZxG0UIaLDks&#10;FFjTvqDscf41CpKhn2btYZEmaZngcXLbP7rvp1Jfn/3PGoSn3r/Dr3aqFcxWc/g/E4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MTmMUAAADcAAAADwAAAAAAAAAA&#10;AAAAAAChAgAAZHJzL2Rvd25yZXYueG1sUEsFBgAAAAAEAAQA+QAAAJMDAAAAAA==&#10;" strokecolor="black [3040]" strokeweight=".5pt"/>
                <v:line id="Straight Connector 496" o:spid="_x0000_s1471" style="position:absolute;flip:x y;visibility:visible;mso-wrap-style:square" from="55814,5779" to="61764,5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GN78QAAADcAAAADwAAAGRycy9kb3ducmV2LnhtbESPQYvCMBSE7wv7H8ITvCyaqkvRapSt&#10;IPTiYXUPe3w0z7bYvJQmtvXfG0HwOMzMN8xmN5hadNS6yrKC2TQCQZxbXXGh4O98mCxBOI+ssbZM&#10;Cu7kYLf9/Nhgom3Pv9SdfCEChF2CCkrvm0RKl5dk0E1tQxy8i20N+iDbQuoW+wA3tZxHUSwNVhwW&#10;SmxoX1J+Pd2MgvTLz/PuEGdpVqV4nP3vr/3irtR4NPysQXga/Dv8amdawfcqhueZcATk9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AY3vxAAAANwAAAAPAAAAAAAAAAAA&#10;AAAAAKECAABkcnMvZG93bnJldi54bWxQSwUGAAAAAAQABAD5AAAAkgMAAAAA&#10;" strokecolor="black [3040]" strokeweight=".5pt"/>
                <v:line id="Straight Connector 1" o:spid="_x0000_s1472" style="position:absolute;visibility:visible;mso-wrap-style:square" from="55668,0" to="55668,21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brh78AAADaAAAADwAAAGRycy9kb3ducmV2LnhtbERPy6rCMBDdC/5DGOFuRFNdiFajiCCI&#10;iOBj4XJsxrbYTGoTa+/fG0FwNRzOc2aLxhSipsrllhUM+hEI4sTqnFMF59O6NwbhPLLGwjIp+CcH&#10;i3m7NcNY2xcfqD76VIQQdjEqyLwvYyldkpFB17clceButjLoA6xSqSt8hXBTyGEUjaTBnENDhiWt&#10;Mkrux6dRkCdraiaPp62v290kuuw2o+7+otRfp1lOQXhq/E/8dW90mA+fVz5Xzt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Zobrh78AAADaAAAADwAAAAAAAAAAAAAAAACh&#10;AgAAZHJzL2Rvd25yZXYueG1sUEsFBgAAAAAEAAQA+QAAAI0DAAAAAA==&#10;" strokecolor="black [3040]" strokeweight="1.25pt">
                  <v:stroke dashstyle="longDash"/>
                </v:line>
                <v:shape id="Text Box 298" o:spid="_x0000_s1473" type="#_x0000_t202" style="position:absolute;left:41184;top:950;width:8992;height:2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3y/sQA&#10;AADcAAAADwAAAGRycy9kb3ducmV2LnhtbERPTWvCQBC9F/wPywi9NZsGKjbNKhIQS7EHYy69TbNj&#10;EpqdjdmtSf317qHg8fG+s/VkOnGhwbWWFTxHMQjiyuqWawXlcfu0BOE8ssbOMin4Iwfr1ewhw1Tb&#10;kQ90KXwtQgi7FBU03veplK5qyKCLbE8cuJMdDPoAh1rqAccQbjqZxPFCGmw5NDTYU95Q9VP8GgUf&#10;+fYTD9+JWV67fLc/bfpz+fWi1ON82ryB8DT5u/jf/a4VJK9hbTgTjo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N8v7EAAAA3AAAAA8AAAAAAAAAAAAAAAAAmAIAAGRycy9k&#10;b3ducmV2LnhtbFBLBQYAAAAABAAEAPUAAACJAwAAAAA=&#10;" filled="f" stroked="f" strokeweight=".5pt">
                  <v:textbox>
                    <w:txbxContent>
                      <w:p w:rsidR="000A45BB" w:rsidRPr="000A45BB" w:rsidRDefault="000A45BB">
                        <w:pPr>
                          <w:rPr>
                            <w:sz w:val="18"/>
                            <w:szCs w:val="18"/>
                          </w:rPr>
                        </w:pPr>
                        <w:r w:rsidRPr="000A45BB">
                          <w:rPr>
                            <w:sz w:val="18"/>
                            <w:szCs w:val="18"/>
                          </w:rPr>
                          <w:t>Bright fringes</w:t>
                        </w:r>
                      </w:p>
                    </w:txbxContent>
                  </v:textbox>
                </v:shape>
                <v:line id="Straight Connector 299" o:spid="_x0000_s1474" style="position:absolute;flip:y;visibility:visible;mso-wrap-style:square" from="49523,512" to="55394,1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YHEPMQAAADcAAAADwAAAGRycy9kb3ducmV2LnhtbESPS4sCMRCE7wv+h9DC3taMHlYdjSKC&#10;ILsoPg/emknPAyedYRKd8d8bQfBYVNVX1HTemlLcqXaFZQX9XgSCOLG64EzB6bj6GYFwHlljaZkU&#10;PMjBfNb5mmKsbcN7uh98JgKEXYwKcu+rWEqX5GTQ9WxFHLzU1gZ9kHUmdY1NgJtSDqLoVxosOCzk&#10;WNEyp+R6uBkFqbtVy8tZ+3T4t9lv0v9si81Oqe9uu5iA8NT6T/jdXmsFg/EYXmfCEZC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gcQ8xAAAANwAAAAPAAAAAAAAAAAA&#10;AAAAAKECAABkcnMvZG93bnJldi54bWxQSwUGAAAAAAQABAD5AAAAkgMAAAAA&#10;" strokecolor="black [3040]"/>
                <v:line id="Straight Connector 481" o:spid="_x0000_s1475" style="position:absolute;flip:y;visibility:visible;mso-wrap-style:square" from="49523,1901" to="55415,2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WcH8UAAADcAAAADwAAAGRycy9kb3ducmV2LnhtbESPT2vCQBTE74V+h+UVems2FqkSXaUI&#10;hWKJaNSDt0f25Q9m34bsmqTf3i0UPA4z8xtmuR5NI3rqXG1ZwSSKQRDnVtdcKjgdv97mIJxH1thY&#10;JgW/5GC9en5aYqLtwAfqM1+KAGGXoILK+zaR0uUVGXSRbYmDV9jOoA+yK6XucAhw08j3OP6QBmsO&#10;CxW2tKkov2Y3o6Bwt3ZzOWtfzLbpIS1+yh0Oe6VeX8bPBQhPo3+E/9vfWsF0PoG/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WcH8UAAADcAAAADwAAAAAAAAAA&#10;AAAAAAChAgAAZHJzL2Rvd25yZXYueG1sUEsFBgAAAAAEAAQA+QAAAJMDAAAAAA==&#10;" strokecolor="black [3040]"/>
                <v:line id="Straight Connector 482" o:spid="_x0000_s1476" style="position:absolute;visibility:visible;mso-wrap-style:square" from="48719,2414" to="55390,37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XY/sIAAADcAAAADwAAAGRycy9kb3ducmV2LnhtbESPQWsCMRSE70L/Q3iF3mpWq2K3Rimi&#10;KHrS1vtj87q7uHlZk6jx3xuh4HGYmW+YySyaRlzI+dqygl43A0FcWF1zqeD3Z/k+BuEDssbGMim4&#10;kYfZ9KUzwVzbK+/osg+lSBD2OSqoQmhzKX1RkUHftS1x8v6sMxiSdKXUDq8JbhrZz7KRNFhzWqiw&#10;pXlFxXF/NonSO5yMXB0/8bBxW7f4GMVhPCn19hq/v0AEiuEZ/m+vtYLBuA+PM+kIyO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LXY/sIAAADcAAAADwAAAAAAAAAAAAAA&#10;AAChAgAAZHJzL2Rvd25yZXYueG1sUEsFBgAAAAAEAAQA+QAAAJADAAAAAA==&#10;" strokecolor="black [3040]"/>
                <v:rect id="Rectangle 542" o:spid="_x0000_s1477" style="position:absolute;left:59618;top:14410;width:6655;height:10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0P88MA&#10;AADcAAAADwAAAGRycy9kb3ducmV2LnhtbESPQWvCQBSE7wX/w/IEL0U3iqhEV1FBkNJLVfD6yD6T&#10;YPZtyL7E9N93C4Ueh5n5htnselepjppQejYwnSSgiDNvS84N3K6n8QpUEGSLlWcy8E0BdtvB2wZT&#10;61/8Rd1FchUhHFI0UIjUqdYhK8hhmPiaOHoP3ziUKJtc2wZfEe4qPUuShXZYclwosKZjQdnz0joD&#10;3f3+eaBbq6cdyvL9/NFKuSBjRsN+vwYl1Mt/+K99tgbmqzn8nolHQG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0P88MAAADcAAAADwAAAAAAAAAAAAAAAACYAgAAZHJzL2Rv&#10;d25yZXYueG1sUEsFBgAAAAAEAAQA9QAAAIgDAAAAAA==&#10;" filled="f" stroked="f">
                  <v:textbox inset="1pt,1pt,1pt,1pt">
                    <w:txbxContent>
                      <w:p w:rsidR="000A45BB" w:rsidRPr="000A45BB" w:rsidRDefault="000A45BB" w:rsidP="000A45BB">
                        <w:pPr>
                          <w:rPr>
                            <w:sz w:val="22"/>
                            <w:szCs w:val="22"/>
                          </w:rPr>
                        </w:pPr>
                        <w:r>
                          <w:rPr>
                            <w:sz w:val="28"/>
                          </w:rPr>
                          <w:t xml:space="preserve"> </w:t>
                        </w:r>
                        <w:r>
                          <w:rPr>
                            <w:sz w:val="18"/>
                            <w:szCs w:val="18"/>
                          </w:rPr>
                          <w:t>(</w:t>
                        </w:r>
                        <w:r w:rsidRPr="000A45BB">
                          <w:rPr>
                            <w:sz w:val="18"/>
                            <w:szCs w:val="18"/>
                          </w:rPr>
                          <w:t>distance from the central maximum to the node or antinode of interest</w:t>
                        </w:r>
                        <w:r>
                          <w:rPr>
                            <w:sz w:val="18"/>
                            <w:szCs w:val="18"/>
                          </w:rPr>
                          <w:t>)</w:t>
                        </w:r>
                      </w:p>
                    </w:txbxContent>
                  </v:textbox>
                </v:rect>
                <v:line id="Straight Connector 485" o:spid="_x0000_s1478" style="position:absolute;flip:x y;visibility:visible;mso-wrap-style:square" from="61740,9582" to="62742,14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oLqsYAAADcAAAADwAAAGRycy9kb3ducmV2LnhtbESPQWvCQBSE74X+h+UVeim6saiE6Cql&#10;rVBPWmsO3h7Z1yQ0+zbubmP8964geBxm5htmvuxNIzpyvrasYDRMQBAXVtdcKtj/rAYpCB+QNTaW&#10;ScGZPCwXjw9zzLQ98Td1u1CKCGGfoYIqhDaT0hcVGfRD2xJH79c6gyFKV0rt8BThppGvSTKVBmuO&#10;CxW29F5R8bf7NwratHTTzXGbfOYf3WH9QrnLzUqp56f+bQYiUB/u4Vv7SysYpxO4nolHQC4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EqC6rGAAAA3AAAAA8AAAAAAAAA&#10;AAAAAAAAoQIAAGRycy9kb3ducmV2LnhtbFBLBQYAAAAABAAEAPkAAACUAwAAAAA=&#10;" strokecolor="black [3040]"/>
                <v:rect id="Rectangle 542" o:spid="_x0000_s1479" style="position:absolute;left:30636;top:1775;width:9454;height:60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M0H8MA&#10;AADcAAAADwAAAGRycy9kb3ducmV2LnhtbESPQWvCQBSE74L/YXkFL6IbpURJXcUWBCleqoLXR/Y1&#10;Cc2+DdmXGP99tyD0OMzMN8xmN7ha9dSGyrOBxTwBRZx7W3Fh4Ho5zNaggiBbrD2TgQcF2G3How1m&#10;1t/5i/qzFCpCOGRooBRpMq1DXpLDMPcNcfS+fetQomwLbVu8R7ir9TJJUu2w4rhQYkMfJeU/584Z&#10;6G+30ztdO73oUVbT42cnVUrGTF6G/RsooUH+w8/20Rp4XafwdyYeAb3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6M0H8MAAADcAAAADwAAAAAAAAAAAAAAAACYAgAAZHJzL2Rv&#10;d25yZXYueG1sUEsFBgAAAAAEAAQA9QAAAIgDAAAAAA==&#10;" filled="f" stroked="f">
                  <v:textbox inset="1pt,1pt,1pt,1pt">
                    <w:txbxContent>
                      <w:p w:rsidR="000A45BB" w:rsidRPr="000A45BB" w:rsidRDefault="000A45BB" w:rsidP="000A45BB">
                        <w:pPr>
                          <w:rPr>
                            <w:sz w:val="22"/>
                            <w:szCs w:val="22"/>
                          </w:rPr>
                        </w:pPr>
                        <w:r>
                          <w:rPr>
                            <w:sz w:val="18"/>
                            <w:szCs w:val="18"/>
                          </w:rPr>
                          <w:t>(angle</w:t>
                        </w:r>
                        <w:r w:rsidRPr="000A45BB">
                          <w:rPr>
                            <w:sz w:val="18"/>
                            <w:szCs w:val="18"/>
                          </w:rPr>
                          <w:t xml:space="preserve"> from the centr</w:t>
                        </w:r>
                        <w:r>
                          <w:rPr>
                            <w:sz w:val="18"/>
                            <w:szCs w:val="18"/>
                          </w:rPr>
                          <w:t xml:space="preserve">e line </w:t>
                        </w:r>
                        <w:r w:rsidRPr="000A45BB">
                          <w:rPr>
                            <w:sz w:val="18"/>
                            <w:szCs w:val="18"/>
                          </w:rPr>
                          <w:t>to the node or antinode of interest</w:t>
                        </w:r>
                        <w:r>
                          <w:rPr>
                            <w:sz w:val="18"/>
                            <w:szCs w:val="18"/>
                          </w:rPr>
                          <w:t>)</w:t>
                        </w:r>
                      </w:p>
                    </w:txbxContent>
                  </v:textbox>
                </v:rect>
                <v:line id="Straight Connector 487" o:spid="_x0000_s1480" style="position:absolute;flip:y;visibility:visible;mso-wrap-style:square" from="27578,7607" to="29992,11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Ch8MUAAADcAAAADwAAAGRycy9kb3ducmV2LnhtbESPW2vCQBSE3wX/w3KEvummUhqJrlIE&#10;oVRSqq0Pvh2yJxfMng3ZzcV/3y0UfBxm5htmsxtNLXpqXWVZwfMiAkGcWV1xoeDn+zBfgXAeWWNt&#10;mRTcycFuO51sMNF24BP1Z1+IAGGXoILS+yaR0mUlGXQL2xAHL7etQR9kW0jd4hDgppbLKHqVBisO&#10;CyU2tC8pu507oyB3XbO/XrTP44/0lObH4hOHL6WeZuPbGoSn0T/C/+13reBlFcPfmXA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Ch8MUAAADcAAAADwAAAAAAAAAA&#10;AAAAAAChAgAAZHJzL2Rvd25yZXYueG1sUEsFBgAAAAAEAAQA+QAAAJMDAAAAAA==&#10;" strokecolor="black [3040]"/>
              </v:group>
            </w:pict>
          </mc:Fallback>
        </mc:AlternateContent>
      </w:r>
      <w:r>
        <w:t>There are two basic equations that we use in the context of Young</w:t>
      </w:r>
      <w:r>
        <w:rPr>
          <w:lang w:val="en-US"/>
        </w:rPr>
        <w:t>’s double slit experiment.  The following diagram defines the variables.</w:t>
      </w:r>
    </w:p>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2D7C40" w:rsidP="00EE6801"/>
    <w:p w:rsidR="002D7C40" w:rsidRDefault="00E3636B" w:rsidP="00EE6801">
      <w:r>
        <w:t>If we know the distance between the slits (d) and the angle (</w:t>
      </w:r>
      <w:r w:rsidRPr="00E3636B">
        <w:rPr>
          <w:rFonts w:ascii="Symbol" w:hAnsi="Symbol"/>
        </w:rPr>
        <w:t></w:t>
      </w:r>
      <w:r>
        <w:t>) from the centre line to the fringe of interest (1</w:t>
      </w:r>
      <w:r w:rsidRPr="00E3636B">
        <w:rPr>
          <w:vertAlign w:val="superscript"/>
        </w:rPr>
        <w:t>st</w:t>
      </w:r>
      <w:r>
        <w:t xml:space="preserve"> fringe (n=1), 2</w:t>
      </w:r>
      <w:r w:rsidRPr="00E3636B">
        <w:rPr>
          <w:vertAlign w:val="superscript"/>
        </w:rPr>
        <w:t>nd</w:t>
      </w:r>
      <w:r>
        <w:t xml:space="preserve"> fringe (n=2), etc.), we can calculate the wavelength (</w:t>
      </w:r>
      <w:r w:rsidRPr="00E3636B">
        <w:rPr>
          <w:rFonts w:ascii="Symbol" w:hAnsi="Symbol"/>
        </w:rPr>
        <w:t></w:t>
      </w:r>
      <w:r>
        <w:t>) using</w:t>
      </w:r>
    </w:p>
    <w:p w:rsidR="002D7C40" w:rsidRDefault="00E3636B" w:rsidP="003266C4">
      <w:pPr>
        <w:spacing w:before="120" w:after="120"/>
        <w:rPr>
          <w:rFonts w:ascii="Symbol" w:hAnsi="Symbol"/>
        </w:rPr>
      </w:pPr>
      <w:r>
        <w:tab/>
      </w:r>
      <w:r w:rsidRPr="00E3636B">
        <w:rPr>
          <w:position w:val="-22"/>
        </w:rPr>
        <w:object w:dxaOrig="10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1pt;height:31.85pt" o:ole="">
            <v:imagedata r:id="rId13" o:title=""/>
          </v:shape>
          <o:OLEObject Type="Embed" ProgID="Equation.DSMT4" ShapeID="_x0000_i1025" DrawAspect="Content" ObjectID="_1525605916" r:id="rId14"/>
        </w:object>
      </w:r>
      <w:r>
        <w:tab/>
        <w:t xml:space="preserve">this equation is </w:t>
      </w:r>
      <w:r w:rsidRPr="00E3636B">
        <w:rPr>
          <w:b/>
        </w:rPr>
        <w:t>always</w:t>
      </w:r>
      <w:r w:rsidR="003266C4">
        <w:t xml:space="preserve"> valid for any angle</w:t>
      </w:r>
    </w:p>
    <w:p w:rsidR="003266C4" w:rsidRDefault="00E3636B" w:rsidP="00EE6801">
      <w:pPr>
        <w:rPr>
          <w:rFonts w:cs="Arial"/>
        </w:rPr>
      </w:pPr>
      <w:r>
        <w:rPr>
          <w:rFonts w:cs="Arial"/>
        </w:rPr>
        <w:t>If we are given the distance to the screen (L) and the distance from the central maximum</w:t>
      </w:r>
      <w:r w:rsidR="003266C4">
        <w:rPr>
          <w:rFonts w:cs="Arial"/>
        </w:rPr>
        <w:t xml:space="preserve"> to the fringe of interest (x), a</w:t>
      </w:r>
      <w:r w:rsidRPr="00E3636B">
        <w:rPr>
          <w:rFonts w:cs="Arial"/>
        </w:rPr>
        <w:t xml:space="preserve"> useful</w:t>
      </w:r>
      <w:r w:rsidR="003266C4">
        <w:rPr>
          <w:rFonts w:cs="Arial"/>
        </w:rPr>
        <w:t>, but limited,</w:t>
      </w:r>
      <w:r w:rsidRPr="00E3636B">
        <w:rPr>
          <w:rFonts w:cs="Arial"/>
        </w:rPr>
        <w:t xml:space="preserve"> second equation</w:t>
      </w:r>
      <w:r w:rsidR="003266C4">
        <w:rPr>
          <w:rFonts w:cs="Arial"/>
        </w:rPr>
        <w:t xml:space="preserve"> is</w:t>
      </w:r>
    </w:p>
    <w:p w:rsidR="002D7C40" w:rsidRPr="003266C4" w:rsidRDefault="003266C4" w:rsidP="003266C4">
      <w:pPr>
        <w:spacing w:before="120" w:after="120"/>
        <w:rPr>
          <w:rFonts w:cs="Arial"/>
        </w:rPr>
      </w:pPr>
      <w:r>
        <w:rPr>
          <w:noProof/>
        </w:rPr>
        <mc:AlternateContent>
          <mc:Choice Requires="wps">
            <w:drawing>
              <wp:anchor distT="0" distB="0" distL="114300" distR="114300" simplePos="0" relativeHeight="251713024" behindDoc="0" locked="0" layoutInCell="1" allowOverlap="1" wp14:editId="36B11C9B">
                <wp:simplePos x="0" y="0"/>
                <wp:positionH relativeFrom="column">
                  <wp:posOffset>1274547</wp:posOffset>
                </wp:positionH>
                <wp:positionV relativeFrom="paragraph">
                  <wp:posOffset>0</wp:posOffset>
                </wp:positionV>
                <wp:extent cx="3599079" cy="490118"/>
                <wp:effectExtent l="0" t="0" r="0" b="5715"/>
                <wp:wrapNone/>
                <wp:docPr id="4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99079" cy="490118"/>
                        </a:xfrm>
                        <a:prstGeom prst="rect">
                          <a:avLst/>
                        </a:prstGeom>
                        <a:noFill/>
                        <a:ln w="9525">
                          <a:noFill/>
                          <a:miter lim="800000"/>
                          <a:headEnd/>
                          <a:tailEnd/>
                        </a:ln>
                      </wps:spPr>
                      <wps:txbx>
                        <w:txbxContent>
                          <w:p w:rsidR="003266C4" w:rsidRDefault="003266C4">
                            <w:r>
                              <w:t xml:space="preserve">this equation is valid </w:t>
                            </w:r>
                            <w:r w:rsidRPr="003266C4">
                              <w:rPr>
                                <w:b/>
                              </w:rPr>
                              <w:t>only</w:t>
                            </w:r>
                            <w:r>
                              <w:t xml:space="preserve"> for small angles (</w:t>
                            </w:r>
                            <w:r w:rsidRPr="003266C4">
                              <w:rPr>
                                <w:rFonts w:ascii="Symbol" w:hAnsi="Symbol"/>
                              </w:rPr>
                              <w:t></w:t>
                            </w:r>
                            <w:r>
                              <w:t>&lt;10</w:t>
                            </w:r>
                            <w:r>
                              <w:rPr>
                                <w:vertAlign w:val="superscript"/>
                              </w:rPr>
                              <w:t>o</w:t>
                            </w:r>
                            <w:r>
                              <w:t>) or when x is much smaller than L (x&lt;&lt;L)</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481" type="#_x0000_t202" style="position:absolute;margin-left:100.35pt;margin-top:0;width:283.4pt;height:38.6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" filled="f" stroked="f">
                <v:textbox>
                  <w:txbxContent>
                    <w:p w:rsidR="003266C4" w:rsidRDefault="003266C4">
                      <w:r>
                        <w:t xml:space="preserve">this equation is valid </w:t>
                      </w:r>
                      <w:r w:rsidRPr="003266C4">
                        <w:rPr>
                          <w:b/>
                        </w:rPr>
                        <w:t>only</w:t>
                      </w:r>
                      <w:r>
                        <w:t xml:space="preserve"> for small angles (</w:t>
                      </w:r>
                      <w:r w:rsidRPr="003266C4">
                        <w:rPr>
                          <w:rFonts w:ascii="Symbol" w:hAnsi="Symbol"/>
                        </w:rPr>
                        <w:t></w:t>
                      </w:r>
                      <w:r>
                        <w:t>&lt;10</w:t>
                      </w:r>
                      <w:r>
                        <w:rPr>
                          <w:vertAlign w:val="superscript"/>
                        </w:rPr>
                        <w:t>o</w:t>
                      </w:r>
                      <w:r>
                        <w:t>) or when x is much smaller than L (x&lt;&lt;L)</w:t>
                      </w:r>
                    </w:p>
                  </w:txbxContent>
                </v:textbox>
              </v:shape>
            </w:pict>
          </mc:Fallback>
        </mc:AlternateContent>
      </w:r>
      <w:r>
        <w:tab/>
      </w:r>
      <w:r w:rsidRPr="003266C4">
        <w:rPr>
          <w:position w:val="-22"/>
        </w:rPr>
        <w:object w:dxaOrig="800" w:dyaOrig="580">
          <v:shape id="_x0000_i1026" type="#_x0000_t75" style="width:41.55pt;height:31.85pt" o:ole="">
            <v:imagedata r:id="rId15" o:title=""/>
          </v:shape>
          <o:OLEObject Type="Embed" ProgID="Equation.DSMT4" ShapeID="_x0000_i1026" DrawAspect="Content" ObjectID="_1525605917" r:id="rId16"/>
        </w:object>
      </w:r>
      <w:r>
        <w:tab/>
      </w:r>
    </w:p>
    <w:p w:rsidR="00DB2B43" w:rsidRPr="003266C4" w:rsidRDefault="003266C4" w:rsidP="00DB2B43">
      <w:pPr>
        <w:rPr>
          <w:rFonts w:cs="Arial"/>
        </w:rPr>
      </w:pPr>
      <w:r>
        <w:rPr>
          <w:rFonts w:cs="Arial"/>
        </w:rPr>
        <w:t xml:space="preserve">These equations are for bright fringes.  If we are interested in the </w:t>
      </w:r>
      <w:r w:rsidRPr="003266C4">
        <w:rPr>
          <w:rFonts w:cs="Arial"/>
          <w:b/>
        </w:rPr>
        <w:t>dark fringes</w:t>
      </w:r>
      <w:r>
        <w:rPr>
          <w:rFonts w:cs="Arial"/>
        </w:rPr>
        <w:t xml:space="preserve"> we </w:t>
      </w:r>
      <w:r w:rsidRPr="003266C4">
        <w:rPr>
          <w:rFonts w:cs="Arial"/>
          <w:b/>
        </w:rPr>
        <w:t xml:space="preserve">subtract </w:t>
      </w:r>
      <w:r w:rsidR="00DB2B43" w:rsidRPr="003266C4">
        <w:rPr>
          <w:b/>
          <w:szCs w:val="24"/>
        </w:rPr>
        <w:t>½ from n</w:t>
      </w:r>
      <w:r w:rsidR="00DB2B43" w:rsidRPr="00DB2B43">
        <w:rPr>
          <w:szCs w:val="24"/>
        </w:rPr>
        <w:t>.</w:t>
      </w:r>
    </w:p>
    <w:p w:rsidR="002D7C40" w:rsidRDefault="00C54077" w:rsidP="00EE6801">
      <w:pPr>
        <w:rPr>
          <w:rFonts w:ascii="Symbol" w:hAnsi="Symbol"/>
        </w:rPr>
      </w:pPr>
      <w:r>
        <w:rPr>
          <w:rFonts w:ascii="Symbol" w:hAnsi="Symbol"/>
          <w:noProof/>
        </w:rPr>
        <w:lastRenderedPageBreak/>
        <w:pict>
          <v:shapetype id="_x0000_t202" coordsize="21600,21600" o:spt="202" path="m,l,21600r21600,l21600,xe">
            <v:stroke joinstyle="miter"/>
            <v:path gradientshapeok="t" o:connecttype="rect"/>
          </v:shapetype>
          <v:shape id="_x0000_s1559" type="#_x0000_t202" style="position:absolute;margin-left:353.25pt;margin-top:9.8pt;width:136.8pt;height:50.4pt;z-index:251710976" filled="f" stroked="f">
            <v:textbox style="mso-next-textbox:#_x0000_s1559">
              <w:txbxContent>
                <w:p w:rsidR="00DB2B43" w:rsidRDefault="00DB2B43"/>
              </w:txbxContent>
            </v:textbox>
          </v:shape>
        </w:pict>
      </w:r>
    </w:p>
    <w:p w:rsidR="003B3A9F" w:rsidRDefault="003B3A9F" w:rsidP="003B3A9F">
      <w:pPr>
        <w:widowControl w:val="0"/>
      </w:pPr>
    </w:p>
    <w:p w:rsidR="008D5BC1" w:rsidRDefault="00BA5975">
      <w:pPr>
        <w:pStyle w:val="Heading1"/>
      </w:pPr>
      <w:r>
        <w:rPr>
          <w:noProof/>
        </w:rPr>
        <mc:AlternateContent>
          <mc:Choice Requires="wpg">
            <w:drawing>
              <wp:anchor distT="0" distB="0" distL="114300" distR="114300" simplePos="0" relativeHeight="251765248" behindDoc="0" locked="0" layoutInCell="1" allowOverlap="1">
                <wp:simplePos x="0" y="0"/>
                <wp:positionH relativeFrom="column">
                  <wp:posOffset>797357</wp:posOffset>
                </wp:positionH>
                <wp:positionV relativeFrom="paragraph">
                  <wp:posOffset>267310</wp:posOffset>
                </wp:positionV>
                <wp:extent cx="5040693" cy="2026310"/>
                <wp:effectExtent l="0" t="0" r="0" b="31115"/>
                <wp:wrapNone/>
                <wp:docPr id="561" name="Group 561"/>
                <wp:cNvGraphicFramePr/>
                <a:graphic xmlns:a="http://schemas.openxmlformats.org/drawingml/2006/main">
                  <a:graphicData uri="http://schemas.microsoft.com/office/word/2010/wordprocessingGroup">
                    <wpg:wgp>
                      <wpg:cNvGrpSpPr/>
                      <wpg:grpSpPr>
                        <a:xfrm>
                          <a:off x="0" y="0"/>
                          <a:ext cx="5040693" cy="2026310"/>
                          <a:chOff x="0" y="0"/>
                          <a:chExt cx="5040693" cy="2026310"/>
                        </a:xfrm>
                      </wpg:grpSpPr>
                      <wps:wsp>
                        <wps:cNvPr id="14" name="Line 34"/>
                        <wps:cNvCnPr/>
                        <wps:spPr bwMode="auto">
                          <a:xfrm flipV="1">
                            <a:off x="468172" y="204825"/>
                            <a:ext cx="3269500" cy="95754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35"/>
                        <wps:cNvCnPr/>
                        <wps:spPr bwMode="auto">
                          <a:xfrm flipV="1">
                            <a:off x="468172" y="204825"/>
                            <a:ext cx="3268535" cy="148493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36"/>
                        <wps:cNvCnPr/>
                        <wps:spPr bwMode="auto">
                          <a:xfrm>
                            <a:off x="468172" y="1163116"/>
                            <a:ext cx="197478" cy="43114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AutoShape 37"/>
                        <wps:cNvSpPr>
                          <a:spLocks/>
                        </wps:cNvSpPr>
                        <wps:spPr bwMode="auto">
                          <a:xfrm>
                            <a:off x="899769" y="709574"/>
                            <a:ext cx="892143" cy="225417"/>
                          </a:xfrm>
                          <a:prstGeom prst="callout2">
                            <a:avLst>
                              <a:gd name="adj1" fmla="val 40981"/>
                              <a:gd name="adj2" fmla="val -4247"/>
                              <a:gd name="adj3" fmla="val 34491"/>
                              <a:gd name="adj4" fmla="val -33294"/>
                              <a:gd name="adj5" fmla="val 263463"/>
                              <a:gd name="adj6" fmla="val -45123"/>
                            </a:avLst>
                          </a:prstGeom>
                          <a:noFill/>
                          <a:ln w="12700">
                            <a:solidFill>
                              <a:schemeClr val="tx2">
                                <a:lumMod val="40000"/>
                                <a:lumOff val="60000"/>
                              </a:schemeClr>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D5BC1" w:rsidRDefault="008D5BC1">
                              <w:r>
                                <w:rPr>
                                  <w:rFonts w:ascii="Symbol" w:hAnsi="Symbol"/>
                                  <w:sz w:val="28"/>
                                </w:rPr>
                                <w:t></w:t>
                              </w:r>
                            </w:p>
                          </w:txbxContent>
                        </wps:txbx>
                        <wps:bodyPr rot="0" vert="horz" wrap="square" lIns="12700" tIns="12700" rIns="12700" bIns="12700" anchor="t" anchorCtr="0" upright="1">
                          <a:noAutofit/>
                        </wps:bodyPr>
                      </wps:wsp>
                      <wps:wsp>
                        <wps:cNvPr id="24" name="Text Box 50"/>
                        <wps:cNvSpPr txBox="1">
                          <a:spLocks noChangeArrowheads="1"/>
                        </wps:cNvSpPr>
                        <wps:spPr bwMode="auto">
                          <a:xfrm>
                            <a:off x="270662" y="1331366"/>
                            <a:ext cx="255261" cy="19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5BC1" w:rsidRDefault="008D5BC1">
                              <w:pPr>
                                <w:rPr>
                                  <w:sz w:val="18"/>
                                </w:rPr>
                              </w:pPr>
                              <w:r>
                                <w:rPr>
                                  <w:sz w:val="18"/>
                                </w:rPr>
                                <w:t>Q</w:t>
                              </w:r>
                            </w:p>
                          </w:txbxContent>
                        </wps:txbx>
                        <wps:bodyPr rot="0" vert="horz" wrap="square" lIns="91440" tIns="45720" rIns="91440" bIns="45720" anchor="t" anchorCtr="0" upright="1">
                          <a:noAutofit/>
                        </wps:bodyPr>
                      </wps:wsp>
                      <wps:wsp>
                        <wps:cNvPr id="25" name="Text Box 51"/>
                        <wps:cNvSpPr txBox="1">
                          <a:spLocks noChangeArrowheads="1"/>
                        </wps:cNvSpPr>
                        <wps:spPr bwMode="auto">
                          <a:xfrm>
                            <a:off x="3738067" y="7315"/>
                            <a:ext cx="1119526" cy="270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5BC1" w:rsidRDefault="008D5BC1">
                              <w:pPr>
                                <w:rPr>
                                  <w:sz w:val="18"/>
                                </w:rPr>
                              </w:pPr>
                              <w:r>
                                <w:rPr>
                                  <w:sz w:val="18"/>
                                </w:rPr>
                                <w:t>R</w:t>
                              </w:r>
                              <w:r w:rsidR="00657ED5">
                                <w:rPr>
                                  <w:sz w:val="18"/>
                                </w:rPr>
                                <w:t xml:space="preserve">  fringe location</w:t>
                              </w:r>
                            </w:p>
                          </w:txbxContent>
                        </wps:txbx>
                        <wps:bodyPr rot="0" vert="horz" wrap="square" lIns="91440" tIns="45720" rIns="91440" bIns="45720" anchor="t" anchorCtr="0" upright="1">
                          <a:noAutofit/>
                        </wps:bodyPr>
                      </wps:wsp>
                      <wps:wsp>
                        <wps:cNvPr id="26" name="Text Box 52"/>
                        <wps:cNvSpPr txBox="1">
                          <a:spLocks noChangeArrowheads="1"/>
                        </wps:cNvSpPr>
                        <wps:spPr bwMode="auto">
                          <a:xfrm>
                            <a:off x="3694176" y="1360627"/>
                            <a:ext cx="1346517" cy="365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5BC1" w:rsidRDefault="008D5BC1">
                              <w:pPr>
                                <w:rPr>
                                  <w:sz w:val="18"/>
                                </w:rPr>
                              </w:pPr>
                              <w:r>
                                <w:rPr>
                                  <w:sz w:val="18"/>
                                </w:rPr>
                                <w:t>S</w:t>
                              </w:r>
                              <w:r w:rsidR="00657ED5">
                                <w:rPr>
                                  <w:sz w:val="18"/>
                                </w:rPr>
                                <w:t xml:space="preserve">  central bright fringe</w:t>
                              </w:r>
                            </w:p>
                          </w:txbxContent>
                        </wps:txbx>
                        <wps:bodyPr rot="0" vert="horz" wrap="square" lIns="91440" tIns="45720" rIns="91440" bIns="45720" anchor="t" anchorCtr="0" upright="1">
                          <a:noAutofit/>
                        </wps:bodyPr>
                      </wps:wsp>
                      <wps:wsp>
                        <wps:cNvPr id="27" name="Text Box 53"/>
                        <wps:cNvSpPr txBox="1">
                          <a:spLocks noChangeArrowheads="1"/>
                        </wps:cNvSpPr>
                        <wps:spPr bwMode="auto">
                          <a:xfrm>
                            <a:off x="270662" y="1046073"/>
                            <a:ext cx="255261" cy="19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5BC1" w:rsidRDefault="008D5BC1">
                              <w:pPr>
                                <w:rPr>
                                  <w:sz w:val="18"/>
                                </w:rPr>
                              </w:pPr>
                              <w:r>
                                <w:rPr>
                                  <w:sz w:val="18"/>
                                </w:rPr>
                                <w:t>A</w:t>
                              </w:r>
                            </w:p>
                          </w:txbxContent>
                        </wps:txbx>
                        <wps:bodyPr rot="0" vert="horz" wrap="square" lIns="91440" tIns="45720" rIns="91440" bIns="45720" anchor="t" anchorCtr="0" upright="1">
                          <a:noAutofit/>
                        </wps:bodyPr>
                      </wps:wsp>
                      <wps:wsp>
                        <wps:cNvPr id="28" name="Text Box 54"/>
                        <wps:cNvSpPr txBox="1">
                          <a:spLocks noChangeArrowheads="1"/>
                        </wps:cNvSpPr>
                        <wps:spPr bwMode="auto">
                          <a:xfrm>
                            <a:off x="270662" y="1558137"/>
                            <a:ext cx="255261" cy="26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5BC1" w:rsidRDefault="008D5BC1">
                              <w:pPr>
                                <w:rPr>
                                  <w:sz w:val="18"/>
                                </w:rPr>
                              </w:pPr>
                              <w:r>
                                <w:rPr>
                                  <w:sz w:val="18"/>
                                </w:rPr>
                                <w:t>B</w:t>
                              </w:r>
                            </w:p>
                          </w:txbxContent>
                        </wps:txbx>
                        <wps:bodyPr rot="0" vert="horz" wrap="square" lIns="91440" tIns="45720" rIns="91440" bIns="45720" anchor="t" anchorCtr="0" upright="1">
                          <a:noAutofit/>
                        </wps:bodyPr>
                      </wps:wsp>
                      <wps:wsp>
                        <wps:cNvPr id="29" name="Text Box 55"/>
                        <wps:cNvSpPr txBox="1">
                          <a:spLocks noChangeArrowheads="1"/>
                        </wps:cNvSpPr>
                        <wps:spPr bwMode="auto">
                          <a:xfrm>
                            <a:off x="621792" y="1528876"/>
                            <a:ext cx="255261" cy="19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D5BC1" w:rsidRDefault="008D5BC1">
                              <w:pPr>
                                <w:rPr>
                                  <w:sz w:val="18"/>
                                </w:rPr>
                              </w:pPr>
                              <w:r>
                                <w:rPr>
                                  <w:sz w:val="18"/>
                                </w:rPr>
                                <w:t>C</w:t>
                              </w:r>
                            </w:p>
                          </w:txbxContent>
                        </wps:txbx>
                        <wps:bodyPr rot="0" vert="horz" wrap="square" lIns="91440" tIns="45720" rIns="91440" bIns="45720" anchor="t" anchorCtr="0" upright="1">
                          <a:noAutofit/>
                        </wps:bodyPr>
                      </wps:wsp>
                      <wps:wsp>
                        <wps:cNvPr id="490" name="Rectangle 542"/>
                        <wps:cNvSpPr>
                          <a:spLocks noChangeArrowheads="1"/>
                        </wps:cNvSpPr>
                        <wps:spPr bwMode="auto">
                          <a:xfrm>
                            <a:off x="3877056" y="570585"/>
                            <a:ext cx="315584" cy="2920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4918" w:rsidRDefault="00F84918" w:rsidP="00F84918">
                              <w:pPr>
                                <w:rPr>
                                  <w:sz w:val="22"/>
                                  <w:szCs w:val="22"/>
                                </w:rPr>
                              </w:pPr>
                              <w:r>
                                <w:rPr>
                                  <w:sz w:val="28"/>
                                </w:rPr>
                                <w:t xml:space="preserve"> </w:t>
                              </w:r>
                              <w:r w:rsidRPr="00C9395C">
                                <w:rPr>
                                  <w:sz w:val="22"/>
                                  <w:szCs w:val="22"/>
                                </w:rPr>
                                <w:t>x</w:t>
                              </w:r>
                            </w:p>
                          </w:txbxContent>
                        </wps:txbx>
                        <wps:bodyPr rot="0" vert="horz" wrap="square" lIns="12700" tIns="12700" rIns="12700" bIns="12700" anchor="t" anchorCtr="0" upright="1">
                          <a:noAutofit/>
                        </wps:bodyPr>
                      </wps:wsp>
                      <wps:wsp>
                        <wps:cNvPr id="491" name="Line 543"/>
                        <wps:cNvCnPr/>
                        <wps:spPr bwMode="auto">
                          <a:xfrm>
                            <a:off x="468166" y="1689762"/>
                            <a:ext cx="1" cy="33654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545"/>
                        <wps:cNvCnPr/>
                        <wps:spPr bwMode="auto">
                          <a:xfrm flipV="1">
                            <a:off x="468172" y="1433779"/>
                            <a:ext cx="3269500" cy="5715"/>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546"/>
                        <wps:cNvCnPr/>
                        <wps:spPr bwMode="auto">
                          <a:xfrm flipV="1">
                            <a:off x="468172" y="204825"/>
                            <a:ext cx="3269500" cy="1228681"/>
                          </a:xfrm>
                          <a:prstGeom prst="line">
                            <a:avLst/>
                          </a:prstGeom>
                          <a:noFill/>
                          <a:ln w="6350">
                            <a:solidFill>
                              <a:srgbClr val="000000"/>
                            </a:solidFill>
                            <a:prstDash val="sysDot"/>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Rectangle 547"/>
                        <wps:cNvSpPr>
                          <a:spLocks noChangeArrowheads="1"/>
                        </wps:cNvSpPr>
                        <wps:spPr bwMode="auto">
                          <a:xfrm>
                            <a:off x="2275027" y="980236"/>
                            <a:ext cx="280628" cy="267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4918" w:rsidRDefault="00F84918" w:rsidP="00F84918">
                              <w:r>
                                <w:rPr>
                                  <w:rFonts w:ascii="Symbol" w:hAnsi="Symbol"/>
                                  <w:sz w:val="28"/>
                                </w:rPr>
                                <w:t></w:t>
                              </w:r>
                            </w:p>
                          </w:txbxContent>
                        </wps:txbx>
                        <wps:bodyPr rot="0" vert="horz" wrap="square" lIns="12700" tIns="12700" rIns="12700" bIns="12700" anchor="t" anchorCtr="0" upright="1">
                          <a:noAutofit/>
                        </wps:bodyPr>
                      </wps:wsp>
                      <wps:wsp>
                        <wps:cNvPr id="497" name="Line 548"/>
                        <wps:cNvCnPr/>
                        <wps:spPr bwMode="auto">
                          <a:xfrm flipH="1">
                            <a:off x="519379" y="1667865"/>
                            <a:ext cx="186131" cy="95932"/>
                          </a:xfrm>
                          <a:prstGeom prst="line">
                            <a:avLst/>
                          </a:prstGeom>
                          <a:noFill/>
                          <a:ln w="9525">
                            <a:solidFill>
                              <a:srgbClr val="00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5" name="Line 549"/>
                        <wps:cNvCnPr/>
                        <wps:spPr bwMode="auto">
                          <a:xfrm>
                            <a:off x="3877056" y="204825"/>
                            <a:ext cx="0" cy="1228681"/>
                          </a:xfrm>
                          <a:prstGeom prst="line">
                            <a:avLst/>
                          </a:prstGeom>
                          <a:noFill/>
                          <a:ln w="952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5" name="Rectangle 550"/>
                        <wps:cNvSpPr>
                          <a:spLocks noChangeArrowheads="1"/>
                        </wps:cNvSpPr>
                        <wps:spPr bwMode="auto">
                          <a:xfrm>
                            <a:off x="0" y="1331366"/>
                            <a:ext cx="265421" cy="227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4918" w:rsidRDefault="00F84918" w:rsidP="00F84918">
                              <w:pPr>
                                <w:jc w:val="right"/>
                                <w:rPr>
                                  <w:sz w:val="22"/>
                                  <w:szCs w:val="22"/>
                                </w:rPr>
                              </w:pPr>
                              <w:r>
                                <w:rPr>
                                  <w:sz w:val="22"/>
                                  <w:szCs w:val="22"/>
                                </w:rPr>
                                <w:t>d</w:t>
                              </w:r>
                            </w:p>
                          </w:txbxContent>
                        </wps:txbx>
                        <wps:bodyPr rot="0" vert="horz" wrap="square" lIns="12700" tIns="12700" rIns="12700" bIns="12700" anchor="t" anchorCtr="0" upright="1">
                          <a:noAutofit/>
                        </wps:bodyPr>
                      </wps:wsp>
                      <wps:wsp>
                        <wps:cNvPr id="536" name="Rectangle 551"/>
                        <wps:cNvSpPr>
                          <a:spLocks noChangeArrowheads="1"/>
                        </wps:cNvSpPr>
                        <wps:spPr bwMode="auto">
                          <a:xfrm>
                            <a:off x="2092147" y="1645920"/>
                            <a:ext cx="270653" cy="2666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F84918" w:rsidRPr="00C9395C" w:rsidRDefault="00F84918" w:rsidP="00F84918">
                              <w:pPr>
                                <w:rPr>
                                  <w:sz w:val="22"/>
                                  <w:szCs w:val="22"/>
                                </w:rPr>
                              </w:pPr>
                              <w:r w:rsidRPr="00C9395C">
                                <w:rPr>
                                  <w:sz w:val="22"/>
                                  <w:szCs w:val="22"/>
                                </w:rPr>
                                <w:t>L</w:t>
                              </w:r>
                              <w:r>
                                <w:rPr>
                                  <w:sz w:val="22"/>
                                  <w:szCs w:val="22"/>
                                </w:rPr>
                                <w:t xml:space="preserve"> </w:t>
                              </w:r>
                            </w:p>
                          </w:txbxContent>
                        </wps:txbx>
                        <wps:bodyPr rot="0" vert="horz" wrap="square" lIns="12700" tIns="12700" rIns="12700" bIns="12700" anchor="t" anchorCtr="0" upright="1">
                          <a:noAutofit/>
                        </wps:bodyPr>
                      </wps:wsp>
                      <wps:wsp>
                        <wps:cNvPr id="537" name="Line 552"/>
                        <wps:cNvCnPr/>
                        <wps:spPr bwMode="auto">
                          <a:xfrm flipV="1">
                            <a:off x="468172" y="1916582"/>
                            <a:ext cx="3269779" cy="1"/>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8" name="Line 553"/>
                        <wps:cNvCnPr/>
                        <wps:spPr bwMode="auto">
                          <a:xfrm>
                            <a:off x="468172" y="570585"/>
                            <a:ext cx="635" cy="570844"/>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9" name="Line 554"/>
                        <wps:cNvCnPr/>
                        <wps:spPr bwMode="auto">
                          <a:xfrm>
                            <a:off x="468172" y="1214323"/>
                            <a:ext cx="1" cy="431378"/>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45" name="Arc 545"/>
                        <wps:cNvSpPr/>
                        <wps:spPr>
                          <a:xfrm>
                            <a:off x="1880006" y="746150"/>
                            <a:ext cx="379082" cy="979770"/>
                          </a:xfrm>
                          <a:prstGeom prst="arc">
                            <a:avLst>
                              <a:gd name="adj1" fmla="val 16993737"/>
                              <a:gd name="adj2" fmla="val 2792857"/>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8" name="Straight Connector 548"/>
                        <wps:cNvCnPr/>
                        <wps:spPr>
                          <a:xfrm>
                            <a:off x="3738067" y="0"/>
                            <a:ext cx="0" cy="1989663"/>
                          </a:xfrm>
                          <a:prstGeom prst="line">
                            <a:avLst/>
                          </a:prstGeom>
                          <a:ln w="15875">
                            <a:prstDash val="solid"/>
                          </a:ln>
                        </wps:spPr>
                        <wps:style>
                          <a:lnRef idx="1">
                            <a:schemeClr val="dk1"/>
                          </a:lnRef>
                          <a:fillRef idx="0">
                            <a:schemeClr val="dk1"/>
                          </a:fillRef>
                          <a:effectRef idx="0">
                            <a:schemeClr val="dk1"/>
                          </a:effectRef>
                          <a:fontRef idx="minor">
                            <a:schemeClr val="tx1"/>
                          </a:fontRef>
                        </wps:style>
                        <wps:bodyPr/>
                      </wps:wsp>
                      <wps:wsp>
                        <wps:cNvPr id="557" name="Rectangle 557"/>
                        <wps:cNvSpPr/>
                        <wps:spPr>
                          <a:xfrm rot="20157843">
                            <a:off x="636422" y="1470355"/>
                            <a:ext cx="120011" cy="104136"/>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59" name="Text Box 50"/>
                        <wps:cNvSpPr txBox="1">
                          <a:spLocks noChangeArrowheads="1"/>
                        </wps:cNvSpPr>
                        <wps:spPr bwMode="auto">
                          <a:xfrm>
                            <a:off x="636422" y="1645920"/>
                            <a:ext cx="994410" cy="24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29AD" w:rsidRPr="002629AD" w:rsidRDefault="002629AD" w:rsidP="002629AD">
                              <w:pPr>
                                <w:rPr>
                                  <w:sz w:val="16"/>
                                  <w:szCs w:val="16"/>
                                </w:rPr>
                              </w:pPr>
                              <w:r w:rsidRPr="002629AD">
                                <w:rPr>
                                  <w:sz w:val="16"/>
                                  <w:szCs w:val="16"/>
                                </w:rPr>
                                <w:t>path difference</w:t>
                              </w:r>
                            </w:p>
                          </w:txbxContent>
                        </wps:txbx>
                        <wps:bodyPr rot="0" vert="horz" wrap="square" lIns="91440" tIns="45720" rIns="91440" bIns="45720" anchor="t" anchorCtr="0" upright="1">
                          <a:noAutofit/>
                        </wps:bodyPr>
                      </wps:wsp>
                    </wpg:wgp>
                  </a:graphicData>
                </a:graphic>
                <wp14:sizeRelV relativeFrom="margin">
                  <wp14:pctHeight>0</wp14:pctHeight>
                </wp14:sizeRelV>
              </wp:anchor>
            </w:drawing>
          </mc:Choice>
          <mc:Fallback>
            <w:pict>
              <v:group id="Group 561" o:spid="_x0000_s1482" style="position:absolute;left:0;text-align:left;margin-left:62.8pt;margin-top:21.05pt;width:396.9pt;height:159.55pt;z-index:251765248;mso-height-relative:margin" coordsize="50406,20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">
                <v:line id="Line 34" o:spid="_x0000_s1483" style="position:absolute;flip:y;visibility:visible;mso-wrap-style:square" from="4681,2048" to="37376,11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0psMAAADbAAAADwAAAGRycy9kb3ducmV2LnhtbERPTWvCQBC9C/6HZQrezCYSSkmzSmsR&#10;ROhBW8HjkB2zIdnZkN3G2F/fLRR6m8f7nHIz2U6MNPjGsYIsSUEQV043XCv4/Ngtn0D4gKyxc0wK&#10;7uRhs57PSiy0u/GRxlOoRQxhX6ACE0JfSOkrQxZ94nriyF3dYDFEONRSD3iL4baTqzR9lBYbjg0G&#10;e9oaqtrTl1WQrt6yPHu9mn46H767fXtsL+9GqcXD9PIMItAU/sV/7r2O83P4/SUe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qf9KbDAAAA2wAAAA8AAAAAAAAAAAAA&#10;AAAAoQIAAGRycy9kb3ducmV2LnhtbFBLBQYAAAAABAAEAPkAAACRAwAAAAA=&#10;" strokeweight="1pt">
                  <v:stroke startarrowlength="long" endarrowlength="long"/>
                </v:line>
                <v:line id="Line 35" o:spid="_x0000_s1484" style="position:absolute;flip:y;visibility:visible;mso-wrap-style:square" from="4681,2048" to="37367,16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NRPcIAAADbAAAADwAAAGRycy9kb3ducmV2LnhtbERPS4vCMBC+L/gfwgje1rTiLlKN4gNB&#10;hD3oKngcmrEpbSaliVr99ZuFhb3Nx/ec2aKztbhT60vHCtJhAoI4d7rkQsHpe/s+AeEDssbaMSl4&#10;kofFvPc2w0y7Bx/ofgyFiCHsM1RgQmgyKX1uyKIfuoY4clfXWgwRtoXULT5iuK3lKEk+pcWSY4PB&#10;htaG8up4swqS0SYdp6urabrz/lXvqkN1+TJKDfrdcgoiUBf+xX/unY7zP+D3l3iAn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dNRPcIAAADbAAAADwAAAAAAAAAAAAAA&#10;AAChAgAAZHJzL2Rvd25yZXYueG1sUEsFBgAAAAAEAAQA+QAAAJADAAAAAA==&#10;" strokeweight="1pt">
                  <v:stroke startarrowlength="long" endarrowlength="long"/>
                </v:line>
                <v:line id="Line 36" o:spid="_x0000_s1485" style="position:absolute;visibility:visible;mso-wrap-style:square" from="4681,11631" to="6656,15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q6LMEAAADbAAAADwAAAGRycy9kb3ducmV2LnhtbERPTYvCMBC9L/gfwgje1lQPRapRRFBk&#10;WRF1BY9jM7bVZlKbaOu/NwsLe5vH+5zJrDWleFLtCssKBv0IBHFqdcGZgp/D8nMEwnlkjaVlUvAi&#10;B7Np52OCibYN7+i595kIIewSVJB7XyVSujQng65vK+LAXWxt0AdYZ1LX2IRwU8phFMXSYMGhIceK&#10;Fjmlt/3DKDi3zbdeHfTm9bW6b+Lrdn0c+pNSvW47H4Pw1Pp/8Z97rcP8GH5/CQfI6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SroswQAAANsAAAAPAAAAAAAAAAAAAAAA&#10;AKECAABkcnMvZG93bnJldi54bWxQSwUGAAAAAAQABAD5AAAAjwMAAAAA&#10;" strokeweight="1pt">
                  <v:stroke startarrowlength="long" endarrowlength="long"/>
                </v:line>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37" o:spid="_x0000_s1486" type="#_x0000_t42" style="position:absolute;left:8997;top:7095;width:8922;height:2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IOL8A&#10;AADbAAAADwAAAGRycy9kb3ducmV2LnhtbERPTYvCMBC9C/6HMAt7s6keXO0aZVGUvYhYxfPQzLbF&#10;ZlKSaOu/NwuCt3m8z1msetOIOzlfW1YwTlIQxIXVNZcKzqftaAbCB2SNjWVS8CAPq+VwsMBM246P&#10;dM9DKWII+wwVVCG0mZS+qMigT2xLHLk/6wyGCF0ptcMuhptGTtJ0Kg3WHBsqbGldUXHNb0aBP2y6&#10;w/5640e5a4uJH+dufqmV+vzof75BBOrDW/xy/+o4/wv+f4kHyOU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DuUg4vwAAANsAAAAPAAAAAAAAAAAAAAAAAJgCAABkcnMvZG93bnJl&#10;di54bWxQSwUGAAAAAAQABAD1AAAAhAMAAAAA&#10;" adj="-9747,56908,-7192,7450,-917,8852" filled="f" strokecolor="#8db3e2 [1311]" strokeweight="1pt">
                  <v:stroke startarrowlength="long" endarrowlength="long"/>
                  <v:textbox inset="1pt,1pt,1pt,1pt">
                    <w:txbxContent>
                      <w:p w:rsidR="008D5BC1" w:rsidRDefault="008D5BC1">
                        <w:r>
                          <w:rPr>
                            <w:rFonts w:ascii="Symbol" w:hAnsi="Symbol"/>
                            <w:sz w:val="28"/>
                          </w:rPr>
                          <w:t></w:t>
                        </w:r>
                      </w:p>
                    </w:txbxContent>
                  </v:textbox>
                  <o:callout v:ext="edit" minusy="t"/>
                </v:shape>
                <v:shape id="Text Box 50" o:spid="_x0000_s1487" type="#_x0000_t202" style="position:absolute;left:2706;top:13313;width:2553;height:1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8D5BC1" w:rsidRDefault="008D5BC1">
                        <w:pPr>
                          <w:rPr>
                            <w:sz w:val="18"/>
                          </w:rPr>
                        </w:pPr>
                        <w:r>
                          <w:rPr>
                            <w:sz w:val="18"/>
                          </w:rPr>
                          <w:t>Q</w:t>
                        </w:r>
                      </w:p>
                    </w:txbxContent>
                  </v:textbox>
                </v:shape>
                <v:shape id="Text Box 51" o:spid="_x0000_s1488" type="#_x0000_t202" style="position:absolute;left:37380;top:73;width:11195;height:2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D5BC1" w:rsidRDefault="008D5BC1">
                        <w:pPr>
                          <w:rPr>
                            <w:sz w:val="18"/>
                          </w:rPr>
                        </w:pPr>
                        <w:r>
                          <w:rPr>
                            <w:sz w:val="18"/>
                          </w:rPr>
                          <w:t>R</w:t>
                        </w:r>
                        <w:r w:rsidR="00657ED5">
                          <w:rPr>
                            <w:sz w:val="18"/>
                          </w:rPr>
                          <w:t xml:space="preserve">  fringe location</w:t>
                        </w:r>
                      </w:p>
                    </w:txbxContent>
                  </v:textbox>
                </v:shape>
                <v:shape id="Text Box 52" o:spid="_x0000_s1489" type="#_x0000_t202" style="position:absolute;left:36941;top:13606;width:13465;height:3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D5BC1" w:rsidRDefault="008D5BC1">
                        <w:pPr>
                          <w:rPr>
                            <w:sz w:val="18"/>
                          </w:rPr>
                        </w:pPr>
                        <w:r>
                          <w:rPr>
                            <w:sz w:val="18"/>
                          </w:rPr>
                          <w:t>S</w:t>
                        </w:r>
                        <w:r w:rsidR="00657ED5">
                          <w:rPr>
                            <w:sz w:val="18"/>
                          </w:rPr>
                          <w:t xml:space="preserve">  central bright fringe</w:t>
                        </w:r>
                      </w:p>
                    </w:txbxContent>
                  </v:textbox>
                </v:shape>
                <v:shape id="Text Box 53" o:spid="_x0000_s1490" type="#_x0000_t202" style="position:absolute;left:2706;top:10460;width:2553;height:1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D5BC1" w:rsidRDefault="008D5BC1">
                        <w:pPr>
                          <w:rPr>
                            <w:sz w:val="18"/>
                          </w:rPr>
                        </w:pPr>
                        <w:r>
                          <w:rPr>
                            <w:sz w:val="18"/>
                          </w:rPr>
                          <w:t>A</w:t>
                        </w:r>
                      </w:p>
                    </w:txbxContent>
                  </v:textbox>
                </v:shape>
                <v:shape id="Text Box 54" o:spid="_x0000_s1491" type="#_x0000_t202" style="position:absolute;left:2706;top:15581;width:2553;height:2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D5BC1" w:rsidRDefault="008D5BC1">
                        <w:pPr>
                          <w:rPr>
                            <w:sz w:val="18"/>
                          </w:rPr>
                        </w:pPr>
                        <w:r>
                          <w:rPr>
                            <w:sz w:val="18"/>
                          </w:rPr>
                          <w:t>B</w:t>
                        </w:r>
                      </w:p>
                    </w:txbxContent>
                  </v:textbox>
                </v:shape>
                <v:shape id="Text Box 55" o:spid="_x0000_s1492" type="#_x0000_t202" style="position:absolute;left:6217;top:15288;width:2553;height:1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8D5BC1" w:rsidRDefault="008D5BC1">
                        <w:pPr>
                          <w:rPr>
                            <w:sz w:val="18"/>
                          </w:rPr>
                        </w:pPr>
                        <w:r>
                          <w:rPr>
                            <w:sz w:val="18"/>
                          </w:rPr>
                          <w:t>C</w:t>
                        </w:r>
                      </w:p>
                    </w:txbxContent>
                  </v:textbox>
                </v:shape>
                <v:rect id="Rectangle 542" o:spid="_x0000_s1493" style="position:absolute;left:38770;top:5705;width:3156;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fLcEA&#10;AADcAAAADwAAAGRycy9kb3ducmV2LnhtbERPTWvCQBC9F/wPywheSt0oYm3qKrYgiPTSKHgdstMk&#10;mJ0N2UmM/949CD0+3vd6O7ha9dSGyrOB2TQBRZx7W3Fh4Hzav61ABUG2WHsmA3cKsN2MXtaYWn/j&#10;X+ozKVQM4ZCigVKkSbUOeUkOw9Q3xJH7861DibAttG3xFsNdredJstQOK44NJTb0XVJ+zTpnoL9c&#10;fr7o3OlZj/L+ejh2Ui3JmMl42H2CEhrkX/x0H6yBxUecH8/EI6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fny3BAAAA3AAAAA8AAAAAAAAAAAAAAAAAmAIAAGRycy9kb3du&#10;cmV2LnhtbFBLBQYAAAAABAAEAPUAAACGAwAAAAA=&#10;" filled="f" stroked="f">
                  <v:textbox inset="1pt,1pt,1pt,1pt">
                    <w:txbxContent>
                      <w:p w:rsidR="00F84918" w:rsidRDefault="00F84918" w:rsidP="00F84918">
                        <w:pPr>
                          <w:rPr>
                            <w:sz w:val="22"/>
                            <w:szCs w:val="22"/>
                          </w:rPr>
                        </w:pPr>
                        <w:r>
                          <w:rPr>
                            <w:sz w:val="28"/>
                          </w:rPr>
                          <w:t xml:space="preserve"> </w:t>
                        </w:r>
                        <w:r w:rsidRPr="00C9395C">
                          <w:rPr>
                            <w:sz w:val="22"/>
                            <w:szCs w:val="22"/>
                          </w:rPr>
                          <w:t>x</w:t>
                        </w:r>
                      </w:p>
                    </w:txbxContent>
                  </v:textbox>
                </v:rect>
                <v:line id="Line 543" o:spid="_x0000_s1494" style="position:absolute;visibility:visible;mso-wrap-style:square" from="4681,16897" to="4681,20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0NqcYAAADcAAAADwAAAGRycy9kb3ducmV2LnhtbESPQWvCQBSE7wX/w/IEb3WjSGijq5SC&#10;IkUpmhY8PrPPJG32bcxuk/jv3UKhx2FmvmEWq95UoqXGlZYVTMYRCOLM6pJzBR/p+vEJhPPIGivL&#10;pOBGDlbLwcMCE207PlB79LkIEHYJKii8rxMpXVaQQTe2NXHwLrYx6INscqkb7ALcVHIaRbE0WHJY&#10;KLCm14Ky7+OPUXDuu53epHp/e9tc9/HX+/Zz6k9KjYb9yxyEp97/h//aW61g9jyB3zPhCM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NDanGAAAA3AAAAA8AAAAAAAAA&#10;AAAAAAAAoQIAAGRycy9kb3ducmV2LnhtbFBLBQYAAAAABAAEAPkAAACUAwAAAAA=&#10;" strokeweight="1pt">
                  <v:stroke startarrowlength="long" endarrowlength="long"/>
                </v:line>
                <v:line id="Line 545" o:spid="_x0000_s1495" style="position:absolute;flip:y;visibility:visible;mso-wrap-style:square" from="4681,14337" to="37376,143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k/6MUAAADcAAAADwAAAGRycy9kb3ducmV2LnhtbESPUWvCMBSF34X9h3CFvWlqGXN2RpEN&#10;YfhQUPcDLsm1qWtuSpPZzl9vBoKPh3POdzjL9eAacaEu1J4VzKYZCGLtTc2Vgu/jdvIGIkRkg41n&#10;UvBHAdarp9ESC+N73tPlECuRIBwKVGBjbAspg7bkMEx9S5y8k+8cxiS7SpoO+wR3jcyz7FU6rDkt&#10;WGzpw5L+Ofw6BbutLq95eVrYuSx9f/08b/RwVup5PGzeQUQa4iN8b38ZBS+LHP7PpCMgV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k/6MUAAADcAAAADwAAAAAAAAAA&#10;AAAAAAChAgAAZHJzL2Rvd25yZXYueG1sUEsFBgAAAAAEAAQA+QAAAJMDAAAAAA==&#10;" strokeweight=".5pt">
                  <v:stroke dashstyle="1 1" startarrowlength="long" endarrowlength="long"/>
                </v:line>
                <v:line id="Line 546" o:spid="_x0000_s1496" style="position:absolute;flip:y;visibility:visible;mso-wrap-style:square" from="4681,2048" to="37376,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Wac8UAAADcAAAADwAAAGRycy9kb3ducmV2LnhtbESP0WoCMRRE3wv+Q7hC32q2Kq2uRhFF&#10;EB8WavsBl+S6Wbu5WTbR3fr1plDo4zAzZ5jlune1uFEbKs8KXkcZCGLtTcWlgq/P/csMRIjIBmvP&#10;pOCHAqxXg6cl5sZ3/EG3UyxFgnDIUYGNscmlDNqSwzDyDXHyzr51GJNsS2la7BLc1XKcZW/SYcVp&#10;wWJDW0v6+3R1Co57XdzHxXlu32Xhu/vustH9RannYb9ZgIjUx//wX/tgFEznE/g9k4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Wac8UAAADcAAAADwAAAAAAAAAA&#10;AAAAAAChAgAAZHJzL2Rvd25yZXYueG1sUEsFBgAAAAAEAAQA+QAAAJMDAAAAAA==&#10;" strokeweight=".5pt">
                  <v:stroke dashstyle="1 1" startarrowlength="long" endarrowlength="long"/>
                </v:line>
                <v:rect id="Rectangle 547" o:spid="_x0000_s1497" style="position:absolute;left:22750;top:9802;width:2806;height:26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TcKsUA&#10;AADcAAAADwAAAGRycy9kb3ducmV2LnhtbESPQWvCQBSE74X+h+UVetNNRK1GV2kLgniyab0/ss8k&#10;Jvt2m93G9N93BaHHYWa+YdbbwbSip87XlhWk4wQEcWF1zaWCr8/daAHCB2SNrWVS8EsetpvHhzVm&#10;2l75g/o8lCJC2GeooArBZVL6oiKDfmwdcfTOtjMYouxKqTu8Rrhp5SRJ5tJgzXGhQkfvFRVN/mMU&#10;NOn3rL/ol8NyMee3yeHoTm7nlHp+Gl5XIAIN4T98b++1gulyCrcz8Qj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NwqxQAAANwAAAAPAAAAAAAAAAAAAAAAAJgCAABkcnMv&#10;ZG93bnJldi54bWxQSwUGAAAAAAQABAD1AAAAigMAAAAA&#10;" filled="f" stroked="f" strokeweight="1pt">
                  <v:textbox inset="1pt,1pt,1pt,1pt">
                    <w:txbxContent>
                      <w:p w:rsidR="00F84918" w:rsidRDefault="00F84918" w:rsidP="00F84918">
                        <w:r>
                          <w:rPr>
                            <w:rFonts w:ascii="Symbol" w:hAnsi="Symbol"/>
                            <w:sz w:val="28"/>
                          </w:rPr>
                          <w:t></w:t>
                        </w:r>
                      </w:p>
                    </w:txbxContent>
                  </v:textbox>
                </v:rect>
                <v:line id="Line 548" o:spid="_x0000_s1498" style="position:absolute;flip:x;visibility:visible;mso-wrap-style:square" from="5193,16678" to="7055,176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d0zMQAAADcAAAADwAAAGRycy9kb3ducmV2LnhtbESPT4vCMBTE7wv7HcJb8LamLkVrNcoi&#10;K9Sjf0CPj+bZVpuX0mS1+umNIHgcZuY3zHTemVpcqHWVZQWDfgSCOLe64kLBbrv8TkA4j6yxtkwK&#10;buRgPvv8mGKq7ZXXdNn4QgQIuxQVlN43qZQuL8mg69uGOHhH2xr0QbaF1C1eA9zU8ieKhtJgxWGh&#10;xIYWJeXnzb9RsN3/3WU1PC8Oq7HN4ji5Z/nqpFTvq/udgPDU+Xf41c60gng8gueZcAT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J3TMxAAAANwAAAAPAAAAAAAAAAAA&#10;AAAAAKECAABkcnMvZG93bnJldi54bWxQSwUGAAAAAAQABAD5AAAAkgMAAAAA&#10;">
                  <v:stroke startarrow="block" startarrowwidth="narrow" startarrowlength="short" endarrow="block" endarrowwidth="narrow" endarrowlength="short"/>
                </v:line>
                <v:line id="Line 549" o:spid="_x0000_s1499" style="position:absolute;visibility:visible;mso-wrap-style:square" from="38770,2048" to="38770,1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JIfcYAAADcAAAADwAAAGRycy9kb3ducmV2LnhtbESP0WrCQBRE3wv+w3ILfdNdK9ESXUUK&#10;hkof1NQPuGRvk7TZuyG7mrRf3xWEPg4zc4ZZbQbbiCt1vnasYTpRIIgLZ2ouNZw/duMXED4gG2wc&#10;k4Yf8rBZjx5WmBrX84mueShFhLBPUUMVQptK6YuKLPqJa4mj9+k6iyHKrpSmwz7CbSOflZpLizXH&#10;hQpbeq2o+M4vVkOfHZL9zmdyvshm2f59+qX646/WT4/Ddgki0BD+w/f2m9GQqARuZ+IR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ySH3GAAAA3AAAAA8AAAAAAAAA&#10;AAAAAAAAoQIAAGRycy9kb3ducmV2LnhtbFBLBQYAAAAABAAEAPkAAACUAwAAAAA=&#10;">
                  <v:stroke startarrow="open" startarrowwidth="narrow" startarrowlength="short" endarrow="open" endarrowwidth="narrow" endarrowlength="short"/>
                </v:line>
                <v:rect id="Rectangle 550" o:spid="_x0000_s1500" style="position:absolute;top:13313;width:2654;height:22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9sEsQA&#10;AADcAAAADwAAAGRycy9kb3ducmV2LnhtbESPQWvCQBSE7wX/w/KEXkqzsUUraVbRQkHES63g9ZF9&#10;JqHZtyH7EtN/3y0IHoeZ+YbJ16Nr1EBdqD0bmCUpKOLC25pLA6fvz+clqCDIFhvPZOCXAqxXk4cc&#10;M+uv/EXDUUoVIRwyNFCJtJnWoajIYUh8Sxy9i+8cSpRdqW2H1wh3jX5J04V2WHNcqLClj4qKn2Pv&#10;DAzn82FLp17PBpS3p92+l3pBxjxOx807KKFR7uFbe2cNzF/n8H8mHg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vbBLEAAAA3AAAAA8AAAAAAAAAAAAAAAAAmAIAAGRycy9k&#10;b3ducmV2LnhtbFBLBQYAAAAABAAEAPUAAACJAwAAAAA=&#10;" filled="f" stroked="f">
                  <v:textbox inset="1pt,1pt,1pt,1pt">
                    <w:txbxContent>
                      <w:p w:rsidR="00F84918" w:rsidRDefault="00F84918" w:rsidP="00F84918">
                        <w:pPr>
                          <w:jc w:val="right"/>
                          <w:rPr>
                            <w:sz w:val="22"/>
                            <w:szCs w:val="22"/>
                          </w:rPr>
                        </w:pPr>
                        <w:r>
                          <w:rPr>
                            <w:sz w:val="22"/>
                            <w:szCs w:val="22"/>
                          </w:rPr>
                          <w:t>d</w:t>
                        </w:r>
                      </w:p>
                    </w:txbxContent>
                  </v:textbox>
                </v:rect>
                <v:rect id="Rectangle 551" o:spid="_x0000_s1501" style="position:absolute;left:20921;top:16459;width:2707;height:26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3yZcQA&#10;AADcAAAADwAAAGRycy9kb3ducmV2LnhtbESPX2vCQBDE3wt+h2OFvpR6sdJYUk+xhYJIX/wDvi65&#10;bRLM7YXcJqbf3hMEH4eZ+Q2zWA2uVj21ofJsYDpJQBHn3lZcGDgefl4/QAVBtlh7JgP/FGC1HD0t&#10;MLP+wjvq91KoCOGQoYFSpMm0DnlJDsPEN8TR+/OtQ4myLbRt8RLhrtZvSZJqhxXHhRIb+i4pP+87&#10;Z6A/nX6/6NjpaY8yf9lsO6lSMuZ5PKw/QQkN8gjf2xtr4H2Wwu1MPAJ6e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98mXEAAAA3AAAAA8AAAAAAAAAAAAAAAAAmAIAAGRycy9k&#10;b3ducmV2LnhtbFBLBQYAAAAABAAEAPUAAACJAwAAAAA=&#10;" filled="f" stroked="f">
                  <v:textbox inset="1pt,1pt,1pt,1pt">
                    <w:txbxContent>
                      <w:p w:rsidR="00F84918" w:rsidRPr="00C9395C" w:rsidRDefault="00F84918" w:rsidP="00F84918">
                        <w:pPr>
                          <w:rPr>
                            <w:sz w:val="22"/>
                            <w:szCs w:val="22"/>
                          </w:rPr>
                        </w:pPr>
                        <w:r w:rsidRPr="00C9395C">
                          <w:rPr>
                            <w:sz w:val="22"/>
                            <w:szCs w:val="22"/>
                          </w:rPr>
                          <w:t>L</w:t>
                        </w:r>
                        <w:r>
                          <w:rPr>
                            <w:sz w:val="22"/>
                            <w:szCs w:val="22"/>
                          </w:rPr>
                          <w:t xml:space="preserve"> </w:t>
                        </w:r>
                      </w:p>
                    </w:txbxContent>
                  </v:textbox>
                </v:rect>
                <v:line id="Line 552" o:spid="_x0000_s1502" style="position:absolute;flip:y;visibility:visible;mso-wrap-style:square" from="4681,19165" to="37379,191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wYvsUAAADcAAAADwAAAGRycy9kb3ducmV2LnhtbESPQWsCMRSE7wX/Q3hCbzVri62sRikL&#10;LZWeunrw+Lp5btbdvCxJ1O2/bwTB4zAz3zDL9WA7cSYfGscKppMMBHHldMO1gt3242kOIkRkjZ1j&#10;UvBHAdar0cMSc+0u/EPnMtYiQTjkqMDE2OdShsqQxTBxPXHyDs5bjEn6WmqPlwS3nXzOsldpseG0&#10;YLCnwlDVlieroC36zZY/zXG/+56fyt+9aX0xKPU4Ht4XICIN8R6+tb+0gtnLG1zPp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mwYvsUAAADcAAAADwAAAAAAAAAA&#10;AAAAAAChAgAAZHJzL2Rvd25yZXYueG1sUEsFBgAAAAAEAAQA+QAAAJMDAAAAAA==&#10;">
                  <v:stroke startarrow="open" endarrow="open"/>
                </v:line>
                <v:line id="Line 553" o:spid="_x0000_s1503" style="position:absolute;visibility:visible;mso-wrap-style:square" from="4681,5705" to="4688,11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D0k8QAAADcAAAADwAAAGRycy9kb3ducmV2LnhtbERPy2rCQBTdF/oPwxW6qxOVikRHKYWG&#10;UAzFF7i8zdwmaTN3YmZM4t93FgWXh/NebQZTi45aV1lWMBlHIIhzqysuFBwP788LEM4ja6wtk4Ib&#10;OdisHx9WGGvb8466vS9ECGEXo4LS+yaW0uUlGXRj2xAH7tu2Bn2AbSF1i30IN7WcRtFcGqw4NJTY&#10;0FtJ+e/+ahR8Df1WJwed3T6SSzb/+UxPU39W6mk0vC5BeBr8XfzvTrWCl1lYG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8PSTxAAAANwAAAAPAAAAAAAAAAAA&#10;AAAAAKECAABkcnMvZG93bnJldi54bWxQSwUGAAAAAAQABAD5AAAAkgMAAAAA&#10;" strokeweight="1pt">
                  <v:stroke startarrowlength="long" endarrowlength="long"/>
                </v:line>
                <v:line id="Line 554" o:spid="_x0000_s1504" style="position:absolute;visibility:visible;mso-wrap-style:square" from="4681,12143" to="4681,164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xRCMcAAADcAAAADwAAAGRycy9kb3ducmV2LnhtbESP3WrCQBSE74W+w3IE73SjpdKm2YgU&#10;KiIVqT/Qy2P2mKRmz6bZ1cS3dwuFXg4z8w2TzDpTiSs1rrSsYDyKQBBnVpecK9jv3ofPIJxH1lhZ&#10;JgU3cjBLH3oJxtq2/EnXrc9FgLCLUUHhfR1L6bKCDLqRrYmDd7KNQR9kk0vdYBvgppKTKJpKgyWH&#10;hQJreisoO28vRsGxaz/0YqfXt9XiZz393iwPE/+l1KDfzV9BeOr8f/ivvdQKnh5f4P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vFEIxwAAANwAAAAPAAAAAAAA&#10;AAAAAAAAAKECAABkcnMvZG93bnJldi54bWxQSwUGAAAAAAQABAD5AAAAlQMAAAAA&#10;" strokeweight="1pt">
                  <v:stroke startarrowlength="long" endarrowlength="long"/>
                </v:line>
                <v:shape id="Arc 545" o:spid="_x0000_s1505" style="position:absolute;left:18800;top:7461;width:3790;height:9798;visibility:visible;mso-wrap-style:square;v-text-anchor:middle" coordsize="379082,979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IudMIA&#10;AADcAAAADwAAAGRycy9kb3ducmV2LnhtbESPQYvCMBSE7wv+h/AEL4umii5SjSKCIB4Es+L52Tzb&#10;YvNSmqj13xtB8DjMzDfMfNnaStyp8aVjBcNBAoI4c6bkXMHxf9OfgvAB2WDlmBQ8ycNy0fmZY2rc&#10;gw901yEXEcI+RQVFCHUqpc8KsugHriaO3sU1FkOUTS5Ng48It5UcJcmftFhyXCiwpnVB2VXfrAJ9&#10;Oj/1foRjt/q9ue15p3M+rpXqddvVDESgNnzDn/bWKJiMJ/A+E4+AXL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si50wgAAANwAAAAPAAAAAAAAAAAAAAAAAJgCAABkcnMvZG93&#10;bnJldi54bWxQSwUGAAAAAAQABAD1AAAAhwMAAAAA&#10;" path="m287961,71220nsc338572,150698,371902,286746,378056,438978v3245,80283,-1235,161395,-13043,236123l189541,489885,287961,71220xem287961,71220nfc338572,150698,371902,286746,378056,438978v3245,80283,-1235,161395,-13043,236123e" filled="f" strokecolor="black [3213]">
                  <v:path arrowok="t" o:connecttype="custom" o:connectlocs="287961,71220;378056,438978;365013,675101" o:connectangles="0,0,0"/>
                </v:shape>
                <v:line id="Straight Connector 548" o:spid="_x0000_s1506" style="position:absolute;visibility:visible;mso-wrap-style:square" from="37380,0" to="37380,19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wVxsAAAADcAAAADwAAAGRycy9kb3ducmV2LnhtbERPTWsCMRC9F/ofwhS81WzVimzNSiko&#10;emvVg8dhM91sdzMJSdT135uD0OPjfS9Xg+3FhUJsHSt4GxcgiGunW24UHA/r1wWImJA19o5JwY0i&#10;rKrnpyWW2l35hy771IgcwrFEBSYlX0oZa0MW49h54sz9umAxZRgaqQNec7jt5aQo5tJiy7nBoKcv&#10;Q3W3P1sFPgzbw/d00xo6/e1mvnZdKk5KjV6Gzw8QiYb0L364t1rB+yyvzWfyEZDV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MMFcbAAAAA3AAAAA8AAAAAAAAAAAAAAAAA&#10;oQIAAGRycy9kb3ducmV2LnhtbFBLBQYAAAAABAAEAPkAAACOAwAAAAA=&#10;" strokecolor="black [3040]" strokeweight="1.25pt"/>
                <v:rect id="Rectangle 557" o:spid="_x0000_s1507" style="position:absolute;left:6364;top:14703;width:1200;height:1041;rotation:-157522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E0tsUA&#10;AADcAAAADwAAAGRycy9kb3ducmV2LnhtbESPQWvCQBSE7wX/w/IK3uqmRduSuopYFQ/1YNqDx2f2&#10;mYTmvQ3ZNcZ/7wqFHoeZ+YaZznuuVUetr5wYeB4loEhyZyspDPx8r5/eQfmAYrF2Qgau5GE+GzxM&#10;MbXuInvqslCoCBGfooEyhCbV2uclMfqRa0iid3ItY4iyLbRt8RLhXOuXJHnVjJXEhRIbWpaU/2Zn&#10;NrBbYbLsxrY4HZk/Mz6PvzbuYMzwsV98gArUh//wX3trDUwmb3A/E4+Ant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TS2xQAAANwAAAAPAAAAAAAAAAAAAAAAAJgCAABkcnMv&#10;ZG93bnJldi54bWxQSwUGAAAAAAQABAD1AAAAigMAAAAA&#10;" filled="f" strokecolor="black [3213]"/>
                <v:shape id="Text Box 50" o:spid="_x0000_s1508" type="#_x0000_t202" style="position:absolute;left:6364;top:16459;width:9944;height:24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Y1ecQA&#10;AADcAAAADwAAAGRycy9kb3ducmV2LnhtbESPT2sCMRTE7wW/Q3gFbzWpdEW3ZkUsBU+K2hZ6e2ze&#10;/qGbl2WTuuu3N4LgcZiZ3zDL1WAbcabO1441vE4UCOLcmZpLDV+nz5c5CB+QDTaOScOFPKyy0dMS&#10;U+N6PtD5GEoRIexT1FCF0KZS+rwii37iWuLoFa6zGKLsSmk67CPcNnKq1ExarDkuVNjSpqL87/hv&#10;NXzvit+fN7UvP2zS9m5Qku1Caj1+HtbvIAIN4RG+t7dGQ5Is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WNXnEAAAA3AAAAA8AAAAAAAAAAAAAAAAAmAIAAGRycy9k&#10;b3ducmV2LnhtbFBLBQYAAAAABAAEAPUAAACJAwAAAAA=&#10;" filled="f" stroked="f">
                  <v:textbox>
                    <w:txbxContent>
                      <w:p w:rsidR="002629AD" w:rsidRPr="002629AD" w:rsidRDefault="002629AD" w:rsidP="002629AD">
                        <w:pPr>
                          <w:rPr>
                            <w:sz w:val="16"/>
                            <w:szCs w:val="16"/>
                          </w:rPr>
                        </w:pPr>
                        <w:r w:rsidRPr="002629AD">
                          <w:rPr>
                            <w:sz w:val="16"/>
                            <w:szCs w:val="16"/>
                          </w:rPr>
                          <w:t>path difference</w:t>
                        </w:r>
                      </w:p>
                    </w:txbxContent>
                  </v:textbox>
                </v:shape>
              </v:group>
            </w:pict>
          </mc:Fallback>
        </mc:AlternateContent>
      </w:r>
      <w:r w:rsidR="008D5BC1">
        <w:t xml:space="preserve">Derivation of interference equations </w:t>
      </w:r>
      <w:r w:rsidR="00A546F9">
        <w:t>(optional)</w:t>
      </w:r>
    </w:p>
    <w:p w:rsidR="002629AD" w:rsidRDefault="002629AD">
      <w:pPr>
        <w:widowControl w:val="0"/>
      </w:pPr>
      <w:r>
        <w:t>Consider the following diagram of a double-slit experiment.</w:t>
      </w:r>
    </w:p>
    <w:p w:rsidR="002629AD" w:rsidRDefault="002629AD">
      <w:pPr>
        <w:widowControl w:val="0"/>
      </w:pPr>
    </w:p>
    <w:p w:rsidR="002629AD" w:rsidRDefault="002629AD">
      <w:pPr>
        <w:widowControl w:val="0"/>
      </w:pPr>
    </w:p>
    <w:p w:rsidR="002629AD" w:rsidRDefault="002629AD">
      <w:pPr>
        <w:widowControl w:val="0"/>
      </w:pPr>
    </w:p>
    <w:p w:rsidR="002629AD" w:rsidRDefault="002629AD">
      <w:pPr>
        <w:widowControl w:val="0"/>
      </w:pPr>
    </w:p>
    <w:p w:rsidR="002629AD" w:rsidRDefault="002629AD">
      <w:pPr>
        <w:widowControl w:val="0"/>
      </w:pPr>
    </w:p>
    <w:p w:rsidR="002629AD" w:rsidRDefault="002629AD">
      <w:pPr>
        <w:widowControl w:val="0"/>
      </w:pPr>
    </w:p>
    <w:p w:rsidR="002629AD" w:rsidRDefault="002629AD">
      <w:pPr>
        <w:widowControl w:val="0"/>
      </w:pPr>
    </w:p>
    <w:p w:rsidR="002629AD" w:rsidRDefault="002629AD">
      <w:pPr>
        <w:widowControl w:val="0"/>
      </w:pPr>
    </w:p>
    <w:p w:rsidR="002629AD" w:rsidRDefault="002629AD">
      <w:pPr>
        <w:widowControl w:val="0"/>
      </w:pPr>
    </w:p>
    <w:p w:rsidR="002629AD" w:rsidRDefault="002629AD">
      <w:pPr>
        <w:widowControl w:val="0"/>
      </w:pPr>
    </w:p>
    <w:p w:rsidR="008D5BC1" w:rsidRDefault="00FA68B2">
      <w:pPr>
        <w:widowControl w:val="0"/>
      </w:pPr>
      <w:r>
        <w:t xml:space="preserve">Diffracted light waves from points A and B meet and interfere with each other at point R. </w:t>
      </w:r>
      <w:r w:rsidR="00657ED5">
        <w:t>The distances from the two sources of diffracted waves</w:t>
      </w:r>
      <w:r>
        <w:t xml:space="preserve"> </w:t>
      </w:r>
      <w:r w:rsidR="002629AD">
        <w:t xml:space="preserve">and point </w:t>
      </w:r>
      <w:proofErr w:type="spellStart"/>
      <w:r w:rsidR="002629AD">
        <w:t xml:space="preserve">R </w:t>
      </w:r>
      <w:r>
        <w:t>are</w:t>
      </w:r>
      <w:proofErr w:type="spellEnd"/>
      <w:r w:rsidR="00657ED5">
        <w:t xml:space="preserve"> </w:t>
      </w:r>
      <w:r w:rsidR="00657ED5" w:rsidRPr="00657ED5">
        <w:rPr>
          <w:position w:val="-4"/>
        </w:rPr>
        <w:object w:dxaOrig="420" w:dyaOrig="320">
          <v:shape id="_x0000_i1027" type="#_x0000_t75" style="width:20.75pt;height:16.15pt" o:ole="">
            <v:imagedata r:id="rId17" o:title=""/>
          </v:shape>
          <o:OLEObject Type="Embed" ProgID="Equation.DSMT4" ShapeID="_x0000_i1027" DrawAspect="Content" ObjectID="_1525605918" r:id="rId18"/>
        </w:object>
      </w:r>
      <w:r w:rsidR="00657ED5">
        <w:t xml:space="preserve">and </w:t>
      </w:r>
      <w:r w:rsidR="00657ED5" w:rsidRPr="00657ED5">
        <w:rPr>
          <w:position w:val="-4"/>
        </w:rPr>
        <w:object w:dxaOrig="400" w:dyaOrig="320">
          <v:shape id="_x0000_i1028" type="#_x0000_t75" style="width:20.3pt;height:16.15pt" o:ole="">
            <v:imagedata r:id="rId19" o:title=""/>
          </v:shape>
          <o:OLEObject Type="Embed" ProgID="Equation.DSMT4" ShapeID="_x0000_i1028" DrawAspect="Content" ObjectID="_1525605919" r:id="rId20"/>
        </w:object>
      </w:r>
      <w:r>
        <w:t>.</w:t>
      </w:r>
      <w:r w:rsidR="00657ED5">
        <w:t xml:space="preserve"> </w:t>
      </w:r>
      <w:r w:rsidR="00F25721">
        <w:t xml:space="preserve">The type of interference that occurs at R depends on the </w:t>
      </w:r>
      <w:r w:rsidR="00F25721" w:rsidRPr="002629AD">
        <w:t>path difference</w:t>
      </w:r>
      <w:r w:rsidR="00F25721">
        <w:t xml:space="preserve"> from the sources.  </w:t>
      </w:r>
      <w:r w:rsidR="002629AD">
        <w:t xml:space="preserve">The </w:t>
      </w:r>
      <w:r w:rsidR="002629AD" w:rsidRPr="002629AD">
        <w:rPr>
          <w:b/>
        </w:rPr>
        <w:t>path difference</w:t>
      </w:r>
      <w:r w:rsidR="002629AD">
        <w:t xml:space="preserve"> to R is </w:t>
      </w:r>
      <w:r w:rsidR="002629AD" w:rsidRPr="00FA68B2">
        <w:rPr>
          <w:position w:val="-6"/>
        </w:rPr>
        <w:object w:dxaOrig="1540" w:dyaOrig="340">
          <v:shape id="_x0000_i1029" type="#_x0000_t75" style="width:77.1pt;height:17.1pt" o:ole="">
            <v:imagedata r:id="rId21" o:title=""/>
          </v:shape>
          <o:OLEObject Type="Embed" ProgID="Equation.DSMT4" ShapeID="_x0000_i1029" DrawAspect="Content" ObjectID="_1525605920" r:id="rId22"/>
        </w:object>
      </w:r>
      <w:r w:rsidR="002629AD">
        <w:t xml:space="preserve">. If </w:t>
      </w:r>
      <w:r w:rsidR="002629AD" w:rsidRPr="00FA68B2">
        <w:rPr>
          <w:position w:val="-6"/>
        </w:rPr>
        <w:object w:dxaOrig="400" w:dyaOrig="340">
          <v:shape id="_x0000_i1030" type="#_x0000_t75" style="width:20.3pt;height:17.1pt" o:ole="">
            <v:imagedata r:id="rId23" o:title=""/>
          </v:shape>
          <o:OLEObject Type="Embed" ProgID="Equation.DSMT4" ShapeID="_x0000_i1030" DrawAspect="Content" ObjectID="_1525605921" r:id="rId24"/>
        </w:object>
      </w:r>
      <w:r w:rsidR="00F84918">
        <w:t xml:space="preserve"> is a whole number multiple </w:t>
      </w:r>
      <w:r w:rsidR="002629AD">
        <w:t xml:space="preserve">of a wavelength </w:t>
      </w:r>
      <w:r>
        <w:t>(n</w:t>
      </w:r>
      <w:r w:rsidR="002629AD" w:rsidRPr="002629AD">
        <w:rPr>
          <w:rFonts w:ascii="Symbol" w:hAnsi="Symbol"/>
        </w:rPr>
        <w:t></w:t>
      </w:r>
      <w:r w:rsidR="002629AD">
        <w:t xml:space="preserve"> where n = 1, 2, 3,…</w:t>
      </w:r>
      <w:r>
        <w:t xml:space="preserve">) </w:t>
      </w:r>
      <w:r w:rsidR="002629AD">
        <w:t>constructive interference will result</w:t>
      </w:r>
      <w:r w:rsidR="00F84918">
        <w:t>.</w:t>
      </w:r>
    </w:p>
    <w:p w:rsidR="002629AD" w:rsidRDefault="002629AD" w:rsidP="002629AD">
      <w:pPr>
        <w:widowControl w:val="0"/>
        <w:spacing w:before="120" w:after="120"/>
      </w:pPr>
      <w:r>
        <w:tab/>
      </w:r>
      <w:r>
        <w:sym w:font="Symbol" w:char="F05C"/>
      </w:r>
      <w:r>
        <w:t xml:space="preserve"> </w:t>
      </w:r>
      <w:r w:rsidR="00BA5975" w:rsidRPr="00FA68B2">
        <w:rPr>
          <w:position w:val="-6"/>
        </w:rPr>
        <w:object w:dxaOrig="400" w:dyaOrig="340">
          <v:shape id="_x0000_i1031" type="#_x0000_t75" style="width:20.3pt;height:17.1pt" o:ole="">
            <v:imagedata r:id="rId23" o:title=""/>
          </v:shape>
          <o:OLEObject Type="Embed" ProgID="Equation.DSMT4" ShapeID="_x0000_i1031" DrawAspect="Content" ObjectID="_1525605922" r:id="rId25"/>
        </w:object>
      </w:r>
      <w:r>
        <w:t xml:space="preserve"> = n</w:t>
      </w:r>
      <w:r>
        <w:rPr>
          <w:rFonts w:ascii="Symbol" w:hAnsi="Symbol"/>
        </w:rPr>
        <w:t></w:t>
      </w:r>
    </w:p>
    <w:p w:rsidR="002629AD" w:rsidRDefault="002629AD" w:rsidP="002629AD">
      <w:pPr>
        <w:pStyle w:val="Header"/>
        <w:widowControl w:val="0"/>
        <w:tabs>
          <w:tab w:val="clear" w:pos="4320"/>
          <w:tab w:val="clear" w:pos="8640"/>
        </w:tabs>
      </w:pPr>
      <w:r>
        <w:t xml:space="preserve">We note that </w:t>
      </w:r>
      <w:r>
        <w:sym w:font="Symbol" w:char="F044"/>
      </w:r>
      <w:r>
        <w:t xml:space="preserve">ABC is similar to </w:t>
      </w:r>
      <w:r>
        <w:sym w:font="Symbol" w:char="F044"/>
      </w:r>
      <w:r>
        <w:t xml:space="preserve">QRS and </w:t>
      </w:r>
      <w:r>
        <w:sym w:font="Symbol" w:char="F0D0"/>
      </w:r>
      <w:r>
        <w:t xml:space="preserve">C and </w:t>
      </w:r>
      <w:r>
        <w:sym w:font="Symbol" w:char="F0D0"/>
      </w:r>
      <w:r>
        <w:t>S are 90</w:t>
      </w:r>
      <w:r>
        <w:rPr>
          <w:vertAlign w:val="superscript"/>
        </w:rPr>
        <w:t>o</w:t>
      </w:r>
      <w:r>
        <w:t xml:space="preserve">. From </w:t>
      </w:r>
      <w:r w:rsidRPr="002629AD">
        <w:sym w:font="Symbol" w:char="F044"/>
      </w:r>
      <w:r w:rsidRPr="002629AD">
        <w:t>ABC</w:t>
      </w:r>
      <w:r>
        <w:t xml:space="preserve"> we </w:t>
      </w:r>
      <w:r w:rsidR="00BA5975">
        <w:t>get</w:t>
      </w:r>
      <w:r>
        <w:t xml:space="preserve"> </w:t>
      </w:r>
    </w:p>
    <w:p w:rsidR="00F84918" w:rsidRDefault="00BA5975" w:rsidP="00BA5975">
      <w:pPr>
        <w:widowControl w:val="0"/>
        <w:tabs>
          <w:tab w:val="left" w:pos="720"/>
          <w:tab w:val="left" w:pos="1440"/>
          <w:tab w:val="left" w:pos="7188"/>
        </w:tabs>
      </w:pPr>
      <w:r>
        <w:rPr>
          <w:position w:val="-24"/>
        </w:rPr>
        <w:tab/>
      </w:r>
      <w:r w:rsidRPr="002629AD">
        <w:rPr>
          <w:position w:val="-26"/>
        </w:rPr>
        <w:object w:dxaOrig="1180" w:dyaOrig="700">
          <v:shape id="_x0000_i1032" type="#_x0000_t75" style="width:58.6pt;height:34.6pt" o:ole="" fillcolor="window">
            <v:imagedata r:id="rId26" o:title=""/>
          </v:shape>
          <o:OLEObject Type="Embed" ProgID="Equation.DSMT4" ShapeID="_x0000_i1032" DrawAspect="Content" ObjectID="_1525605923" r:id="rId27"/>
        </w:object>
      </w:r>
      <w:r>
        <w:rPr>
          <w:position w:val="-24"/>
        </w:rPr>
        <w:tab/>
      </w:r>
    </w:p>
    <w:p w:rsidR="00BA5975" w:rsidRDefault="00BE17F3" w:rsidP="00BA5975">
      <w:pPr>
        <w:widowControl w:val="0"/>
      </w:pPr>
      <w:r>
        <w:t>since</w:t>
      </w:r>
      <w:r w:rsidR="00BA5975">
        <w:t xml:space="preserve"> </w:t>
      </w:r>
      <w:r w:rsidR="00BA5975" w:rsidRPr="00FA68B2">
        <w:rPr>
          <w:position w:val="-6"/>
        </w:rPr>
        <w:object w:dxaOrig="920" w:dyaOrig="340">
          <v:shape id="_x0000_i1033" type="#_x0000_t75" style="width:46.15pt;height:17.1pt" o:ole="">
            <v:imagedata r:id="rId28" o:title=""/>
          </v:shape>
          <o:OLEObject Type="Embed" ProgID="Equation.DSMT4" ShapeID="_x0000_i1033" DrawAspect="Content" ObjectID="_1525605924" r:id="rId29"/>
        </w:object>
      </w:r>
      <w:r w:rsidR="00BA5975">
        <w:t xml:space="preserve"> and </w:t>
      </w:r>
      <w:r w:rsidR="00BA5975" w:rsidRPr="00FA68B2">
        <w:rPr>
          <w:position w:val="-6"/>
        </w:rPr>
        <w:object w:dxaOrig="780" w:dyaOrig="340">
          <v:shape id="_x0000_i1034" type="#_x0000_t75" style="width:39.25pt;height:17.1pt" o:ole="">
            <v:imagedata r:id="rId30" o:title=""/>
          </v:shape>
          <o:OLEObject Type="Embed" ProgID="Equation.DSMT4" ShapeID="_x0000_i1034" DrawAspect="Content" ObjectID="_1525605925" r:id="rId31"/>
        </w:object>
      </w:r>
    </w:p>
    <w:p w:rsidR="00BA5975" w:rsidRPr="00BA5975" w:rsidRDefault="00BA5975" w:rsidP="00BA5975">
      <w:pPr>
        <w:widowControl w:val="0"/>
      </w:pPr>
      <w:r>
        <w:tab/>
      </w:r>
      <w:r w:rsidRPr="00BA5975">
        <w:rPr>
          <w:position w:val="-24"/>
        </w:rPr>
        <w:object w:dxaOrig="1080" w:dyaOrig="620">
          <v:shape id="_x0000_i1035" type="#_x0000_t75" style="width:53.55pt;height:30.45pt" o:ole="" fillcolor="window">
            <v:imagedata r:id="rId32" o:title=""/>
          </v:shape>
          <o:OLEObject Type="Embed" ProgID="Equation.DSMT4" ShapeID="_x0000_i1035" DrawAspect="Content" ObjectID="_1525605926" r:id="rId33"/>
        </w:object>
      </w:r>
      <w:r>
        <w:tab/>
        <w:t>(1)</w:t>
      </w:r>
    </w:p>
    <w:p w:rsidR="00BA5975" w:rsidRDefault="00BA5975" w:rsidP="00BA5975">
      <w:pPr>
        <w:widowControl w:val="0"/>
      </w:pPr>
      <w:r>
        <w:t>rearranging we get our first equation</w:t>
      </w:r>
    </w:p>
    <w:p w:rsidR="00BA5975" w:rsidRDefault="00BA5975" w:rsidP="00BA5975">
      <w:pPr>
        <w:widowControl w:val="0"/>
      </w:pPr>
      <w:r>
        <w:rPr>
          <w:position w:val="-24"/>
        </w:rPr>
        <w:tab/>
      </w:r>
      <w:r w:rsidR="00F25721" w:rsidRPr="00BA5975">
        <w:rPr>
          <w:position w:val="-28"/>
        </w:rPr>
        <w:object w:dxaOrig="7000" w:dyaOrig="720">
          <v:shape id="_x0000_i1036" type="#_x0000_t75" style="width:348.45pt;height:35.55pt" o:ole="" fillcolor="window">
            <v:imagedata r:id="rId34" o:title=""/>
          </v:shape>
          <o:OLEObject Type="Embed" ProgID="Equation.DSMT4" ShapeID="_x0000_i1036" DrawAspect="Content" ObjectID="_1525605927" r:id="rId35"/>
        </w:object>
      </w:r>
      <w:r>
        <w:rPr>
          <w:position w:val="-24"/>
        </w:rPr>
        <w:tab/>
      </w:r>
    </w:p>
    <w:p w:rsidR="00BA5975" w:rsidRPr="00BA5975" w:rsidRDefault="00BA5975" w:rsidP="00BA5975">
      <w:r>
        <w:t xml:space="preserve">To derive our second equation we note that from </w:t>
      </w:r>
      <w:r w:rsidRPr="00BA5975">
        <w:sym w:font="Symbol" w:char="F044"/>
      </w:r>
      <w:r>
        <w:t>QRS</w:t>
      </w:r>
      <w:r w:rsidRPr="00BA5975">
        <w:t xml:space="preserve"> we have the relationship</w:t>
      </w:r>
    </w:p>
    <w:p w:rsidR="00BA5975" w:rsidRDefault="00BA5975" w:rsidP="00BA5975">
      <w:pPr>
        <w:widowControl w:val="0"/>
      </w:pPr>
      <w:r>
        <w:rPr>
          <w:position w:val="-26"/>
        </w:rPr>
        <w:tab/>
      </w:r>
      <w:r w:rsidR="00F25721">
        <w:rPr>
          <w:position w:val="-26"/>
        </w:rPr>
        <w:object w:dxaOrig="1219" w:dyaOrig="700">
          <v:shape id="_x0000_i1037" type="#_x0000_t75" style="width:60.9pt;height:34.6pt" o:ole="" fillcolor="window">
            <v:imagedata r:id="rId36" o:title=""/>
          </v:shape>
          <o:OLEObject Type="Embed" ProgID="Equation.DSMT4" ShapeID="_x0000_i1037" DrawAspect="Content" ObjectID="_1525605928" r:id="rId37"/>
        </w:object>
      </w:r>
      <w:r>
        <w:t xml:space="preserve"> </w:t>
      </w:r>
    </w:p>
    <w:p w:rsidR="00BA5975" w:rsidRPr="00BA5975" w:rsidRDefault="00BE17F3" w:rsidP="00BA5975">
      <w:pPr>
        <w:widowControl w:val="0"/>
      </w:pPr>
      <w:r>
        <w:t>s</w:t>
      </w:r>
      <w:r w:rsidR="00BA5975" w:rsidRPr="00BA5975">
        <w:t xml:space="preserve">ince </w:t>
      </w:r>
      <w:r w:rsidR="00BA5975" w:rsidRPr="00BA5975">
        <w:rPr>
          <w:position w:val="-6"/>
        </w:rPr>
        <w:object w:dxaOrig="800" w:dyaOrig="340">
          <v:shape id="_x0000_i1038" type="#_x0000_t75" style="width:39.7pt;height:17.1pt" o:ole="">
            <v:imagedata r:id="rId38" o:title=""/>
          </v:shape>
          <o:OLEObject Type="Embed" ProgID="Equation.DSMT4" ShapeID="_x0000_i1038" DrawAspect="Content" ObjectID="_1525605929" r:id="rId39"/>
        </w:object>
      </w:r>
      <w:r w:rsidR="00BA5975" w:rsidRPr="00BA5975">
        <w:t xml:space="preserve"> and </w:t>
      </w:r>
      <w:r w:rsidR="00BA5975" w:rsidRPr="00BA5975">
        <w:rPr>
          <w:position w:val="-6"/>
        </w:rPr>
        <w:object w:dxaOrig="780" w:dyaOrig="340">
          <v:shape id="_x0000_i1039" type="#_x0000_t75" style="width:39.25pt;height:17.1pt" o:ole="">
            <v:imagedata r:id="rId40" o:title=""/>
          </v:shape>
          <o:OLEObject Type="Embed" ProgID="Equation.DSMT4" ShapeID="_x0000_i1039" DrawAspect="Content" ObjectID="_1525605930" r:id="rId41"/>
        </w:object>
      </w:r>
    </w:p>
    <w:p w:rsidR="00BA5975" w:rsidRPr="00BA5975" w:rsidRDefault="00BA5975" w:rsidP="00BA5975">
      <w:pPr>
        <w:widowControl w:val="0"/>
      </w:pPr>
      <w:r w:rsidRPr="00BA5975">
        <w:tab/>
      </w:r>
      <w:r w:rsidRPr="00BA5975">
        <w:rPr>
          <w:position w:val="-24"/>
        </w:rPr>
        <w:object w:dxaOrig="920" w:dyaOrig="620">
          <v:shape id="_x0000_i1040" type="#_x0000_t75" style="width:46.15pt;height:30.45pt" o:ole="" fillcolor="window">
            <v:imagedata r:id="rId42" o:title=""/>
          </v:shape>
          <o:OLEObject Type="Embed" ProgID="Equation.DSMT4" ShapeID="_x0000_i1040" DrawAspect="Content" ObjectID="_1525605931" r:id="rId43"/>
        </w:object>
      </w:r>
      <w:r w:rsidRPr="00BA5975">
        <w:t xml:space="preserve"> </w:t>
      </w:r>
      <w:r>
        <w:t xml:space="preserve">  (2)</w:t>
      </w:r>
    </w:p>
    <w:p w:rsidR="008D5BC1" w:rsidRDefault="008D5BC1">
      <w:pPr>
        <w:pStyle w:val="Header"/>
        <w:widowControl w:val="0"/>
        <w:tabs>
          <w:tab w:val="clear" w:pos="4320"/>
          <w:tab w:val="clear" w:pos="8640"/>
        </w:tabs>
      </w:pPr>
      <w:r>
        <w:t xml:space="preserve">In order to relate equations (1) and (2) we note </w:t>
      </w:r>
      <w:r w:rsidR="00BA5975">
        <w:t xml:space="preserve">that for small angles of </w:t>
      </w:r>
      <w:r w:rsidR="00BA5975">
        <w:rPr>
          <w:rFonts w:ascii="Symbol" w:hAnsi="Symbol"/>
        </w:rPr>
        <w:t></w:t>
      </w:r>
      <w:r w:rsidR="00BA5975">
        <w:t xml:space="preserve"> (0</w:t>
      </w:r>
      <w:r w:rsidR="00BA5975">
        <w:rPr>
          <w:vertAlign w:val="superscript"/>
        </w:rPr>
        <w:t>o</w:t>
      </w:r>
      <w:r w:rsidR="00BA5975">
        <w:t xml:space="preserve"> to 10</w:t>
      </w:r>
      <w:r w:rsidR="00BA5975">
        <w:rPr>
          <w:vertAlign w:val="superscript"/>
        </w:rPr>
        <w:t>o</w:t>
      </w:r>
      <w:r w:rsidR="00BA5975">
        <w:t>) the tangent and sine are nearly the same value</w:t>
      </w:r>
      <w:r w:rsidR="00F25721">
        <w:t xml:space="preserve"> (try it in your calculator)</w:t>
      </w:r>
    </w:p>
    <w:p w:rsidR="008D5BC1" w:rsidRPr="00BA5975" w:rsidRDefault="008D5BC1">
      <w:pPr>
        <w:widowControl w:val="0"/>
        <w:ind w:firstLine="720"/>
        <w:rPr>
          <w:vertAlign w:val="superscript"/>
        </w:rPr>
      </w:pPr>
      <w:r>
        <w:rPr>
          <w:b/>
        </w:rPr>
        <w:t xml:space="preserve">sin </w:t>
      </w:r>
      <w:r>
        <w:rPr>
          <w:rFonts w:ascii="Symbol" w:hAnsi="Symbol"/>
          <w:b/>
        </w:rPr>
        <w:t></w:t>
      </w:r>
      <w:r>
        <w:rPr>
          <w:b/>
        </w:rPr>
        <w:t xml:space="preserve"> </w:t>
      </w:r>
      <w:r>
        <w:rPr>
          <w:b/>
        </w:rPr>
        <w:sym w:font="Symbol" w:char="F040"/>
      </w:r>
      <w:r>
        <w:rPr>
          <w:b/>
        </w:rPr>
        <w:t xml:space="preserve"> tan </w:t>
      </w:r>
      <w:r>
        <w:rPr>
          <w:rFonts w:ascii="Symbol" w:hAnsi="Symbol"/>
          <w:b/>
        </w:rPr>
        <w:t></w:t>
      </w:r>
      <w:r>
        <w:t xml:space="preserve"> for </w:t>
      </w:r>
      <w:r w:rsidR="00BA5975" w:rsidRPr="00BA5975">
        <w:rPr>
          <w:rFonts w:ascii="Symbol" w:hAnsi="Symbol"/>
        </w:rPr>
        <w:t></w:t>
      </w:r>
      <w:r w:rsidR="00BA5975">
        <w:t>&lt;10</w:t>
      </w:r>
      <w:r w:rsidR="00BA5975">
        <w:rPr>
          <w:vertAlign w:val="superscript"/>
        </w:rPr>
        <w:t>o</w:t>
      </w:r>
    </w:p>
    <w:p w:rsidR="008D5BC1" w:rsidRDefault="00BA5975" w:rsidP="00BA5975">
      <w:pPr>
        <w:widowControl w:val="0"/>
      </w:pPr>
      <w:r>
        <w:t>Therefore</w:t>
      </w:r>
    </w:p>
    <w:p w:rsidR="008D5BC1" w:rsidRDefault="008D5BC1">
      <w:pPr>
        <w:widowControl w:val="0"/>
        <w:ind w:firstLine="720"/>
      </w:pPr>
      <w:r>
        <w:rPr>
          <w:position w:val="-24"/>
        </w:rPr>
        <w:object w:dxaOrig="859" w:dyaOrig="620">
          <v:shape id="_x0000_i1041" type="#_x0000_t75" style="width:42.45pt;height:30.45pt" o:ole="" fillcolor="window">
            <v:imagedata r:id="rId44" o:title=""/>
          </v:shape>
          <o:OLEObject Type="Embed" ProgID="Equation.3" ShapeID="_x0000_i1041" DrawAspect="Content" ObjectID="_1525605932" r:id="rId45"/>
        </w:object>
      </w:r>
    </w:p>
    <w:p w:rsidR="00BA5975" w:rsidRDefault="008D5BC1" w:rsidP="00BA5975">
      <w:pPr>
        <w:widowControl w:val="0"/>
      </w:pPr>
      <w:r>
        <w:t>rearranging this equation gives us our second useful formula</w:t>
      </w:r>
      <w:r>
        <w:tab/>
        <w:t xml:space="preserve"> </w:t>
      </w:r>
    </w:p>
    <w:p w:rsidR="008D5BC1" w:rsidRDefault="00BA5975" w:rsidP="00BA5975">
      <w:pPr>
        <w:widowControl w:val="0"/>
      </w:pPr>
      <w:r>
        <w:tab/>
      </w:r>
      <w:r w:rsidR="00BE17F3" w:rsidRPr="00BA5975">
        <w:rPr>
          <w:position w:val="-34"/>
        </w:rPr>
        <w:object w:dxaOrig="6380" w:dyaOrig="780">
          <v:shape id="_x0000_i1042" type="#_x0000_t75" style="width:316.15pt;height:39.7pt" o:ole="" fillcolor="window">
            <v:imagedata r:id="rId46" o:title=""/>
          </v:shape>
          <o:OLEObject Type="Embed" ProgID="Equation.DSMT4" ShapeID="_x0000_i1042" DrawAspect="Content" ObjectID="_1525605933" r:id="rId47"/>
        </w:object>
      </w:r>
    </w:p>
    <w:p w:rsidR="008D5BC1" w:rsidRDefault="008D5BC1">
      <w:pPr>
        <w:pStyle w:val="Heading1"/>
      </w:pPr>
      <w:bookmarkStart w:id="0" w:name="_GoBack"/>
      <w:bookmarkEnd w:id="0"/>
      <w:r>
        <w:lastRenderedPageBreak/>
        <w:t>Using the double-source interference equations</w:t>
      </w:r>
    </w:p>
    <w:p w:rsidR="008D5BC1" w:rsidRDefault="008D5BC1">
      <w:pPr>
        <w:widowControl w:val="0"/>
      </w:pPr>
      <w:r>
        <w:t>The equations that were derived in the previous section are:</w:t>
      </w:r>
    </w:p>
    <w:p w:rsidR="00196303" w:rsidRDefault="00C54077">
      <w:pPr>
        <w:widowControl w:val="0"/>
        <w:rPr>
          <w:rFonts w:ascii="Symbol" w:hAnsi="Symbol"/>
        </w:rPr>
      </w:pPr>
      <w:r>
        <w:rPr>
          <w:rFonts w:ascii="Symbol" w:hAnsi="Symbol"/>
          <w:noProof/>
          <w:lang w:val="en-US" w:eastAsia="en-US"/>
        </w:rPr>
        <w:pict>
          <v:group id="_x0000_s1547" style="position:absolute;margin-left:40.05pt;margin-top:9.55pt;width:450pt;height:134.15pt;z-index:251531776" coordorigin="2241,1804" coordsize="9000,2683">
            <v:shape id="_x0000_s1068" type="#_x0000_t202" style="position:absolute;left:8505;top:1984;width:2592;height:720" filled="f" stroked="f">
              <v:textbox>
                <w:txbxContent>
                  <w:p w:rsidR="008D5BC1" w:rsidRDefault="008D5BC1">
                    <w:pPr>
                      <w:rPr>
                        <w:sz w:val="20"/>
                      </w:rPr>
                    </w:pPr>
                    <w:r>
                      <w:rPr>
                        <w:sz w:val="20"/>
                      </w:rPr>
                      <w:t>These equations are on your formula sheet.</w:t>
                    </w:r>
                  </w:p>
                </w:txbxContent>
              </v:textbox>
            </v:shape>
            <v:shape id="_x0000_s1069" type="#_x0000_t202" style="position:absolute;left:8505;top:3279;width:2736;height:1008" filled="f" stroked="f">
              <v:textbox>
                <w:txbxContent>
                  <w:p w:rsidR="008D5BC1" w:rsidRDefault="008D5BC1">
                    <w:pPr>
                      <w:rPr>
                        <w:sz w:val="20"/>
                      </w:rPr>
                    </w:pPr>
                    <w:r>
                      <w:rPr>
                        <w:sz w:val="20"/>
                      </w:rPr>
                      <w:t>These equations may be made from the formula sheet by subtracting ½ from n.</w:t>
                    </w:r>
                  </w:p>
                </w:txbxContent>
              </v:textbox>
            </v:shape>
            <v:line id="_x0000_s1070" style="position:absolute;flip:y" from="8001,2416" to="8649,3424"/>
            <v:line id="_x0000_s1071" style="position:absolute" from="7929,2128" to="8649,2416"/>
            <v:line id="_x0000_s1072" style="position:absolute;flip:y" from="7821,3711" to="8649,4144"/>
            <v:line id="_x0000_s1073" style="position:absolute" from="7821,2884" to="8649,3711"/>
            <v:shape id="_x0000_s1546" type="#_x0000_t75" style="position:absolute;left:2241;top:1804;width:5737;height:2683">
              <v:imagedata r:id="rId48" o:title=""/>
            </v:shape>
            <w10:wrap side="left"/>
          </v:group>
          <o:OLEObject Type="Embed" ProgID="Equation.DSMT4" ShapeID="_x0000_s1546" DrawAspect="Content" ObjectID="_1525605934" r:id="rId49"/>
        </w:pict>
      </w:r>
    </w:p>
    <w:p w:rsidR="00196303" w:rsidRDefault="00196303">
      <w:pPr>
        <w:widowControl w:val="0"/>
        <w:rPr>
          <w:rFonts w:ascii="Symbol" w:hAnsi="Symbol"/>
        </w:rPr>
      </w:pPr>
    </w:p>
    <w:p w:rsidR="00196303" w:rsidRDefault="00196303">
      <w:pPr>
        <w:widowControl w:val="0"/>
        <w:rPr>
          <w:rFonts w:ascii="Symbol" w:hAnsi="Symbol"/>
        </w:rPr>
      </w:pPr>
    </w:p>
    <w:p w:rsidR="00196303" w:rsidRDefault="00196303">
      <w:pPr>
        <w:widowControl w:val="0"/>
        <w:rPr>
          <w:rFonts w:ascii="Symbol" w:hAnsi="Symbol"/>
        </w:rPr>
      </w:pPr>
    </w:p>
    <w:p w:rsidR="00196303" w:rsidRDefault="00196303">
      <w:pPr>
        <w:widowControl w:val="0"/>
        <w:rPr>
          <w:rFonts w:ascii="Symbol" w:hAnsi="Symbol"/>
        </w:rPr>
      </w:pPr>
    </w:p>
    <w:p w:rsidR="00196303" w:rsidRDefault="00196303">
      <w:pPr>
        <w:widowControl w:val="0"/>
        <w:rPr>
          <w:rFonts w:ascii="Symbol" w:hAnsi="Symbol"/>
        </w:rPr>
      </w:pPr>
    </w:p>
    <w:p w:rsidR="00196303" w:rsidRDefault="00196303">
      <w:pPr>
        <w:widowControl w:val="0"/>
        <w:rPr>
          <w:rFonts w:ascii="Symbol" w:hAnsi="Symbol"/>
        </w:rPr>
      </w:pPr>
    </w:p>
    <w:p w:rsidR="00196303" w:rsidRDefault="00196303">
      <w:pPr>
        <w:widowControl w:val="0"/>
        <w:rPr>
          <w:rFonts w:ascii="Symbol" w:hAnsi="Symbol"/>
        </w:rPr>
      </w:pPr>
    </w:p>
    <w:p w:rsidR="00196303" w:rsidRDefault="00196303">
      <w:pPr>
        <w:widowControl w:val="0"/>
        <w:rPr>
          <w:rFonts w:ascii="Symbol" w:hAnsi="Symbol"/>
        </w:rPr>
      </w:pPr>
    </w:p>
    <w:p w:rsidR="00196303" w:rsidRDefault="00196303">
      <w:pPr>
        <w:widowControl w:val="0"/>
        <w:rPr>
          <w:rFonts w:ascii="Symbol" w:hAnsi="Symbol"/>
        </w:rPr>
      </w:pPr>
    </w:p>
    <w:p w:rsidR="008D5BC1" w:rsidRDefault="008D5BC1">
      <w:pPr>
        <w:widowControl w:val="0"/>
      </w:pPr>
      <w:r>
        <w:t>where:</w:t>
      </w:r>
    </w:p>
    <w:p w:rsidR="008D5BC1" w:rsidRDefault="008D5BC1">
      <w:pPr>
        <w:widowControl w:val="0"/>
      </w:pPr>
      <w:r>
        <w:tab/>
      </w:r>
      <w:r>
        <w:rPr>
          <w:rFonts w:ascii="Symbol" w:hAnsi="Symbol"/>
        </w:rPr>
        <w:t></w:t>
      </w:r>
      <w:r>
        <w:t xml:space="preserve">  wavelength (m)</w:t>
      </w:r>
    </w:p>
    <w:p w:rsidR="008D5BC1" w:rsidRDefault="008D5BC1">
      <w:pPr>
        <w:widowControl w:val="0"/>
      </w:pPr>
      <w:r>
        <w:tab/>
      </w:r>
      <w:r>
        <w:rPr>
          <w:rFonts w:ascii="Symbol" w:hAnsi="Symbol"/>
        </w:rPr>
        <w:t></w:t>
      </w:r>
      <w:r>
        <w:t xml:space="preserve">  angle from central line to fringe</w:t>
      </w:r>
    </w:p>
    <w:p w:rsidR="008D5BC1" w:rsidRDefault="008D5BC1">
      <w:pPr>
        <w:widowControl w:val="0"/>
      </w:pPr>
      <w:r>
        <w:tab/>
        <w:t>n  fringe</w:t>
      </w:r>
      <w:r w:rsidR="00BE17F3">
        <w:t xml:space="preserve"> of interest</w:t>
      </w:r>
      <w:r>
        <w:t xml:space="preserve"> </w:t>
      </w:r>
    </w:p>
    <w:p w:rsidR="008D5BC1" w:rsidRDefault="008D5BC1">
      <w:pPr>
        <w:widowControl w:val="0"/>
      </w:pPr>
      <w:r>
        <w:tab/>
        <w:t>L  distance from slits to screen (m)</w:t>
      </w:r>
    </w:p>
    <w:p w:rsidR="008D5BC1" w:rsidRDefault="008D5BC1">
      <w:pPr>
        <w:widowControl w:val="0"/>
      </w:pPr>
      <w:r>
        <w:tab/>
        <w:t xml:space="preserve">x  distance from central bright fringe to </w:t>
      </w:r>
      <w:r w:rsidR="00BE17F3">
        <w:t>n</w:t>
      </w:r>
      <w:r w:rsidR="00BE17F3" w:rsidRPr="00BE17F3">
        <w:rPr>
          <w:vertAlign w:val="superscript"/>
        </w:rPr>
        <w:t>th</w:t>
      </w:r>
      <w:r w:rsidR="00BE17F3">
        <w:t xml:space="preserve"> </w:t>
      </w:r>
      <w:r>
        <w:t>fringe (m)</w:t>
      </w:r>
    </w:p>
    <w:p w:rsidR="008D5BC1" w:rsidRDefault="008D5BC1">
      <w:pPr>
        <w:widowControl w:val="0"/>
      </w:pPr>
      <w:r>
        <w:tab/>
        <w:t>d  distance between slits (m)</w:t>
      </w:r>
    </w:p>
    <w:p w:rsidR="00BE17F3" w:rsidRDefault="00BE17F3" w:rsidP="00BE17F3">
      <w:pPr>
        <w:widowControl w:val="0"/>
      </w:pPr>
      <w:r>
        <w:rPr>
          <w:noProof/>
        </w:rPr>
        <mc:AlternateContent>
          <mc:Choice Requires="wps">
            <w:drawing>
              <wp:anchor distT="0" distB="0" distL="114300" distR="114300" simplePos="0" relativeHeight="251517440" behindDoc="0" locked="0" layoutInCell="0" allowOverlap="1" wp14:anchorId="43EFA9CF" wp14:editId="5C523FEA">
                <wp:simplePos x="0" y="0"/>
                <wp:positionH relativeFrom="column">
                  <wp:posOffset>-182880</wp:posOffset>
                </wp:positionH>
                <wp:positionV relativeFrom="paragraph">
                  <wp:posOffset>134620</wp:posOffset>
                </wp:positionV>
                <wp:extent cx="6218555" cy="2346325"/>
                <wp:effectExtent l="0" t="0" r="10795" b="15875"/>
                <wp:wrapNone/>
                <wp:docPr id="4" name="Rectangle 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463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0" o:spid="_x0000_s1026" style="position:absolute;margin-left:-14.4pt;margin-top:10.6pt;width:489.65pt;height:184.75pt;z-index:25151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" o:allowincell="f" filled="f"/>
            </w:pict>
          </mc:Fallback>
        </mc:AlternateContent>
      </w:r>
    </w:p>
    <w:p w:rsidR="00BE17F3" w:rsidRDefault="00BE17F3" w:rsidP="00BE17F3">
      <w:pPr>
        <w:pStyle w:val="Example"/>
      </w:pPr>
    </w:p>
    <w:p w:rsidR="00BE17F3" w:rsidRDefault="00BE17F3" w:rsidP="00BE17F3">
      <w:pPr>
        <w:widowControl w:val="0"/>
      </w:pPr>
      <w:r>
        <w:t>An interference pattern is produced through two slits which are 0.045 mm apart using 550 nm light.  What is the angle to the 4</w:t>
      </w:r>
      <w:r>
        <w:rPr>
          <w:vertAlign w:val="superscript"/>
        </w:rPr>
        <w:t>th</w:t>
      </w:r>
      <w:r>
        <w:t xml:space="preserve"> bright fringe from the central line?</w:t>
      </w:r>
    </w:p>
    <w:p w:rsidR="00BE17F3" w:rsidRDefault="00C54077" w:rsidP="00BE17F3">
      <w:pPr>
        <w:widowControl w:val="0"/>
      </w:pPr>
      <w:r>
        <w:rPr>
          <w:noProof/>
        </w:rPr>
        <w:pict>
          <v:shape id="_x0000_s1572" type="#_x0000_t75" style="position:absolute;margin-left:148.05pt;margin-top:6.2pt;width:137.1pt;height:122.1pt;z-index:251767296">
            <v:imagedata r:id="rId50" o:title=""/>
            <w10:wrap side="left"/>
          </v:shape>
          <o:OLEObject Type="Embed" ProgID="Equation.DSMT4" ShapeID="_x0000_s1572" DrawAspect="Content" ObjectID="_1525605935" r:id="rId51"/>
        </w:pict>
      </w:r>
    </w:p>
    <w:p w:rsidR="00BE17F3" w:rsidRDefault="00BE17F3" w:rsidP="00BE17F3">
      <w:pPr>
        <w:widowControl w:val="0"/>
      </w:pPr>
      <w:r>
        <w:t>d = 0.045 x 10</w:t>
      </w:r>
      <w:r>
        <w:rPr>
          <w:vertAlign w:val="superscript"/>
        </w:rPr>
        <w:t>-3</w:t>
      </w:r>
      <w:r>
        <w:t xml:space="preserve"> m</w:t>
      </w:r>
      <w:r>
        <w:tab/>
      </w:r>
    </w:p>
    <w:p w:rsidR="00BE17F3" w:rsidRDefault="00BE17F3" w:rsidP="00BE17F3">
      <w:pPr>
        <w:widowControl w:val="0"/>
        <w:tabs>
          <w:tab w:val="left" w:pos="3510"/>
        </w:tabs>
      </w:pPr>
      <w:r>
        <w:t>n = 4</w:t>
      </w:r>
    </w:p>
    <w:p w:rsidR="00BE17F3" w:rsidRDefault="00BE17F3" w:rsidP="00BE17F3">
      <w:pPr>
        <w:widowControl w:val="0"/>
      </w:pPr>
      <w:r>
        <w:rPr>
          <w:rFonts w:ascii="Symbol" w:hAnsi="Symbol"/>
        </w:rPr>
        <w:t></w:t>
      </w:r>
      <w:r>
        <w:t xml:space="preserve">  =  550 x 10</w:t>
      </w:r>
      <w:r>
        <w:rPr>
          <w:vertAlign w:val="superscript"/>
        </w:rPr>
        <w:t>-9</w:t>
      </w:r>
      <w:r>
        <w:t xml:space="preserve"> m</w:t>
      </w:r>
    </w:p>
    <w:p w:rsidR="00BE17F3" w:rsidRDefault="00BE17F3" w:rsidP="00BE17F3">
      <w:pPr>
        <w:widowControl w:val="0"/>
        <w:tabs>
          <w:tab w:val="left" w:pos="3690"/>
          <w:tab w:val="left" w:pos="4590"/>
        </w:tabs>
      </w:pPr>
    </w:p>
    <w:p w:rsidR="00BE17F3" w:rsidRDefault="00BE17F3" w:rsidP="00BE17F3">
      <w:pPr>
        <w:widowControl w:val="0"/>
        <w:tabs>
          <w:tab w:val="left" w:pos="3690"/>
          <w:tab w:val="left" w:pos="4590"/>
        </w:tabs>
      </w:pPr>
    </w:p>
    <w:p w:rsidR="00BE17F3" w:rsidRDefault="00BE17F3" w:rsidP="00BE17F3">
      <w:pPr>
        <w:widowControl w:val="0"/>
      </w:pPr>
    </w:p>
    <w:p w:rsidR="00BE17F3" w:rsidRDefault="00BE17F3" w:rsidP="00BE17F3">
      <w:pPr>
        <w:widowControl w:val="0"/>
        <w:ind w:left="576" w:hanging="576"/>
      </w:pPr>
    </w:p>
    <w:p w:rsidR="00BE17F3" w:rsidRDefault="00BE17F3">
      <w:pPr>
        <w:widowControl w:val="0"/>
      </w:pPr>
    </w:p>
    <w:p w:rsidR="008D5BC1" w:rsidRDefault="00880740">
      <w:pPr>
        <w:widowControl w:val="0"/>
      </w:pPr>
      <w:r>
        <w:rPr>
          <w:noProof/>
        </w:rPr>
        <mc:AlternateContent>
          <mc:Choice Requires="wps">
            <w:drawing>
              <wp:anchor distT="0" distB="0" distL="114300" distR="114300" simplePos="0" relativeHeight="251491840" behindDoc="0" locked="0" layoutInCell="0" allowOverlap="1" wp14:anchorId="49A64326" wp14:editId="0A6AF2C2">
                <wp:simplePos x="0" y="0"/>
                <wp:positionH relativeFrom="column">
                  <wp:posOffset>-182880</wp:posOffset>
                </wp:positionH>
                <wp:positionV relativeFrom="paragraph">
                  <wp:posOffset>156463</wp:posOffset>
                </wp:positionV>
                <wp:extent cx="6218555" cy="2370125"/>
                <wp:effectExtent l="0" t="0" r="10795" b="11430"/>
                <wp:wrapNone/>
                <wp:docPr id="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370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14.4pt;margin-top:12.3pt;width:489.65pt;height:186.6pt;z-index:25149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" o:allowincell="f" filled="f"/>
            </w:pict>
          </mc:Fallback>
        </mc:AlternateContent>
      </w:r>
    </w:p>
    <w:p w:rsidR="008D5BC1" w:rsidRDefault="008D5BC1">
      <w:pPr>
        <w:pStyle w:val="Example"/>
      </w:pPr>
    </w:p>
    <w:p w:rsidR="008D5BC1" w:rsidRDefault="008D5BC1">
      <w:pPr>
        <w:widowControl w:val="0"/>
      </w:pPr>
      <w:r>
        <w:t xml:space="preserve">A student doing Young’s experiment finds that the distance between the central bright fringe and the seventh nodal line is 6.0 cm.  If the screen is located 3.0 m from the two slits, whose separation is 220 </w:t>
      </w:r>
      <w:r>
        <w:rPr>
          <w:rFonts w:ascii="Symbol" w:hAnsi="Symbol"/>
        </w:rPr>
        <w:t></w:t>
      </w:r>
      <w:r>
        <w:t>m, what is the wavelength of the light?</w:t>
      </w:r>
    </w:p>
    <w:p w:rsidR="008D5BC1" w:rsidRDefault="00C54077">
      <w:pPr>
        <w:widowControl w:val="0"/>
      </w:pPr>
      <w:r>
        <w:rPr>
          <w:noProof/>
        </w:rPr>
        <w:pict>
          <v:shape id="_x0000_s1549" type="#_x0000_t75" style="position:absolute;margin-left:144.25pt;margin-top:-.4pt;width:240pt;height:125pt;z-index:251533824">
            <v:imagedata r:id="rId52" o:title=""/>
            <w10:wrap side="left"/>
          </v:shape>
          <o:OLEObject Type="Embed" ProgID="Equation.DSMT4" ShapeID="_x0000_s1549" DrawAspect="Content" ObjectID="_1525605936" r:id="rId53"/>
        </w:pict>
      </w:r>
    </w:p>
    <w:p w:rsidR="008D5BC1" w:rsidRDefault="00542998">
      <w:pPr>
        <w:widowControl w:val="0"/>
      </w:pPr>
      <w:r>
        <w:t>x = 0.060 m</w:t>
      </w:r>
    </w:p>
    <w:p w:rsidR="008D5BC1" w:rsidRDefault="008D5BC1">
      <w:pPr>
        <w:widowControl w:val="0"/>
        <w:tabs>
          <w:tab w:val="left" w:pos="3330"/>
          <w:tab w:val="left" w:pos="5310"/>
        </w:tabs>
      </w:pPr>
      <w:r>
        <w:t>L = 3.0 m</w:t>
      </w:r>
    </w:p>
    <w:p w:rsidR="008D5BC1" w:rsidRDefault="008D5BC1">
      <w:pPr>
        <w:widowControl w:val="0"/>
      </w:pPr>
      <w:r>
        <w:t>d = 220 x 10</w:t>
      </w:r>
      <w:r>
        <w:rPr>
          <w:vertAlign w:val="superscript"/>
        </w:rPr>
        <w:t>-6</w:t>
      </w:r>
      <w:r>
        <w:t xml:space="preserve"> m</w:t>
      </w:r>
    </w:p>
    <w:p w:rsidR="008D5BC1" w:rsidRDefault="008D5BC1">
      <w:pPr>
        <w:widowControl w:val="0"/>
      </w:pPr>
      <w:r>
        <w:t>n = 7</w:t>
      </w:r>
    </w:p>
    <w:p w:rsidR="008D5BC1" w:rsidRDefault="008D5BC1">
      <w:pPr>
        <w:widowControl w:val="0"/>
      </w:pPr>
      <w:r>
        <w:rPr>
          <w:rFonts w:ascii="Symbol" w:hAnsi="Symbol"/>
        </w:rPr>
        <w:t></w:t>
      </w:r>
      <w:r>
        <w:t xml:space="preserve">  =  ?</w:t>
      </w:r>
      <w:r w:rsidR="00542998" w:rsidRPr="00542998">
        <w:t xml:space="preserve"> </w:t>
      </w:r>
    </w:p>
    <w:p w:rsidR="008D5BC1" w:rsidRDefault="008D5BC1">
      <w:pPr>
        <w:widowControl w:val="0"/>
      </w:pPr>
    </w:p>
    <w:p w:rsidR="00542998" w:rsidRDefault="00542998">
      <w:pPr>
        <w:widowControl w:val="0"/>
      </w:pPr>
    </w:p>
    <w:p w:rsidR="00542998" w:rsidRDefault="00542998">
      <w:pPr>
        <w:widowControl w:val="0"/>
      </w:pPr>
    </w:p>
    <w:p w:rsidR="008D5BC1" w:rsidRDefault="008D5BC1" w:rsidP="007D4CB9">
      <w:pPr>
        <w:pStyle w:val="Example"/>
      </w:pPr>
      <w:r>
        <w:br w:type="page"/>
      </w:r>
      <w:r>
        <w:rPr>
          <w:noProof/>
        </w:rPr>
        <w:lastRenderedPageBreak/>
        <w:t xml:space="preserve"> </w:t>
      </w:r>
    </w:p>
    <w:p w:rsidR="008D5BC1" w:rsidRDefault="00880740">
      <w:pPr>
        <w:widowControl w:val="0"/>
      </w:pPr>
      <w:r>
        <w:rPr>
          <w:noProof/>
        </w:rPr>
        <mc:AlternateContent>
          <mc:Choice Requires="wps">
            <w:drawing>
              <wp:anchor distT="0" distB="0" distL="114300" distR="114300" simplePos="0" relativeHeight="251492864" behindDoc="0" locked="0" layoutInCell="0" allowOverlap="1">
                <wp:simplePos x="0" y="0"/>
                <wp:positionH relativeFrom="column">
                  <wp:posOffset>-182880</wp:posOffset>
                </wp:positionH>
                <wp:positionV relativeFrom="paragraph">
                  <wp:posOffset>-372110</wp:posOffset>
                </wp:positionV>
                <wp:extent cx="6218555" cy="3180080"/>
                <wp:effectExtent l="0" t="0" r="0" b="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318008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14.4pt;margin-top:-29.3pt;width:489.65pt;height:250.4pt;z-index:25149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" o:allowincell="f" filled="f"/>
            </w:pict>
          </mc:Fallback>
        </mc:AlternateContent>
      </w:r>
      <w:r w:rsidR="008D5BC1">
        <w:t xml:space="preserve">An interference pattern is formed on a screen when </w:t>
      </w:r>
      <w:r w:rsidR="00A136F9">
        <w:t xml:space="preserve">a </w:t>
      </w:r>
      <w:r w:rsidR="008D5BC1">
        <w:t>helium-neon laser light (</w:t>
      </w:r>
      <w:r w:rsidR="008D5BC1">
        <w:rPr>
          <w:rFonts w:ascii="Symbol" w:hAnsi="Symbol"/>
        </w:rPr>
        <w:t></w:t>
      </w:r>
      <w:r w:rsidR="008D5BC1">
        <w:t xml:space="preserve"> = 632.8 nm) is directed through two slits.  If the slits are 43 </w:t>
      </w:r>
      <w:r w:rsidR="008D5BC1">
        <w:rPr>
          <w:rFonts w:ascii="Symbol" w:hAnsi="Symbol"/>
        </w:rPr>
        <w:t></w:t>
      </w:r>
      <w:r w:rsidR="008D5BC1">
        <w:t xml:space="preserve">m apart and the screen is 2.5 m away, what will be the separation </w:t>
      </w:r>
      <w:r w:rsidR="00A136F9">
        <w:t>between</w:t>
      </w:r>
      <w:r w:rsidR="008D5BC1">
        <w:t xml:space="preserve"> adjacent nodal </w:t>
      </w:r>
      <w:r w:rsidR="00A136F9">
        <w:t>l</w:t>
      </w:r>
      <w:r w:rsidR="008D5BC1">
        <w:t>ines?</w:t>
      </w:r>
    </w:p>
    <w:p w:rsidR="008D5BC1" w:rsidRDefault="008D5BC1">
      <w:pPr>
        <w:widowControl w:val="0"/>
      </w:pPr>
    </w:p>
    <w:p w:rsidR="008D5BC1" w:rsidRPr="00A9659D" w:rsidRDefault="008D5BC1">
      <w:pPr>
        <w:widowControl w:val="0"/>
        <w:rPr>
          <w:sz w:val="22"/>
          <w:szCs w:val="22"/>
        </w:rPr>
      </w:pPr>
      <w:r w:rsidRPr="00A9659D">
        <w:rPr>
          <w:sz w:val="22"/>
          <w:szCs w:val="22"/>
        </w:rPr>
        <w:t xml:space="preserve">When a question asks for the separation between nodes or antinodes, set n = 1 and use the constructive interference equation.  </w:t>
      </w:r>
      <w:r w:rsidR="007D4CB9" w:rsidRPr="00A9659D">
        <w:rPr>
          <w:sz w:val="22"/>
          <w:szCs w:val="22"/>
        </w:rPr>
        <w:t>For small angles t</w:t>
      </w:r>
      <w:r w:rsidRPr="00A9659D">
        <w:rPr>
          <w:sz w:val="22"/>
          <w:szCs w:val="22"/>
        </w:rPr>
        <w:t>he fringes are all the same distance apart, whether they are bright or dark.</w:t>
      </w:r>
    </w:p>
    <w:p w:rsidR="008D5BC1" w:rsidRDefault="00C54077">
      <w:pPr>
        <w:widowControl w:val="0"/>
      </w:pPr>
      <w:r>
        <w:rPr>
          <w:noProof/>
        </w:rPr>
        <w:pict>
          <v:shape id="_x0000_s1550" type="#_x0000_t75" style="position:absolute;margin-left:157.05pt;margin-top:5.85pt;width:142.75pt;height:117.7pt;z-index:251534848">
            <v:imagedata r:id="rId54" o:title=""/>
            <w10:wrap side="left"/>
          </v:shape>
          <o:OLEObject Type="Embed" ProgID="Equation.DSMT4" ShapeID="_x0000_s1550" DrawAspect="Content" ObjectID="_1525605937" r:id="rId55"/>
        </w:pict>
      </w:r>
    </w:p>
    <w:p w:rsidR="008D5BC1" w:rsidRDefault="008D5BC1">
      <w:pPr>
        <w:widowControl w:val="0"/>
      </w:pPr>
      <w:r>
        <w:t>x = ?</w:t>
      </w:r>
      <w:r>
        <w:tab/>
      </w:r>
      <w:r>
        <w:tab/>
        <w:t xml:space="preserve">  </w:t>
      </w:r>
    </w:p>
    <w:p w:rsidR="008D5BC1" w:rsidRDefault="008D5BC1">
      <w:pPr>
        <w:widowControl w:val="0"/>
        <w:tabs>
          <w:tab w:val="left" w:pos="3330"/>
          <w:tab w:val="left" w:pos="5310"/>
        </w:tabs>
      </w:pPr>
      <w:r>
        <w:t>L = 2.5 m</w:t>
      </w:r>
    </w:p>
    <w:p w:rsidR="008D5BC1" w:rsidRDefault="008D5BC1">
      <w:pPr>
        <w:widowControl w:val="0"/>
      </w:pPr>
      <w:r>
        <w:t>d = 43 x 10</w:t>
      </w:r>
      <w:r>
        <w:rPr>
          <w:vertAlign w:val="superscript"/>
        </w:rPr>
        <w:t>-6</w:t>
      </w:r>
      <w:r w:rsidR="00A136F9">
        <w:t xml:space="preserve"> m</w:t>
      </w:r>
    </w:p>
    <w:p w:rsidR="008D5BC1" w:rsidRDefault="008D5BC1">
      <w:pPr>
        <w:widowControl w:val="0"/>
        <w:tabs>
          <w:tab w:val="left" w:pos="3600"/>
          <w:tab w:val="left" w:pos="5490"/>
        </w:tabs>
      </w:pPr>
      <w:r>
        <w:t>n = 1</w:t>
      </w:r>
    </w:p>
    <w:p w:rsidR="008D5BC1" w:rsidRDefault="008D5BC1">
      <w:pPr>
        <w:widowControl w:val="0"/>
      </w:pPr>
      <w:r>
        <w:rPr>
          <w:rFonts w:ascii="Symbol" w:hAnsi="Symbol"/>
        </w:rPr>
        <w:t></w:t>
      </w:r>
      <w:r>
        <w:t xml:space="preserve">  =  632.8 x 10</w:t>
      </w:r>
      <w:r>
        <w:rPr>
          <w:vertAlign w:val="superscript"/>
        </w:rPr>
        <w:t>-9</w:t>
      </w:r>
      <w:r>
        <w:t xml:space="preserve"> m</w:t>
      </w:r>
    </w:p>
    <w:p w:rsidR="008D5BC1" w:rsidRDefault="008D5BC1">
      <w:pPr>
        <w:widowControl w:val="0"/>
      </w:pPr>
    </w:p>
    <w:p w:rsidR="008D5BC1" w:rsidRDefault="008D5BC1">
      <w:pPr>
        <w:widowControl w:val="0"/>
      </w:pPr>
    </w:p>
    <w:p w:rsidR="00A136F9" w:rsidRDefault="00A136F9">
      <w:pPr>
        <w:widowControl w:val="0"/>
      </w:pPr>
    </w:p>
    <w:p w:rsidR="008D5BC1" w:rsidRDefault="008D5BC1">
      <w:pPr>
        <w:widowControl w:val="0"/>
        <w:ind w:left="576" w:hanging="576"/>
      </w:pPr>
    </w:p>
    <w:p w:rsidR="008D5BC1" w:rsidRDefault="008D5BC1">
      <w:pPr>
        <w:pStyle w:val="Heading1"/>
      </w:pPr>
      <w:r>
        <w:t>Practice problems</w:t>
      </w:r>
    </w:p>
    <w:p w:rsidR="008D5BC1" w:rsidRDefault="008D5BC1">
      <w:pPr>
        <w:widowControl w:val="0"/>
        <w:ind w:left="576" w:hanging="576"/>
      </w:pPr>
      <w:r>
        <w:t>1.</w:t>
      </w:r>
      <w:r>
        <w:tab/>
        <w:t>A slide containing two slits 0.10 mm apart is 3.20 m from the viewing screen.  Light of wavelength 500 nm falls on the slits from a distant source.  How far from the centre line will the 9th bright fringe be?  How many bright fringes are possible?</w:t>
      </w:r>
    </w:p>
    <w:p w:rsidR="008D5BC1" w:rsidRDefault="008D5BC1">
      <w:pPr>
        <w:widowControl w:val="0"/>
        <w:ind w:left="576" w:hanging="576"/>
      </w:pPr>
      <w:r>
        <w:tab/>
        <w:t>(0.144 m, 200)</w:t>
      </w: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r>
        <w:t>2.</w:t>
      </w:r>
      <w:r>
        <w:tab/>
        <w:t>In Young's experiment, the two slits are 0.04 mm apart and the screen is located 2.0 m away.  The third order bright fringe is displaced 8.3 cm from the central fringe.</w:t>
      </w:r>
    </w:p>
    <w:p w:rsidR="008D5BC1" w:rsidRDefault="008D5BC1">
      <w:pPr>
        <w:widowControl w:val="0"/>
        <w:ind w:left="1296" w:hanging="576"/>
      </w:pPr>
      <w:r>
        <w:t>A.</w:t>
      </w:r>
      <w:r>
        <w:tab/>
        <w:t xml:space="preserve">What is the </w:t>
      </w:r>
      <w:r>
        <w:rPr>
          <w:u w:val="single"/>
        </w:rPr>
        <w:t>frequency</w:t>
      </w:r>
      <w:r>
        <w:t xml:space="preserve"> of the monochromatic light? (5.4 x 10</w:t>
      </w:r>
      <w:r>
        <w:rPr>
          <w:vertAlign w:val="superscript"/>
        </w:rPr>
        <w:t>14</w:t>
      </w:r>
      <w:r>
        <w:t xml:space="preserve"> Hz)</w:t>
      </w:r>
    </w:p>
    <w:p w:rsidR="008D5BC1" w:rsidRDefault="008D5BC1">
      <w:pPr>
        <w:widowControl w:val="0"/>
        <w:ind w:left="1296" w:hanging="576"/>
      </w:pPr>
      <w:r>
        <w:t>B.</w:t>
      </w:r>
      <w:r>
        <w:tab/>
        <w:t xml:space="preserve">Where will the second </w:t>
      </w:r>
      <w:r>
        <w:rPr>
          <w:u w:val="single"/>
        </w:rPr>
        <w:t>dark</w:t>
      </w:r>
      <w:r>
        <w:t xml:space="preserve"> fringe be located? (4.15 cm)</w:t>
      </w: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widowControl w:val="0"/>
        <w:ind w:left="576" w:hanging="576"/>
      </w:pPr>
    </w:p>
    <w:p w:rsidR="008D5BC1" w:rsidRDefault="008D5BC1">
      <w:pPr>
        <w:pStyle w:val="Heading1"/>
      </w:pPr>
      <w:r>
        <w:rPr>
          <w:b w:val="0"/>
          <w:sz w:val="28"/>
        </w:rPr>
        <w:br w:type="page"/>
      </w:r>
      <w:r>
        <w:lastRenderedPageBreak/>
        <w:t xml:space="preserve">Hand-in assignment </w:t>
      </w:r>
    </w:p>
    <w:p w:rsidR="008D5BC1" w:rsidRDefault="008D5BC1">
      <w:pPr>
        <w:numPr>
          <w:ilvl w:val="0"/>
          <w:numId w:val="9"/>
        </w:numPr>
        <w:spacing w:after="120"/>
      </w:pPr>
      <w:r>
        <w:t>Light of frequency 6.0 x 10</w:t>
      </w:r>
      <w:r>
        <w:rPr>
          <w:vertAlign w:val="superscript"/>
        </w:rPr>
        <w:t>14</w:t>
      </w:r>
      <w:r>
        <w:t xml:space="preserve"> Hz is incident on a pair of straight parallel slits which are 5.0 x 10</w:t>
      </w:r>
      <w:r>
        <w:rPr>
          <w:vertAlign w:val="superscript"/>
        </w:rPr>
        <w:t>-5</w:t>
      </w:r>
      <w:r>
        <w:t xml:space="preserve"> m apart.  </w:t>
      </w:r>
      <w:proofErr w:type="spellStart"/>
      <w:r>
        <w:t>Antinodal</w:t>
      </w:r>
      <w:proofErr w:type="spellEnd"/>
      <w:r>
        <w:t xml:space="preserve"> lines are produced in the region beyond the slits.  What is the maximum number of </w:t>
      </w:r>
      <w:proofErr w:type="spellStart"/>
      <w:r>
        <w:t>antinodal</w:t>
      </w:r>
      <w:proofErr w:type="spellEnd"/>
      <w:r>
        <w:t xml:space="preserve"> lines in the interference pattern</w:t>
      </w:r>
      <w:r w:rsidR="00F25721">
        <w:t xml:space="preserve"> on either side of the central maximum</w:t>
      </w:r>
      <w:r>
        <w:t>?  (Hint, what angle would the last antinode occur at?) (100)</w:t>
      </w:r>
    </w:p>
    <w:p w:rsidR="008D5BC1" w:rsidRDefault="008D5BC1" w:rsidP="00316756">
      <w:pPr>
        <w:numPr>
          <w:ilvl w:val="0"/>
          <w:numId w:val="9"/>
        </w:numPr>
        <w:spacing w:after="120"/>
        <w:ind w:right="-360"/>
      </w:pPr>
      <w:r>
        <w:t xml:space="preserve">Yellow light of wavelength 615 nm is incident on a double slit where slits are 1.3 mm apart.  At what angle will the fifth order </w:t>
      </w:r>
      <w:proofErr w:type="spellStart"/>
      <w:r>
        <w:t>antinodal</w:t>
      </w:r>
      <w:proofErr w:type="spellEnd"/>
      <w:r>
        <w:t xml:space="preserve"> line appear? (0.14</w:t>
      </w:r>
      <w:r>
        <w:rPr>
          <w:vertAlign w:val="superscript"/>
        </w:rPr>
        <w:t>o</w:t>
      </w:r>
      <w:r>
        <w:t>)</w:t>
      </w:r>
    </w:p>
    <w:p w:rsidR="008D5BC1" w:rsidRDefault="008D5BC1" w:rsidP="00316756">
      <w:pPr>
        <w:numPr>
          <w:ilvl w:val="0"/>
          <w:numId w:val="9"/>
        </w:numPr>
        <w:spacing w:after="120"/>
        <w:ind w:right="-180"/>
      </w:pPr>
      <w:r>
        <w:t xml:space="preserve">How many </w:t>
      </w:r>
      <w:proofErr w:type="spellStart"/>
      <w:r>
        <w:t>antinodal</w:t>
      </w:r>
      <w:proofErr w:type="spellEnd"/>
      <w:r>
        <w:t xml:space="preserve"> lines </w:t>
      </w:r>
      <w:r w:rsidR="00F25721">
        <w:t xml:space="preserve">can theoretically </w:t>
      </w:r>
      <w:r>
        <w:t xml:space="preserve">exist in an interference pattern </w:t>
      </w:r>
      <w:r w:rsidR="00F11111" w:rsidRPr="00F11111">
        <w:t xml:space="preserve">on either side of the central maximum </w:t>
      </w:r>
      <w:r>
        <w:t>when radiation of 555 nm passes through slits which are 0.10 mm apart? (180)</w:t>
      </w:r>
    </w:p>
    <w:p w:rsidR="008D5BC1" w:rsidRDefault="008D5BC1">
      <w:pPr>
        <w:numPr>
          <w:ilvl w:val="0"/>
          <w:numId w:val="9"/>
        </w:numPr>
        <w:spacing w:after="120"/>
      </w:pPr>
      <w:r>
        <w:t>Light of frequency 6.09 x 10</w:t>
      </w:r>
      <w:r>
        <w:rPr>
          <w:vertAlign w:val="superscript"/>
        </w:rPr>
        <w:t>14</w:t>
      </w:r>
      <w:r>
        <w:t xml:space="preserve"> Hz is incident on a pair of straight parallel slits and produces an interference pattern on a screen 7.0</w:t>
      </w:r>
      <w:r w:rsidR="00F11111">
        <w:t>0</w:t>
      </w:r>
      <w:r>
        <w:t xml:space="preserve"> m away.  If the fringe spacing on the screen is 2.5</w:t>
      </w:r>
      <w:r w:rsidR="00F11111">
        <w:t>0</w:t>
      </w:r>
      <w:r>
        <w:t xml:space="preserve"> cm, determine the distance between the slits. (0.138 mm)</w:t>
      </w:r>
    </w:p>
    <w:p w:rsidR="008D5BC1" w:rsidRDefault="008D5BC1">
      <w:pPr>
        <w:numPr>
          <w:ilvl w:val="0"/>
          <w:numId w:val="9"/>
        </w:numPr>
        <w:spacing w:after="120"/>
      </w:pPr>
      <w:r>
        <w:t>Light of frequency 4.8 x 10</w:t>
      </w:r>
      <w:r>
        <w:rPr>
          <w:vertAlign w:val="superscript"/>
        </w:rPr>
        <w:t>14</w:t>
      </w:r>
      <w:r>
        <w:t xml:space="preserve"> Hz is incident on a pair of straight parallel slits where the slits are 0.16 mm apart.  It creates an interference pattern on a screen 8.0 m away.  What is the distance from the centre of the pattern to the fourth bright line? (0.13 m)</w:t>
      </w:r>
    </w:p>
    <w:p w:rsidR="008D5BC1" w:rsidRDefault="008D5BC1" w:rsidP="00316756">
      <w:pPr>
        <w:numPr>
          <w:ilvl w:val="0"/>
          <w:numId w:val="9"/>
        </w:numPr>
        <w:spacing w:after="120"/>
        <w:ind w:right="-180"/>
      </w:pPr>
      <w:r>
        <w:t>A flat observation screen is placed at a distance of 4.5 m from a pair of slit</w:t>
      </w:r>
      <w:r w:rsidR="00316756">
        <w:t>s</w:t>
      </w:r>
      <w:r>
        <w:t>.  The separation on the screen between the central bright fringe and the first order bright fringe is 0.037 m.  The light illuminating the slits has a wavelength of 490 nm.  Determine the slit separation. (6.0 x 10</w:t>
      </w:r>
      <w:r>
        <w:rPr>
          <w:vertAlign w:val="superscript"/>
        </w:rPr>
        <w:t>-5</w:t>
      </w:r>
      <w:r>
        <w:t xml:space="preserve"> m)</w:t>
      </w:r>
    </w:p>
    <w:p w:rsidR="008D5BC1" w:rsidRDefault="008D5BC1">
      <w:pPr>
        <w:numPr>
          <w:ilvl w:val="0"/>
          <w:numId w:val="9"/>
        </w:numPr>
        <w:spacing w:after="120"/>
      </w:pPr>
      <w:r>
        <w:t xml:space="preserve">In a Young’s double slit experiment the separation between the central bright fringe and the first order bright fringe is </w:t>
      </w:r>
      <w:r w:rsidR="00316756">
        <w:t>2.40</w:t>
      </w:r>
      <w:r>
        <w:t xml:space="preserve"> </w:t>
      </w:r>
      <w:r w:rsidR="00316756">
        <w:t>c</w:t>
      </w:r>
      <w:r>
        <w:t>m for 475 nm light.  Assuming that the angles that locate the fringes on the screen are small, find the separation between fringes when light has a wavelength of 611 nm. (3.09 cm)</w:t>
      </w:r>
    </w:p>
    <w:p w:rsidR="008D5BC1" w:rsidRDefault="008D5BC1">
      <w:pPr>
        <w:numPr>
          <w:ilvl w:val="0"/>
          <w:numId w:val="9"/>
        </w:numPr>
        <w:spacing w:after="120"/>
      </w:pPr>
      <w:r>
        <w:t>In a Young’s double-slit experiment, the angle that locates the second-order bright fringe is 2.0</w:t>
      </w:r>
      <w:r>
        <w:rPr>
          <w:vertAlign w:val="superscript"/>
        </w:rPr>
        <w:t>o</w:t>
      </w:r>
      <w:r>
        <w:t>.  If the slit separation is 3.8 x 10</w:t>
      </w:r>
      <w:r>
        <w:rPr>
          <w:vertAlign w:val="superscript"/>
        </w:rPr>
        <w:t>-5</w:t>
      </w:r>
      <w:r>
        <w:t xml:space="preserve"> m, what is the wavelength of the light? (6.6 x 10</w:t>
      </w:r>
      <w:r>
        <w:rPr>
          <w:vertAlign w:val="superscript"/>
        </w:rPr>
        <w:t>-7</w:t>
      </w:r>
      <w:r>
        <w:t xml:space="preserve"> m)</w:t>
      </w:r>
    </w:p>
    <w:p w:rsidR="008D5BC1" w:rsidRDefault="008D5BC1">
      <w:pPr>
        <w:numPr>
          <w:ilvl w:val="0"/>
          <w:numId w:val="9"/>
        </w:numPr>
        <w:spacing w:after="120"/>
      </w:pPr>
      <w:r>
        <w:t>Red light of wavelength 600 nm passes through two parallel slits.  Nodal lines are produced on a screen 3.0 m away.  The distance between the fi</w:t>
      </w:r>
      <w:r w:rsidR="00485145">
        <w:t>r</w:t>
      </w:r>
      <w:r>
        <w:t>st and tenth nodal lines is 5.0 cm.  What is the separation of the slits? (3.24 x 10</w:t>
      </w:r>
      <w:r>
        <w:rPr>
          <w:vertAlign w:val="superscript"/>
        </w:rPr>
        <w:t>-4</w:t>
      </w:r>
      <w:r>
        <w:t xml:space="preserve"> m)</w:t>
      </w:r>
    </w:p>
    <w:p w:rsidR="008D5BC1" w:rsidRDefault="008D5BC1" w:rsidP="00F11111">
      <w:pPr>
        <w:numPr>
          <w:ilvl w:val="0"/>
          <w:numId w:val="9"/>
        </w:numPr>
      </w:pPr>
      <w:r>
        <w:t>In an interference experiment, red light with a wavelength of 6.0 x 10</w:t>
      </w:r>
      <w:r>
        <w:rPr>
          <w:vertAlign w:val="superscript"/>
        </w:rPr>
        <w:t>-7</w:t>
      </w:r>
      <w:r>
        <w:t xml:space="preserve"> m passes through a double slit.  On a screen 1.5 m away, the distance between the 1</w:t>
      </w:r>
      <w:r>
        <w:rPr>
          <w:vertAlign w:val="superscript"/>
        </w:rPr>
        <w:t>st</w:t>
      </w:r>
      <w:r>
        <w:t xml:space="preserve"> and 11</w:t>
      </w:r>
      <w:r>
        <w:rPr>
          <w:vertAlign w:val="superscript"/>
        </w:rPr>
        <w:t>th</w:t>
      </w:r>
      <w:r>
        <w:t xml:space="preserve"> dark bands is 2.0 cm.</w:t>
      </w:r>
    </w:p>
    <w:p w:rsidR="008D5BC1" w:rsidRDefault="00F11111" w:rsidP="00F11111">
      <w:pPr>
        <w:ind w:left="1152" w:hanging="576"/>
      </w:pPr>
      <w:r>
        <w:t>a)</w:t>
      </w:r>
      <w:r>
        <w:tab/>
      </w:r>
      <w:r w:rsidR="008D5BC1">
        <w:t>What was the separation between the slits? (4.5 x 10</w:t>
      </w:r>
      <w:r w:rsidR="008D5BC1">
        <w:rPr>
          <w:vertAlign w:val="superscript"/>
        </w:rPr>
        <w:t>-4</w:t>
      </w:r>
      <w:r w:rsidR="008D5BC1">
        <w:t xml:space="preserve"> m)</w:t>
      </w:r>
    </w:p>
    <w:p w:rsidR="008D5BC1" w:rsidRDefault="00F11111" w:rsidP="00F11111">
      <w:pPr>
        <w:spacing w:after="120"/>
        <w:ind w:left="1152" w:hanging="576"/>
      </w:pPr>
      <w:r>
        <w:t>b)</w:t>
      </w:r>
      <w:r>
        <w:tab/>
      </w:r>
      <w:r w:rsidR="008D5BC1">
        <w:t>What would the spacing be between adjacent nodal lines if blue light (450 nm) were used? (1.5 x 10</w:t>
      </w:r>
      <w:r w:rsidR="008D5BC1">
        <w:rPr>
          <w:vertAlign w:val="superscript"/>
        </w:rPr>
        <w:t>-3</w:t>
      </w:r>
      <w:r w:rsidR="008D5BC1">
        <w:t xml:space="preserve"> m)</w:t>
      </w:r>
    </w:p>
    <w:p w:rsidR="00F11111" w:rsidRDefault="00F11111" w:rsidP="00F11111">
      <w:pPr>
        <w:numPr>
          <w:ilvl w:val="0"/>
          <w:numId w:val="9"/>
        </w:numPr>
      </w:pPr>
      <w:r>
        <w:t>In an interference experiment, describe and explain what the effect on the fringe spacing would be for the following situations:</w:t>
      </w:r>
    </w:p>
    <w:p w:rsidR="00F11111" w:rsidRDefault="00F11111" w:rsidP="00F11111">
      <w:pPr>
        <w:ind w:left="1152" w:hanging="576"/>
      </w:pPr>
      <w:r>
        <w:t>a)</w:t>
      </w:r>
      <w:r>
        <w:tab/>
        <w:t xml:space="preserve">If the light was changed from </w:t>
      </w:r>
      <w:r w:rsidRPr="00F11111">
        <w:t xml:space="preserve">monochromatic </w:t>
      </w:r>
      <w:r>
        <w:t xml:space="preserve">red to </w:t>
      </w:r>
      <w:r w:rsidRPr="00F11111">
        <w:t xml:space="preserve">monochromatic </w:t>
      </w:r>
      <w:r>
        <w:t>blue?</w:t>
      </w:r>
    </w:p>
    <w:p w:rsidR="00F11111" w:rsidRDefault="00F11111" w:rsidP="00F11111">
      <w:pPr>
        <w:ind w:left="1152" w:hanging="576"/>
      </w:pPr>
      <w:r>
        <w:t>b)</w:t>
      </w:r>
      <w:r>
        <w:tab/>
        <w:t xml:space="preserve">If the light was changed from monochromatic blue to white? </w:t>
      </w:r>
    </w:p>
    <w:p w:rsidR="00F11111" w:rsidRDefault="00F11111" w:rsidP="00F11111">
      <w:pPr>
        <w:ind w:left="1152" w:hanging="576"/>
      </w:pPr>
      <w:r>
        <w:t>c)</w:t>
      </w:r>
      <w:r>
        <w:tab/>
        <w:t>If the slit separation was decreased to half its original value?</w:t>
      </w:r>
    </w:p>
    <w:p w:rsidR="00F11111" w:rsidRDefault="00F11111" w:rsidP="00F11111">
      <w:pPr>
        <w:ind w:left="1152" w:hanging="576"/>
      </w:pPr>
      <w:r>
        <w:t>d)</w:t>
      </w:r>
      <w:r>
        <w:tab/>
        <w:t>If the screen was moved to half its original distance?</w:t>
      </w:r>
    </w:p>
    <w:p w:rsidR="008D5BC1" w:rsidRDefault="008D5BC1">
      <w:pPr>
        <w:spacing w:after="120"/>
      </w:pPr>
    </w:p>
    <w:sectPr w:rsidR="008D5BC1" w:rsidSect="00B07FE2">
      <w:footerReference w:type="default" r:id="rId56"/>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4077" w:rsidRDefault="00C54077">
      <w:r>
        <w:separator/>
      </w:r>
    </w:p>
  </w:endnote>
  <w:endnote w:type="continuationSeparator" w:id="0">
    <w:p w:rsidR="00C54077" w:rsidRDefault="00C540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D5BC1" w:rsidRDefault="00B07FE2" w:rsidP="00716571">
    <w:pPr>
      <w:pStyle w:val="Footer"/>
      <w:tabs>
        <w:tab w:val="clear" w:pos="8640"/>
        <w:tab w:val="right" w:pos="9180"/>
      </w:tabs>
    </w:pPr>
    <w:r>
      <w:rPr>
        <w:sz w:val="18"/>
      </w:rPr>
      <w:t xml:space="preserve">Dr. Ron Licht  </w:t>
    </w:r>
    <w:r>
      <w:rPr>
        <w:noProof/>
        <w:sz w:val="18"/>
      </w:rPr>
      <w:drawing>
        <wp:inline distT="0" distB="0" distL="0" distR="0" wp14:anchorId="34A46B9E" wp14:editId="22C15335">
          <wp:extent cx="838200" cy="299085"/>
          <wp:effectExtent l="0" t="0" r="0" b="5715"/>
          <wp:docPr id="6" name="Picture 6"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8D5BC1">
      <w:tab/>
    </w:r>
    <w:r w:rsidR="003B3A9F">
      <w:t>1</w:t>
    </w:r>
    <w:r w:rsidR="00716571">
      <w:t>1</w:t>
    </w:r>
    <w:r w:rsidR="008D5BC1">
      <w:t xml:space="preserve"> </w:t>
    </w:r>
    <w:r w:rsidR="003B3A9F">
      <w:t>–</w:t>
    </w:r>
    <w:r w:rsidR="008D5BC1">
      <w:t xml:space="preserve"> </w:t>
    </w:r>
    <w:r w:rsidR="008D5BC1">
      <w:rPr>
        <w:rStyle w:val="PageNumber"/>
      </w:rPr>
      <w:fldChar w:fldCharType="begin"/>
    </w:r>
    <w:r w:rsidR="008D5BC1">
      <w:rPr>
        <w:rStyle w:val="PageNumber"/>
      </w:rPr>
      <w:instrText xml:space="preserve"> PAGE </w:instrText>
    </w:r>
    <w:r w:rsidR="008D5BC1">
      <w:rPr>
        <w:rStyle w:val="PageNumber"/>
      </w:rPr>
      <w:fldChar w:fldCharType="separate"/>
    </w:r>
    <w:r>
      <w:rPr>
        <w:rStyle w:val="PageNumber"/>
        <w:noProof/>
      </w:rPr>
      <w:t>8</w:t>
    </w:r>
    <w:r w:rsidR="008D5BC1">
      <w:rPr>
        <w:rStyle w:val="PageNumber"/>
      </w:rPr>
      <w:fldChar w:fldCharType="end"/>
    </w:r>
    <w:r w:rsidR="008D5BC1">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4077" w:rsidRDefault="00C54077">
      <w:r>
        <w:separator/>
      </w:r>
    </w:p>
  </w:footnote>
  <w:footnote w:type="continuationSeparator" w:id="0">
    <w:p w:rsidR="00C54077" w:rsidRDefault="00C5407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7172120"/>
    <w:multiLevelType w:val="singleLevel"/>
    <w:tmpl w:val="16E0CC5E"/>
    <w:lvl w:ilvl="0">
      <w:start w:val="1"/>
      <w:numFmt w:val="decimal"/>
      <w:lvlText w:val="%1."/>
      <w:legacy w:legacy="1" w:legacySpace="0" w:legacyIndent="360"/>
      <w:lvlJc w:val="left"/>
      <w:pPr>
        <w:ind w:left="360" w:hanging="360"/>
      </w:pPr>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134D3363"/>
    <w:multiLevelType w:val="multilevel"/>
    <w:tmpl w:val="40788A84"/>
    <w:lvl w:ilvl="0">
      <w:start w:val="1"/>
      <w:numFmt w:val="decimal"/>
      <w:lvlText w:val="%1."/>
      <w:legacy w:legacy="1" w:legacySpace="0" w:legacyIndent="576"/>
      <w:lvlJc w:val="left"/>
      <w:pPr>
        <w:ind w:left="576" w:hanging="576"/>
      </w:pPr>
    </w:lvl>
    <w:lvl w:ilvl="1">
      <w:start w:val="1"/>
      <w:numFmt w:val="lowerLetter"/>
      <w:lvlText w:val="%2)"/>
      <w:legacy w:legacy="1" w:legacySpace="0" w:legacyIndent="720"/>
      <w:lvlJc w:val="left"/>
      <w:pPr>
        <w:ind w:left="1296" w:hanging="720"/>
      </w:pPr>
    </w:lvl>
    <w:lvl w:ilvl="2">
      <w:start w:val="1"/>
      <w:numFmt w:val="lowerRoman"/>
      <w:lvlText w:val="%3)"/>
      <w:legacy w:legacy="1" w:legacySpace="0" w:legacyIndent="720"/>
      <w:lvlJc w:val="left"/>
      <w:pPr>
        <w:ind w:left="2016" w:hanging="720"/>
      </w:pPr>
    </w:lvl>
    <w:lvl w:ilvl="3">
      <w:start w:val="1"/>
      <w:numFmt w:val="lowerLetter"/>
      <w:lvlText w:val="%4)"/>
      <w:legacy w:legacy="1" w:legacySpace="0" w:legacyIndent="720"/>
      <w:lvlJc w:val="left"/>
      <w:pPr>
        <w:ind w:left="2736" w:hanging="720"/>
      </w:pPr>
    </w:lvl>
    <w:lvl w:ilvl="4">
      <w:start w:val="1"/>
      <w:numFmt w:val="decimal"/>
      <w:lvlText w:val="(%5)"/>
      <w:legacy w:legacy="1" w:legacySpace="0" w:legacyIndent="720"/>
      <w:lvlJc w:val="left"/>
      <w:pPr>
        <w:ind w:left="3456" w:hanging="720"/>
      </w:pPr>
    </w:lvl>
    <w:lvl w:ilvl="5">
      <w:start w:val="1"/>
      <w:numFmt w:val="lowerLetter"/>
      <w:lvlText w:val="(%6)"/>
      <w:legacy w:legacy="1" w:legacySpace="0" w:legacyIndent="720"/>
      <w:lvlJc w:val="left"/>
      <w:pPr>
        <w:ind w:left="4176" w:hanging="720"/>
      </w:pPr>
    </w:lvl>
    <w:lvl w:ilvl="6">
      <w:start w:val="1"/>
      <w:numFmt w:val="lowerRoman"/>
      <w:lvlText w:val="(%7)"/>
      <w:legacy w:legacy="1" w:legacySpace="0" w:legacyIndent="720"/>
      <w:lvlJc w:val="left"/>
      <w:pPr>
        <w:ind w:left="4896" w:hanging="720"/>
      </w:pPr>
    </w:lvl>
    <w:lvl w:ilvl="7">
      <w:start w:val="1"/>
      <w:numFmt w:val="lowerLetter"/>
      <w:lvlText w:val="(%8)"/>
      <w:legacy w:legacy="1" w:legacySpace="0" w:legacyIndent="720"/>
      <w:lvlJc w:val="left"/>
      <w:pPr>
        <w:ind w:left="5616" w:hanging="720"/>
      </w:pPr>
    </w:lvl>
    <w:lvl w:ilvl="8">
      <w:start w:val="1"/>
      <w:numFmt w:val="lowerRoman"/>
      <w:lvlText w:val="(%9)"/>
      <w:legacy w:legacy="1" w:legacySpace="0" w:legacyIndent="720"/>
      <w:lvlJc w:val="left"/>
      <w:pPr>
        <w:ind w:left="6336" w:hanging="720"/>
      </w:p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495800A0"/>
    <w:multiLevelType w:val="singleLevel"/>
    <w:tmpl w:val="3C6439AC"/>
    <w:lvl w:ilvl="0">
      <w:start w:val="1"/>
      <w:numFmt w:val="decimal"/>
      <w:lvlText w:val="%1."/>
      <w:legacy w:legacy="1" w:legacySpace="0" w:legacyIndent="360"/>
      <w:lvlJc w:val="left"/>
      <w:pPr>
        <w:ind w:left="360" w:hanging="360"/>
      </w:pPr>
    </w:lvl>
  </w:abstractNum>
  <w:abstractNum w:abstractNumId="8">
    <w:nsid w:val="56763C51"/>
    <w:multiLevelType w:val="singleLevel"/>
    <w:tmpl w:val="0409000F"/>
    <w:lvl w:ilvl="0">
      <w:start w:val="1"/>
      <w:numFmt w:val="decimal"/>
      <w:lvlText w:val="%1."/>
      <w:lvlJc w:val="left"/>
      <w:pPr>
        <w:tabs>
          <w:tab w:val="num" w:pos="360"/>
        </w:tabs>
        <w:ind w:left="360" w:hanging="360"/>
      </w:pPr>
    </w:lvl>
  </w:abstractNum>
  <w:abstractNum w:abstractNumId="9">
    <w:nsid w:val="5EDA1E1E"/>
    <w:multiLevelType w:val="multilevel"/>
    <w:tmpl w:val="12B06F48"/>
    <w:lvl w:ilvl="0">
      <w:start w:val="1"/>
      <w:numFmt w:val="decimal"/>
      <w:lvlText w:val="%1."/>
      <w:legacy w:legacy="1" w:legacySpace="0" w:legacyIndent="576"/>
      <w:lvlJc w:val="left"/>
      <w:pPr>
        <w:ind w:left="576" w:hanging="576"/>
      </w:pPr>
    </w:lvl>
    <w:lvl w:ilvl="1">
      <w:start w:val="1"/>
      <w:numFmt w:val="lowerLetter"/>
      <w:lvlText w:val="%2)"/>
      <w:legacy w:legacy="1" w:legacySpace="0" w:legacyIndent="720"/>
      <w:lvlJc w:val="left"/>
      <w:pPr>
        <w:ind w:left="1296" w:hanging="720"/>
      </w:pPr>
    </w:lvl>
    <w:lvl w:ilvl="2">
      <w:start w:val="1"/>
      <w:numFmt w:val="lowerRoman"/>
      <w:lvlText w:val="%3)"/>
      <w:legacy w:legacy="1" w:legacySpace="0" w:legacyIndent="720"/>
      <w:lvlJc w:val="left"/>
      <w:pPr>
        <w:ind w:left="2016" w:hanging="720"/>
      </w:pPr>
    </w:lvl>
    <w:lvl w:ilvl="3">
      <w:start w:val="1"/>
      <w:numFmt w:val="lowerLetter"/>
      <w:lvlText w:val="%4)"/>
      <w:legacy w:legacy="1" w:legacySpace="0" w:legacyIndent="720"/>
      <w:lvlJc w:val="left"/>
      <w:pPr>
        <w:ind w:left="2736" w:hanging="720"/>
      </w:pPr>
    </w:lvl>
    <w:lvl w:ilvl="4">
      <w:start w:val="1"/>
      <w:numFmt w:val="decimal"/>
      <w:lvlText w:val="(%5)"/>
      <w:legacy w:legacy="1" w:legacySpace="0" w:legacyIndent="720"/>
      <w:lvlJc w:val="left"/>
      <w:pPr>
        <w:ind w:left="3456" w:hanging="720"/>
      </w:pPr>
    </w:lvl>
    <w:lvl w:ilvl="5">
      <w:start w:val="1"/>
      <w:numFmt w:val="lowerLetter"/>
      <w:lvlText w:val="(%6)"/>
      <w:legacy w:legacy="1" w:legacySpace="0" w:legacyIndent="720"/>
      <w:lvlJc w:val="left"/>
      <w:pPr>
        <w:ind w:left="4176" w:hanging="720"/>
      </w:pPr>
    </w:lvl>
    <w:lvl w:ilvl="6">
      <w:start w:val="1"/>
      <w:numFmt w:val="lowerRoman"/>
      <w:lvlText w:val="(%7)"/>
      <w:legacy w:legacy="1" w:legacySpace="0" w:legacyIndent="720"/>
      <w:lvlJc w:val="left"/>
      <w:pPr>
        <w:ind w:left="4896" w:hanging="720"/>
      </w:pPr>
    </w:lvl>
    <w:lvl w:ilvl="7">
      <w:start w:val="1"/>
      <w:numFmt w:val="lowerLetter"/>
      <w:lvlText w:val="(%8)"/>
      <w:legacy w:legacy="1" w:legacySpace="0" w:legacyIndent="720"/>
      <w:lvlJc w:val="left"/>
      <w:pPr>
        <w:ind w:left="5616" w:hanging="720"/>
      </w:pPr>
    </w:lvl>
    <w:lvl w:ilvl="8">
      <w:start w:val="1"/>
      <w:numFmt w:val="lowerRoman"/>
      <w:lvlText w:val="(%9)"/>
      <w:legacy w:legacy="1" w:legacySpace="0" w:legacyIndent="720"/>
      <w:lvlJc w:val="left"/>
      <w:pPr>
        <w:ind w:left="6336" w:hanging="720"/>
      </w:pPr>
    </w:lvl>
  </w:abstractNum>
  <w:abstractNum w:abstractNumId="10">
    <w:nsid w:val="775B3ED5"/>
    <w:multiLevelType w:val="singleLevel"/>
    <w:tmpl w:val="58F2BF36"/>
    <w:lvl w:ilvl="0">
      <w:start w:val="1"/>
      <w:numFmt w:val="decimal"/>
      <w:lvlText w:val="%1."/>
      <w:legacy w:legacy="1" w:legacySpace="0" w:legacyIndent="360"/>
      <w:lvlJc w:val="left"/>
      <w:pPr>
        <w:ind w:left="360" w:hanging="360"/>
      </w:pPr>
    </w:lvl>
  </w:abstractNum>
  <w:num w:numId="1">
    <w:abstractNumId w:val="10"/>
  </w:num>
  <w:num w:numId="2">
    <w:abstractNumId w:val="10"/>
    <w:lvlOverride w:ilvl="0">
      <w:lvl w:ilvl="0">
        <w:start w:val="1"/>
        <w:numFmt w:val="decimal"/>
        <w:lvlText w:val="%1."/>
        <w:legacy w:legacy="1" w:legacySpace="0" w:legacyIndent="360"/>
        <w:lvlJc w:val="left"/>
        <w:pPr>
          <w:ind w:left="360" w:hanging="360"/>
        </w:pPr>
      </w:lvl>
    </w:lvlOverride>
  </w:num>
  <w:num w:numId="3">
    <w:abstractNumId w:val="10"/>
    <w:lvlOverride w:ilvl="0">
      <w:lvl w:ilvl="0">
        <w:start w:val="1"/>
        <w:numFmt w:val="decimal"/>
        <w:lvlText w:val="%1."/>
        <w:legacy w:legacy="1" w:legacySpace="0" w:legacyIndent="360"/>
        <w:lvlJc w:val="left"/>
        <w:pPr>
          <w:ind w:left="360" w:hanging="360"/>
        </w:pPr>
      </w:lvl>
    </w:lvlOverride>
  </w:num>
  <w:num w:numId="4">
    <w:abstractNumId w:val="10"/>
    <w:lvlOverride w:ilvl="0">
      <w:lvl w:ilvl="0">
        <w:start w:val="1"/>
        <w:numFmt w:val="decimal"/>
        <w:lvlText w:val="%1."/>
        <w:legacy w:legacy="1" w:legacySpace="0" w:legacyIndent="360"/>
        <w:lvlJc w:val="left"/>
        <w:pPr>
          <w:ind w:left="360" w:hanging="360"/>
        </w:pPr>
      </w:lvl>
    </w:lvlOverride>
  </w:num>
  <w:num w:numId="5">
    <w:abstractNumId w:val="10"/>
    <w:lvlOverride w:ilvl="0">
      <w:lvl w:ilvl="0">
        <w:start w:val="1"/>
        <w:numFmt w:val="decimal"/>
        <w:lvlText w:val="%1."/>
        <w:legacy w:legacy="1" w:legacySpace="0" w:legacyIndent="360"/>
        <w:lvlJc w:val="left"/>
        <w:pPr>
          <w:ind w:left="360" w:hanging="360"/>
        </w:pPr>
      </w:lvl>
    </w:lvlOverride>
  </w:num>
  <w:num w:numId="6">
    <w:abstractNumId w:val="10"/>
    <w:lvlOverride w:ilvl="0">
      <w:lvl w:ilvl="0">
        <w:start w:val="1"/>
        <w:numFmt w:val="decimal"/>
        <w:lvlText w:val="%1."/>
        <w:legacy w:legacy="1" w:legacySpace="0" w:legacyIndent="360"/>
        <w:lvlJc w:val="left"/>
        <w:pPr>
          <w:ind w:left="360" w:hanging="360"/>
        </w:pPr>
      </w:lvl>
    </w:lvlOverride>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4"/>
  </w:num>
  <w:num w:numId="10">
    <w:abstractNumId w:val="7"/>
  </w:num>
  <w:num w:numId="11">
    <w:abstractNumId w:val="7"/>
    <w:lvlOverride w:ilvl="0">
      <w:lvl w:ilvl="0">
        <w:start w:val="1"/>
        <w:numFmt w:val="decimal"/>
        <w:lvlText w:val="%1."/>
        <w:legacy w:legacy="1" w:legacySpace="0" w:legacyIndent="360"/>
        <w:lvlJc w:val="left"/>
        <w:pPr>
          <w:ind w:left="360" w:hanging="360"/>
        </w:pPr>
      </w:lvl>
    </w:lvlOverride>
  </w:num>
  <w:num w:numId="12">
    <w:abstractNumId w:val="2"/>
  </w:num>
  <w:num w:numId="13">
    <w:abstractNumId w:val="2"/>
    <w:lvlOverride w:ilvl="0">
      <w:lvl w:ilvl="0">
        <w:start w:val="1"/>
        <w:numFmt w:val="decimal"/>
        <w:lvlText w:val="%1."/>
        <w:legacy w:legacy="1" w:legacySpace="0" w:legacyIndent="360"/>
        <w:lvlJc w:val="left"/>
        <w:pPr>
          <w:ind w:left="360" w:hanging="360"/>
        </w:pPr>
      </w:lvl>
    </w:lvlOverride>
  </w:num>
  <w:num w:numId="14">
    <w:abstractNumId w:val="9"/>
  </w:num>
  <w:num w:numId="15">
    <w:abstractNumId w:val="8"/>
  </w:num>
  <w:num w:numId="16">
    <w:abstractNumId w:val="1"/>
  </w:num>
  <w:num w:numId="17">
    <w:abstractNumId w:val="0"/>
  </w:num>
  <w:num w:numId="18">
    <w:abstractNumId w:val="6"/>
  </w:num>
  <w:num w:numId="19">
    <w:abstractNumId w:val="5"/>
  </w:num>
  <w:num w:numId="2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3CF4"/>
    <w:rsid w:val="0003221F"/>
    <w:rsid w:val="00082EEC"/>
    <w:rsid w:val="000A45BB"/>
    <w:rsid w:val="0014415B"/>
    <w:rsid w:val="001645C5"/>
    <w:rsid w:val="001710C3"/>
    <w:rsid w:val="00196303"/>
    <w:rsid w:val="001F6809"/>
    <w:rsid w:val="002132A2"/>
    <w:rsid w:val="002629AD"/>
    <w:rsid w:val="002D104A"/>
    <w:rsid w:val="002D7C40"/>
    <w:rsid w:val="002F7573"/>
    <w:rsid w:val="00316756"/>
    <w:rsid w:val="003266C4"/>
    <w:rsid w:val="003959C8"/>
    <w:rsid w:val="003970B0"/>
    <w:rsid w:val="003B3A9F"/>
    <w:rsid w:val="004665C8"/>
    <w:rsid w:val="00480FD2"/>
    <w:rsid w:val="00485145"/>
    <w:rsid w:val="004C3162"/>
    <w:rsid w:val="00500FDB"/>
    <w:rsid w:val="00542998"/>
    <w:rsid w:val="00657ED5"/>
    <w:rsid w:val="006D50F5"/>
    <w:rsid w:val="006F7EF0"/>
    <w:rsid w:val="00716571"/>
    <w:rsid w:val="00726794"/>
    <w:rsid w:val="0078682C"/>
    <w:rsid w:val="007D4CB9"/>
    <w:rsid w:val="007D7F41"/>
    <w:rsid w:val="00880740"/>
    <w:rsid w:val="008D5BC1"/>
    <w:rsid w:val="009356CE"/>
    <w:rsid w:val="00A136F9"/>
    <w:rsid w:val="00A546F9"/>
    <w:rsid w:val="00A859D5"/>
    <w:rsid w:val="00A91935"/>
    <w:rsid w:val="00A9659D"/>
    <w:rsid w:val="00B07FE2"/>
    <w:rsid w:val="00B300AF"/>
    <w:rsid w:val="00B54B1A"/>
    <w:rsid w:val="00BA5975"/>
    <w:rsid w:val="00BE17F3"/>
    <w:rsid w:val="00C54077"/>
    <w:rsid w:val="00C60A0C"/>
    <w:rsid w:val="00D95B5A"/>
    <w:rsid w:val="00D96291"/>
    <w:rsid w:val="00DB2B43"/>
    <w:rsid w:val="00DD3CF4"/>
    <w:rsid w:val="00E3636B"/>
    <w:rsid w:val="00EB78DA"/>
    <w:rsid w:val="00EC25BE"/>
    <w:rsid w:val="00EE6801"/>
    <w:rsid w:val="00F11111"/>
    <w:rsid w:val="00F25721"/>
    <w:rsid w:val="00F513CA"/>
    <w:rsid w:val="00F60AEE"/>
    <w:rsid w:val="00F84918"/>
    <w:rsid w:val="00F96FC6"/>
    <w:rsid w:val="00FA68B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City"/>
  <w:shapeDefaults>
    <o:shapedefaults v:ext="edit" spidmax="15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8"/>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widowControl w:val="0"/>
      <w:ind w:left="1080" w:hanging="360"/>
    </w:pPr>
  </w:style>
  <w:style w:type="paragraph" w:styleId="ListBullet">
    <w:name w:val="List Bullet"/>
    <w:basedOn w:val="Normal"/>
    <w:autoRedefine/>
    <w:pPr>
      <w:numPr>
        <w:numId w:val="16"/>
      </w:numPr>
      <w:tabs>
        <w:tab w:val="clear" w:pos="432"/>
      </w:tabs>
    </w:pPr>
  </w:style>
  <w:style w:type="paragraph" w:styleId="ListBullet2">
    <w:name w:val="List Bullet 2"/>
    <w:basedOn w:val="Normal"/>
    <w:autoRedefine/>
    <w:pPr>
      <w:numPr>
        <w:numId w:val="17"/>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20"/>
      </w:numPr>
      <w:tabs>
        <w:tab w:val="clear" w:pos="1440"/>
      </w:tabs>
      <w:spacing w:before="0" w:after="120"/>
    </w:pPr>
    <w:rPr>
      <w:b w:val="0"/>
      <w:i/>
      <w:sz w:val="28"/>
    </w:rPr>
  </w:style>
  <w:style w:type="paragraph" w:styleId="BalloonText">
    <w:name w:val="Balloon Text"/>
    <w:basedOn w:val="Normal"/>
    <w:link w:val="BalloonTextChar"/>
    <w:rsid w:val="00880740"/>
    <w:rPr>
      <w:rFonts w:ascii="Tahoma" w:hAnsi="Tahoma" w:cs="Tahoma"/>
      <w:sz w:val="16"/>
      <w:szCs w:val="16"/>
    </w:rPr>
  </w:style>
  <w:style w:type="character" w:customStyle="1" w:styleId="BalloonTextChar">
    <w:name w:val="Balloon Text Char"/>
    <w:basedOn w:val="DefaultParagraphFont"/>
    <w:link w:val="BalloonText"/>
    <w:rsid w:val="00880740"/>
    <w:rPr>
      <w:rFonts w:ascii="Tahoma" w:hAnsi="Tahoma" w:cs="Tahoma"/>
      <w:sz w:val="16"/>
      <w:szCs w:val="16"/>
    </w:rPr>
  </w:style>
  <w:style w:type="paragraph" w:styleId="BodyText3">
    <w:name w:val="Body Text 3"/>
    <w:basedOn w:val="Normal"/>
    <w:link w:val="BodyText3Char"/>
    <w:rsid w:val="002D7C40"/>
    <w:pPr>
      <w:spacing w:after="120"/>
    </w:pPr>
    <w:rPr>
      <w:sz w:val="16"/>
      <w:szCs w:val="16"/>
    </w:rPr>
  </w:style>
  <w:style w:type="character" w:customStyle="1" w:styleId="BodyText3Char">
    <w:name w:val="Body Text 3 Char"/>
    <w:basedOn w:val="DefaultParagraphFont"/>
    <w:link w:val="BodyText3"/>
    <w:rsid w:val="002D7C40"/>
    <w:rPr>
      <w:rFonts w:ascii="Arial" w:hAnsi="Arial"/>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18"/>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Indent">
    <w:name w:val="Body Text Indent"/>
    <w:basedOn w:val="Normal"/>
    <w:pPr>
      <w:widowControl w:val="0"/>
      <w:ind w:left="1080" w:hanging="360"/>
    </w:pPr>
  </w:style>
  <w:style w:type="paragraph" w:styleId="ListBullet">
    <w:name w:val="List Bullet"/>
    <w:basedOn w:val="Normal"/>
    <w:autoRedefine/>
    <w:pPr>
      <w:numPr>
        <w:numId w:val="16"/>
      </w:numPr>
      <w:tabs>
        <w:tab w:val="clear" w:pos="432"/>
      </w:tabs>
    </w:pPr>
  </w:style>
  <w:style w:type="paragraph" w:styleId="ListBullet2">
    <w:name w:val="List Bullet 2"/>
    <w:basedOn w:val="Normal"/>
    <w:autoRedefine/>
    <w:pPr>
      <w:numPr>
        <w:numId w:val="17"/>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20"/>
      </w:numPr>
      <w:tabs>
        <w:tab w:val="clear" w:pos="1440"/>
      </w:tabs>
      <w:spacing w:before="0" w:after="120"/>
    </w:pPr>
    <w:rPr>
      <w:b w:val="0"/>
      <w:i/>
      <w:sz w:val="28"/>
    </w:rPr>
  </w:style>
  <w:style w:type="paragraph" w:styleId="BalloonText">
    <w:name w:val="Balloon Text"/>
    <w:basedOn w:val="Normal"/>
    <w:link w:val="BalloonTextChar"/>
    <w:rsid w:val="00880740"/>
    <w:rPr>
      <w:rFonts w:ascii="Tahoma" w:hAnsi="Tahoma" w:cs="Tahoma"/>
      <w:sz w:val="16"/>
      <w:szCs w:val="16"/>
    </w:rPr>
  </w:style>
  <w:style w:type="character" w:customStyle="1" w:styleId="BalloonTextChar">
    <w:name w:val="Balloon Text Char"/>
    <w:basedOn w:val="DefaultParagraphFont"/>
    <w:link w:val="BalloonText"/>
    <w:rsid w:val="00880740"/>
    <w:rPr>
      <w:rFonts w:ascii="Tahoma" w:hAnsi="Tahoma" w:cs="Tahoma"/>
      <w:sz w:val="16"/>
      <w:szCs w:val="16"/>
    </w:rPr>
  </w:style>
  <w:style w:type="paragraph" w:styleId="BodyText3">
    <w:name w:val="Body Text 3"/>
    <w:basedOn w:val="Normal"/>
    <w:link w:val="BodyText3Char"/>
    <w:rsid w:val="002D7C40"/>
    <w:pPr>
      <w:spacing w:after="120"/>
    </w:pPr>
    <w:rPr>
      <w:sz w:val="16"/>
      <w:szCs w:val="16"/>
    </w:rPr>
  </w:style>
  <w:style w:type="character" w:customStyle="1" w:styleId="BodyText3Char">
    <w:name w:val="Body Text 3 Char"/>
    <w:basedOn w:val="DefaultParagraphFont"/>
    <w:link w:val="BodyText3"/>
    <w:rsid w:val="002D7C40"/>
    <w:rPr>
      <w:rFonts w:ascii="Arial" w:hAnsi="Arial"/>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9.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5.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oleObject" Target="embeddings/oleObject6.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8.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styles" Target="styles.xml"/></Relationships>
</file>

<file path=word/_rels/footer1.xml.rels><?xml version="1.0" encoding="UTF-8" standalone="yes"?>
<Relationships xmlns="http://schemas.openxmlformats.org/package/2006/relationships"><Relationship Id="rId1" Type="http://schemas.openxmlformats.org/officeDocument/2006/relationships/image" Target="media/image2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5C123C-E41A-4598-B8B0-5CD68E0665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058</Words>
  <Characters>11737</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3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17</cp:revision>
  <cp:lastPrinted>2016-05-24T20:38:00Z</cp:lastPrinted>
  <dcterms:created xsi:type="dcterms:W3CDTF">2011-03-09T18:55:00Z</dcterms:created>
  <dcterms:modified xsi:type="dcterms:W3CDTF">2016-05-24T20: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